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mov" ContentType="video/quicktime"/>
  <Default Extension="rels" ContentType="application/vnd.openxmlformats-package.relationships+xml"/>
  <Default Extension="xml" ContentType="application/xml"/>
  <Default Extension="gif" ContentType="image/gif"/>
  <Default Extension="tiff" ContentType="image/tif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50" r:id="rId1"/>
  </p:sldMasterIdLst>
  <p:notesMasterIdLst>
    <p:notesMasterId r:id="rId41"/>
  </p:notesMasterIdLst>
  <p:sldIdLst>
    <p:sldId id="458" r:id="rId2"/>
    <p:sldId id="405" r:id="rId3"/>
    <p:sldId id="400" r:id="rId4"/>
    <p:sldId id="403" r:id="rId5"/>
    <p:sldId id="445" r:id="rId6"/>
    <p:sldId id="466" r:id="rId7"/>
    <p:sldId id="467" r:id="rId8"/>
    <p:sldId id="407" r:id="rId9"/>
    <p:sldId id="468" r:id="rId10"/>
    <p:sldId id="406" r:id="rId11"/>
    <p:sldId id="469" r:id="rId12"/>
    <p:sldId id="410" r:id="rId13"/>
    <p:sldId id="409" r:id="rId14"/>
    <p:sldId id="465" r:id="rId15"/>
    <p:sldId id="470" r:id="rId16"/>
    <p:sldId id="446" r:id="rId17"/>
    <p:sldId id="412" r:id="rId18"/>
    <p:sldId id="447" r:id="rId19"/>
    <p:sldId id="414" r:id="rId20"/>
    <p:sldId id="461" r:id="rId21"/>
    <p:sldId id="415" r:id="rId22"/>
    <p:sldId id="416" r:id="rId23"/>
    <p:sldId id="418" r:id="rId24"/>
    <p:sldId id="459" r:id="rId25"/>
    <p:sldId id="417" r:id="rId26"/>
    <p:sldId id="451" r:id="rId27"/>
    <p:sldId id="452" r:id="rId28"/>
    <p:sldId id="476" r:id="rId29"/>
    <p:sldId id="419" r:id="rId30"/>
    <p:sldId id="471" r:id="rId31"/>
    <p:sldId id="420" r:id="rId32"/>
    <p:sldId id="472" r:id="rId33"/>
    <p:sldId id="473" r:id="rId34"/>
    <p:sldId id="421" r:id="rId35"/>
    <p:sldId id="474" r:id="rId36"/>
    <p:sldId id="454" r:id="rId37"/>
    <p:sldId id="456" r:id="rId38"/>
    <p:sldId id="457" r:id="rId39"/>
    <p:sldId id="462" r:id="rId40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pitchFamily="2" charset="0"/>
        <a:ea typeface="ＭＳ Ｐゴシック" panose="020B0600070205080204" pitchFamily="34" charset="-128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pitchFamily="2" charset="0"/>
        <a:ea typeface="ＭＳ Ｐゴシック" panose="020B0600070205080204" pitchFamily="34" charset="-128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pitchFamily="2" charset="0"/>
        <a:ea typeface="ＭＳ Ｐゴシック" panose="020B0600070205080204" pitchFamily="34" charset="-128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pitchFamily="2" charset="0"/>
        <a:ea typeface="ＭＳ Ｐゴシック" panose="020B0600070205080204" pitchFamily="34" charset="-128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pitchFamily="2" charset="0"/>
        <a:ea typeface="ＭＳ Ｐゴシック" panose="020B0600070205080204" pitchFamily="34" charset="-128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" pitchFamily="2" charset="0"/>
        <a:ea typeface="ＭＳ Ｐゴシック" panose="020B0600070205080204" pitchFamily="34" charset="-128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" pitchFamily="2" charset="0"/>
        <a:ea typeface="ＭＳ Ｐゴシック" panose="020B0600070205080204" pitchFamily="34" charset="-128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" pitchFamily="2" charset="0"/>
        <a:ea typeface="ＭＳ Ｐゴシック" panose="020B0600070205080204" pitchFamily="34" charset="-128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" pitchFamily="2" charset="0"/>
        <a:ea typeface="ＭＳ Ｐゴシック" panose="020B0600070205080204" pitchFamily="34" charset="-128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18"/>
    <p:restoredTop sz="94660"/>
  </p:normalViewPr>
  <p:slideViewPr>
    <p:cSldViewPr snapToGrid="0">
      <p:cViewPr varScale="1">
        <p:scale>
          <a:sx n="160" d="100"/>
          <a:sy n="160" d="100"/>
        </p:scale>
        <p:origin x="1192" y="16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presProps" Target="pres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0" Type="http://schemas.openxmlformats.org/officeDocument/2006/relationships/slide" Target="slides/slide19.xml"/><Relationship Id="rId41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emf"/><Relationship Id="rId1" Type="http://schemas.openxmlformats.org/officeDocument/2006/relationships/image" Target="../media/image25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emf"/><Relationship Id="rId2" Type="http://schemas.openxmlformats.org/officeDocument/2006/relationships/image" Target="../media/image30.emf"/><Relationship Id="rId1" Type="http://schemas.openxmlformats.org/officeDocument/2006/relationships/image" Target="../media/image29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png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>
            <a:extLst>
              <a:ext uri="{FF2B5EF4-FFF2-40B4-BE49-F238E27FC236}">
                <a16:creationId xmlns:a16="http://schemas.microsoft.com/office/drawing/2014/main" id="{F636E4EF-CF44-C24F-96BD-C421E747CA62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5059" name="Rectangle 3">
            <a:extLst>
              <a:ext uri="{FF2B5EF4-FFF2-40B4-BE49-F238E27FC236}">
                <a16:creationId xmlns:a16="http://schemas.microsoft.com/office/drawing/2014/main" id="{26CE2845-E00A-4743-AB70-73D2BE465EC2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3316" name="Rectangle 4">
            <a:extLst>
              <a:ext uri="{FF2B5EF4-FFF2-40B4-BE49-F238E27FC236}">
                <a16:creationId xmlns:a16="http://schemas.microsoft.com/office/drawing/2014/main" id="{695376B0-ECF2-0F4D-BE0F-BC83D153DD93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5061" name="Rectangle 5">
            <a:extLst>
              <a:ext uri="{FF2B5EF4-FFF2-40B4-BE49-F238E27FC236}">
                <a16:creationId xmlns:a16="http://schemas.microsoft.com/office/drawing/2014/main" id="{74FD00C7-72E2-1B4E-9523-11AC9EA652B6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45062" name="Rectangle 6">
            <a:extLst>
              <a:ext uri="{FF2B5EF4-FFF2-40B4-BE49-F238E27FC236}">
                <a16:creationId xmlns:a16="http://schemas.microsoft.com/office/drawing/2014/main" id="{42C481AE-EBFE-EA48-A9C4-92B917DD2875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5063" name="Rectangle 7">
            <a:extLst>
              <a:ext uri="{FF2B5EF4-FFF2-40B4-BE49-F238E27FC236}">
                <a16:creationId xmlns:a16="http://schemas.microsoft.com/office/drawing/2014/main" id="{0AACFC78-A443-6844-B715-2E9220ACDDF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71D9182F-DD66-0148-9945-D4162070128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-128"/>
        <a:cs typeface="ＭＳ Ｐゴシック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Rectangle 7">
            <a:extLst>
              <a:ext uri="{FF2B5EF4-FFF2-40B4-BE49-F238E27FC236}">
                <a16:creationId xmlns:a16="http://schemas.microsoft.com/office/drawing/2014/main" id="{A6C14692-3E17-B44F-89DF-8186314CB46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fld id="{2F707390-E576-2A4A-88FF-18B94B61369A}" type="slidenum">
              <a:rPr lang="en-US" altLang="en-US" sz="1200" smtClean="0">
                <a:latin typeface="Arial" panose="020B0604020202020204" pitchFamily="34" charset="0"/>
              </a:rPr>
              <a:pPr/>
              <a:t>1</a:t>
            </a:fld>
            <a:endParaRPr lang="en-US" altLang="en-US" sz="1200">
              <a:latin typeface="Arial" panose="020B0604020202020204" pitchFamily="34" charset="0"/>
            </a:endParaRPr>
          </a:p>
        </p:txBody>
      </p:sp>
      <p:sp>
        <p:nvSpPr>
          <p:cNvPr id="15362" name="Rectangle 2">
            <a:extLst>
              <a:ext uri="{FF2B5EF4-FFF2-40B4-BE49-F238E27FC236}">
                <a16:creationId xmlns:a16="http://schemas.microsoft.com/office/drawing/2014/main" id="{729D3E65-8B5A-104C-B726-4FCBBB87AEB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363" name="Rectangle 3">
            <a:extLst>
              <a:ext uri="{FF2B5EF4-FFF2-40B4-BE49-F238E27FC236}">
                <a16:creationId xmlns:a16="http://schemas.microsoft.com/office/drawing/2014/main" id="{AF890DEB-04D0-C44E-AC37-EE2A627A4E9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7" name="Rectangle 7">
            <a:extLst>
              <a:ext uri="{FF2B5EF4-FFF2-40B4-BE49-F238E27FC236}">
                <a16:creationId xmlns:a16="http://schemas.microsoft.com/office/drawing/2014/main" id="{C4C27A8B-821F-6C43-AD1A-0B3FBD0FCEB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fld id="{DB348C6C-FAA3-AA4D-B886-E79F9C6EF629}" type="slidenum">
              <a:rPr lang="en-US" altLang="en-US" sz="1200" smtClean="0">
                <a:latin typeface="Arial" panose="020B0604020202020204" pitchFamily="34" charset="0"/>
              </a:rPr>
              <a:pPr/>
              <a:t>16</a:t>
            </a:fld>
            <a:endParaRPr lang="en-US" altLang="en-US" sz="1200">
              <a:latin typeface="Arial" panose="020B0604020202020204" pitchFamily="34" charset="0"/>
            </a:endParaRPr>
          </a:p>
        </p:txBody>
      </p:sp>
      <p:sp>
        <p:nvSpPr>
          <p:cNvPr id="34818" name="Rectangle 2">
            <a:extLst>
              <a:ext uri="{FF2B5EF4-FFF2-40B4-BE49-F238E27FC236}">
                <a16:creationId xmlns:a16="http://schemas.microsoft.com/office/drawing/2014/main" id="{695C1AE1-820E-5949-8D0E-6B282A49ED8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19" name="Rectangle 3">
            <a:extLst>
              <a:ext uri="{FF2B5EF4-FFF2-40B4-BE49-F238E27FC236}">
                <a16:creationId xmlns:a16="http://schemas.microsoft.com/office/drawing/2014/main" id="{993DC01A-A1C7-3942-AF16-D4243BC646D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en-US">
                <a:latin typeface="Arial" panose="020B0604020202020204" pitchFamily="34" charset="0"/>
                <a:ea typeface="ＭＳ Ｐゴシック" panose="020B0600070205080204" pitchFamily="34" charset="-128"/>
              </a:rPr>
              <a:t>Relatively few polymers responsible for virtually all polymers sold – these are the bulk or commodity polymers</a:t>
            </a: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89" name="Rectangle 7">
            <a:extLst>
              <a:ext uri="{FF2B5EF4-FFF2-40B4-BE49-F238E27FC236}">
                <a16:creationId xmlns:a16="http://schemas.microsoft.com/office/drawing/2014/main" id="{26A83F22-5FA3-8647-B5FB-14A816ACB51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fld id="{D31E1130-C158-714E-A8B8-63FDB403FF77}" type="slidenum">
              <a:rPr lang="en-US" altLang="en-US" sz="1200" smtClean="0">
                <a:latin typeface="Arial" panose="020B0604020202020204" pitchFamily="34" charset="0"/>
              </a:rPr>
              <a:pPr/>
              <a:t>18</a:t>
            </a:fld>
            <a:endParaRPr lang="en-US" altLang="en-US" sz="1200">
              <a:latin typeface="Arial" panose="020B0604020202020204" pitchFamily="34" charset="0"/>
            </a:endParaRPr>
          </a:p>
        </p:txBody>
      </p:sp>
      <p:sp>
        <p:nvSpPr>
          <p:cNvPr id="37890" name="Rectangle 2">
            <a:extLst>
              <a:ext uri="{FF2B5EF4-FFF2-40B4-BE49-F238E27FC236}">
                <a16:creationId xmlns:a16="http://schemas.microsoft.com/office/drawing/2014/main" id="{430EC7EC-6A42-124B-8F0B-FE58E80C345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91" name="Rectangle 3">
            <a:extLst>
              <a:ext uri="{FF2B5EF4-FFF2-40B4-BE49-F238E27FC236}">
                <a16:creationId xmlns:a16="http://schemas.microsoft.com/office/drawing/2014/main" id="{70EF4BC4-B6D3-B942-9AB1-565F8D32385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7" name="Rectangle 7">
            <a:extLst>
              <a:ext uri="{FF2B5EF4-FFF2-40B4-BE49-F238E27FC236}">
                <a16:creationId xmlns:a16="http://schemas.microsoft.com/office/drawing/2014/main" id="{1201C0FD-4BB2-CF45-993F-75DB552417B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fld id="{5F760AFA-E197-8743-A9E8-81AFFC1EF989}" type="slidenum">
              <a:rPr lang="en-US" altLang="en-US" sz="1200" smtClean="0">
                <a:latin typeface="Arial" panose="020B0604020202020204" pitchFamily="34" charset="0"/>
              </a:rPr>
              <a:pPr/>
              <a:t>19</a:t>
            </a:fld>
            <a:endParaRPr lang="en-US" altLang="en-US" sz="1200">
              <a:latin typeface="Arial" panose="020B0604020202020204" pitchFamily="34" charset="0"/>
            </a:endParaRPr>
          </a:p>
        </p:txBody>
      </p:sp>
      <p:sp>
        <p:nvSpPr>
          <p:cNvPr id="39938" name="Rectangle 2">
            <a:extLst>
              <a:ext uri="{FF2B5EF4-FFF2-40B4-BE49-F238E27FC236}">
                <a16:creationId xmlns:a16="http://schemas.microsoft.com/office/drawing/2014/main" id="{86528333-00B9-C540-98F9-3C21A81F798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39" name="Rectangle 3">
            <a:extLst>
              <a:ext uri="{FF2B5EF4-FFF2-40B4-BE49-F238E27FC236}">
                <a16:creationId xmlns:a16="http://schemas.microsoft.com/office/drawing/2014/main" id="{1C81230A-90A1-3B4A-84D7-08DE6D837C5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lvl="1" eaLnBrk="1" hangingPunct="1"/>
            <a:r>
              <a:rPr lang="en-US" altLang="en-US">
                <a:latin typeface="Arial" panose="020B0604020202020204" pitchFamily="34" charset="0"/>
                <a:ea typeface="ＭＳ Ｐゴシック" panose="020B0600070205080204" pitchFamily="34" charset="-128"/>
              </a:rPr>
              <a:t>Simple for small molecules</a:t>
            </a:r>
          </a:p>
          <a:p>
            <a:pPr lvl="1" eaLnBrk="1" hangingPunct="1"/>
            <a:r>
              <a:rPr lang="en-US" altLang="en-US">
                <a:latin typeface="Arial" panose="020B0604020202020204" pitchFamily="34" charset="0"/>
                <a:ea typeface="ＭＳ Ｐゴシック" panose="020B0600070205080204" pitchFamily="34" charset="-128"/>
              </a:rPr>
              <a:t>All the same size</a:t>
            </a:r>
          </a:p>
          <a:p>
            <a:pPr lvl="1" eaLnBrk="1" hangingPunct="1"/>
            <a:r>
              <a:rPr lang="en-US" altLang="en-US">
                <a:latin typeface="Arial" panose="020B0604020202020204" pitchFamily="34" charset="0"/>
                <a:ea typeface="ＭＳ Ｐゴシック" panose="020B0600070205080204" pitchFamily="34" charset="-128"/>
              </a:rPr>
              <a:t>Number of grams/mole</a:t>
            </a:r>
          </a:p>
          <a:p>
            <a:pPr lvl="1" eaLnBrk="1" hangingPunct="1"/>
            <a:r>
              <a:rPr lang="en-US" altLang="en-US">
                <a:latin typeface="Arial" panose="020B0604020202020204" pitchFamily="34" charset="0"/>
                <a:ea typeface="ＭＳ Ｐゴシック" panose="020B0600070205080204" pitchFamily="34" charset="-128"/>
              </a:rPr>
              <a:t>Polymers – distribution of chain sizes</a:t>
            </a: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>
            <a:extLst>
              <a:ext uri="{FF2B5EF4-FFF2-40B4-BE49-F238E27FC236}">
                <a16:creationId xmlns:a16="http://schemas.microsoft.com/office/drawing/2014/main" id="{A263FCDA-8CA0-F24D-9214-49DEFBA95BE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fld id="{01EEF8CA-3132-434D-8A13-EFD75EA20A44}" type="slidenum">
              <a:rPr lang="en-US" altLang="en-US" sz="1200" smtClean="0">
                <a:latin typeface="Arial" panose="020B0604020202020204" pitchFamily="34" charset="0"/>
              </a:rPr>
              <a:pPr/>
              <a:t>2</a:t>
            </a:fld>
            <a:endParaRPr lang="en-US" altLang="en-US" sz="1200">
              <a:latin typeface="Arial" panose="020B0604020202020204" pitchFamily="34" charset="0"/>
            </a:endParaRPr>
          </a:p>
        </p:txBody>
      </p:sp>
      <p:sp>
        <p:nvSpPr>
          <p:cNvPr id="17410" name="Rectangle 2">
            <a:extLst>
              <a:ext uri="{FF2B5EF4-FFF2-40B4-BE49-F238E27FC236}">
                <a16:creationId xmlns:a16="http://schemas.microsoft.com/office/drawing/2014/main" id="{E3922963-4000-8048-A584-6A31CD0931A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411" name="Rectangle 3">
            <a:extLst>
              <a:ext uri="{FF2B5EF4-FFF2-40B4-BE49-F238E27FC236}">
                <a16:creationId xmlns:a16="http://schemas.microsoft.com/office/drawing/2014/main" id="{B1810412-BFF9-5643-B684-33E6A921D33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Rectangle 7">
            <a:extLst>
              <a:ext uri="{FF2B5EF4-FFF2-40B4-BE49-F238E27FC236}">
                <a16:creationId xmlns:a16="http://schemas.microsoft.com/office/drawing/2014/main" id="{22CE7B9F-9285-754B-A4F6-3DEB5E3741C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fld id="{C785FA28-6190-9543-B139-EC5ECD428A70}" type="slidenum">
              <a:rPr lang="en-US" altLang="en-US" sz="1200" smtClean="0">
                <a:latin typeface="Arial" panose="020B0604020202020204" pitchFamily="34" charset="0"/>
              </a:rPr>
              <a:pPr/>
              <a:t>3</a:t>
            </a:fld>
            <a:endParaRPr lang="en-US" altLang="en-US" sz="1200">
              <a:latin typeface="Arial" panose="020B0604020202020204" pitchFamily="34" charset="0"/>
            </a:endParaRPr>
          </a:p>
        </p:txBody>
      </p:sp>
      <p:sp>
        <p:nvSpPr>
          <p:cNvPr id="19458" name="Rectangle 2">
            <a:extLst>
              <a:ext uri="{FF2B5EF4-FFF2-40B4-BE49-F238E27FC236}">
                <a16:creationId xmlns:a16="http://schemas.microsoft.com/office/drawing/2014/main" id="{7A0AFC0B-9217-C048-AC23-96CFE2A3815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459" name="Rectangle 3">
            <a:extLst>
              <a:ext uri="{FF2B5EF4-FFF2-40B4-BE49-F238E27FC236}">
                <a16:creationId xmlns:a16="http://schemas.microsoft.com/office/drawing/2014/main" id="{7DA6EB02-7B8D-3E4C-9953-D396718A20D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Rectangle 7">
            <a:extLst>
              <a:ext uri="{FF2B5EF4-FFF2-40B4-BE49-F238E27FC236}">
                <a16:creationId xmlns:a16="http://schemas.microsoft.com/office/drawing/2014/main" id="{821C4F4F-1266-2741-8EB4-9FCFDC6D1E4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fld id="{ADFBDC10-56CE-6D48-8023-EB4DF47D3C19}" type="slidenum">
              <a:rPr lang="en-US" altLang="en-US" sz="1200" smtClean="0">
                <a:latin typeface="Arial" panose="020B0604020202020204" pitchFamily="34" charset="0"/>
              </a:rPr>
              <a:pPr/>
              <a:t>4</a:t>
            </a:fld>
            <a:endParaRPr lang="en-US" altLang="en-US" sz="1200">
              <a:latin typeface="Arial" panose="020B0604020202020204" pitchFamily="34" charset="0"/>
            </a:endParaRPr>
          </a:p>
        </p:txBody>
      </p:sp>
      <p:sp>
        <p:nvSpPr>
          <p:cNvPr id="21506" name="Rectangle 2">
            <a:extLst>
              <a:ext uri="{FF2B5EF4-FFF2-40B4-BE49-F238E27FC236}">
                <a16:creationId xmlns:a16="http://schemas.microsoft.com/office/drawing/2014/main" id="{026DDB83-30DD-8147-8980-1D7B368F8A8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7" name="Rectangle 3">
            <a:extLst>
              <a:ext uri="{FF2B5EF4-FFF2-40B4-BE49-F238E27FC236}">
                <a16:creationId xmlns:a16="http://schemas.microsoft.com/office/drawing/2014/main" id="{A389C670-DDAA-4842-88CA-FAC06205773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3" name="Rectangle 7">
            <a:extLst>
              <a:ext uri="{FF2B5EF4-FFF2-40B4-BE49-F238E27FC236}">
                <a16:creationId xmlns:a16="http://schemas.microsoft.com/office/drawing/2014/main" id="{9F4442FB-6A34-4148-A93C-31596060BFE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fld id="{EEDF6BA5-D328-CF48-A0E4-40F2C348A715}" type="slidenum">
              <a:rPr lang="en-US" altLang="en-US" sz="1200" smtClean="0">
                <a:latin typeface="Arial" panose="020B0604020202020204" pitchFamily="34" charset="0"/>
              </a:rPr>
              <a:pPr/>
              <a:t>5</a:t>
            </a:fld>
            <a:endParaRPr lang="en-US" altLang="en-US" sz="1200">
              <a:latin typeface="Arial" panose="020B0604020202020204" pitchFamily="34" charset="0"/>
            </a:endParaRPr>
          </a:p>
        </p:txBody>
      </p:sp>
      <p:sp>
        <p:nvSpPr>
          <p:cNvPr id="23554" name="Rectangle 2">
            <a:extLst>
              <a:ext uri="{FF2B5EF4-FFF2-40B4-BE49-F238E27FC236}">
                <a16:creationId xmlns:a16="http://schemas.microsoft.com/office/drawing/2014/main" id="{7A78756F-464D-9E47-A999-A6367D67914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5" name="Rectangle 3">
            <a:extLst>
              <a:ext uri="{FF2B5EF4-FFF2-40B4-BE49-F238E27FC236}">
                <a16:creationId xmlns:a16="http://schemas.microsoft.com/office/drawing/2014/main" id="{C3B3EB65-D381-C74E-A303-533DA82DCAA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1" name="Rectangle 7">
            <a:extLst>
              <a:ext uri="{FF2B5EF4-FFF2-40B4-BE49-F238E27FC236}">
                <a16:creationId xmlns:a16="http://schemas.microsoft.com/office/drawing/2014/main" id="{B2133377-1EC1-F346-B891-3C4CD8C5C7E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fld id="{210962A1-E459-C74E-833B-64F6583E4EB4}" type="slidenum">
              <a:rPr lang="en-US" altLang="en-US" sz="1200" smtClean="0">
                <a:latin typeface="Arial" panose="020B0604020202020204" pitchFamily="34" charset="0"/>
              </a:rPr>
              <a:pPr/>
              <a:t>8</a:t>
            </a:fld>
            <a:endParaRPr lang="en-US" altLang="en-US" sz="1200">
              <a:latin typeface="Arial" panose="020B0604020202020204" pitchFamily="34" charset="0"/>
            </a:endParaRPr>
          </a:p>
        </p:txBody>
      </p:sp>
      <p:sp>
        <p:nvSpPr>
          <p:cNvPr id="25602" name="Rectangle 2">
            <a:extLst>
              <a:ext uri="{FF2B5EF4-FFF2-40B4-BE49-F238E27FC236}">
                <a16:creationId xmlns:a16="http://schemas.microsoft.com/office/drawing/2014/main" id="{513593C1-5CBB-7A47-9BD7-8CA537E46C3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3" name="Rectangle 3">
            <a:extLst>
              <a:ext uri="{FF2B5EF4-FFF2-40B4-BE49-F238E27FC236}">
                <a16:creationId xmlns:a16="http://schemas.microsoft.com/office/drawing/2014/main" id="{7B6705CB-9C47-2C4F-A7EB-009DFCABDB8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9" name="Rectangle 7">
            <a:extLst>
              <a:ext uri="{FF2B5EF4-FFF2-40B4-BE49-F238E27FC236}">
                <a16:creationId xmlns:a16="http://schemas.microsoft.com/office/drawing/2014/main" id="{347251E4-6D0D-9843-9B18-DC298980013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fld id="{C50B01E2-70D9-BE4E-82BE-7D3CAE903351}" type="slidenum">
              <a:rPr lang="en-US" altLang="en-US" sz="1200" smtClean="0">
                <a:latin typeface="Arial" panose="020B0604020202020204" pitchFamily="34" charset="0"/>
              </a:rPr>
              <a:pPr/>
              <a:t>10</a:t>
            </a:fld>
            <a:endParaRPr lang="en-US" altLang="en-US" sz="1200">
              <a:latin typeface="Arial" panose="020B0604020202020204" pitchFamily="34" charset="0"/>
            </a:endParaRPr>
          </a:p>
        </p:txBody>
      </p:sp>
      <p:sp>
        <p:nvSpPr>
          <p:cNvPr id="27650" name="Rectangle 2">
            <a:extLst>
              <a:ext uri="{FF2B5EF4-FFF2-40B4-BE49-F238E27FC236}">
                <a16:creationId xmlns:a16="http://schemas.microsoft.com/office/drawing/2014/main" id="{901DEE93-C909-3A41-A052-73E6DB57C42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1" name="Rectangle 3">
            <a:extLst>
              <a:ext uri="{FF2B5EF4-FFF2-40B4-BE49-F238E27FC236}">
                <a16:creationId xmlns:a16="http://schemas.microsoft.com/office/drawing/2014/main" id="{93B7C8F7-02B1-3449-B3F1-9F7A3A15F4A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Rectangle 7">
            <a:extLst>
              <a:ext uri="{FF2B5EF4-FFF2-40B4-BE49-F238E27FC236}">
                <a16:creationId xmlns:a16="http://schemas.microsoft.com/office/drawing/2014/main" id="{FCEBC2BB-3407-C74A-8984-4C000AA5232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fld id="{B8F53648-C5CC-8643-A74C-5EF867ECD954}" type="slidenum">
              <a:rPr lang="en-US" altLang="en-US" sz="1200" smtClean="0">
                <a:latin typeface="Arial" panose="020B0604020202020204" pitchFamily="34" charset="0"/>
              </a:rPr>
              <a:pPr/>
              <a:t>12</a:t>
            </a:fld>
            <a:endParaRPr lang="en-US" altLang="en-US" sz="1200">
              <a:latin typeface="Arial" panose="020B0604020202020204" pitchFamily="34" charset="0"/>
            </a:endParaRPr>
          </a:p>
        </p:txBody>
      </p:sp>
      <p:sp>
        <p:nvSpPr>
          <p:cNvPr id="29698" name="Rectangle 2">
            <a:extLst>
              <a:ext uri="{FF2B5EF4-FFF2-40B4-BE49-F238E27FC236}">
                <a16:creationId xmlns:a16="http://schemas.microsoft.com/office/drawing/2014/main" id="{A408C5D3-34F4-754E-9888-B4782676B5A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699" name="Rectangle 3">
            <a:extLst>
              <a:ext uri="{FF2B5EF4-FFF2-40B4-BE49-F238E27FC236}">
                <a16:creationId xmlns:a16="http://schemas.microsoft.com/office/drawing/2014/main" id="{87CA32CD-479A-F346-8916-AF2BA46BE37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lvl="1" eaLnBrk="1" hangingPunct="1"/>
            <a:r>
              <a:rPr lang="en-US" altLang="en-US">
                <a:latin typeface="Arial" panose="020B0604020202020204" pitchFamily="34" charset="0"/>
                <a:ea typeface="ＭＳ Ｐゴシック" panose="020B0600070205080204" pitchFamily="34" charset="-128"/>
              </a:rPr>
              <a:t>Polymer- can have various lengths depending on number of repeat units</a:t>
            </a:r>
          </a:p>
          <a:p>
            <a:pPr eaLnBrk="1" hangingPunct="1"/>
            <a:endParaRPr lang="en-US" altLang="en-US"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Rectangle 7">
            <a:extLst>
              <a:ext uri="{FF2B5EF4-FFF2-40B4-BE49-F238E27FC236}">
                <a16:creationId xmlns:a16="http://schemas.microsoft.com/office/drawing/2014/main" id="{33B3CC3E-EF86-0440-8F34-5CDAFB094D5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fld id="{8D0F8B1F-A78B-0342-A749-7F42898CBF80}" type="slidenum">
              <a:rPr lang="en-US" altLang="en-US" sz="1200" smtClean="0">
                <a:latin typeface="Arial" panose="020B0604020202020204" pitchFamily="34" charset="0"/>
              </a:rPr>
              <a:pPr/>
              <a:t>13</a:t>
            </a:fld>
            <a:endParaRPr lang="en-US" altLang="en-US" sz="1200">
              <a:latin typeface="Arial" panose="020B0604020202020204" pitchFamily="34" charset="0"/>
            </a:endParaRPr>
          </a:p>
        </p:txBody>
      </p:sp>
      <p:sp>
        <p:nvSpPr>
          <p:cNvPr id="31746" name="Rectangle 2">
            <a:extLst>
              <a:ext uri="{FF2B5EF4-FFF2-40B4-BE49-F238E27FC236}">
                <a16:creationId xmlns:a16="http://schemas.microsoft.com/office/drawing/2014/main" id="{78AECD7E-0638-364E-9D77-3519A353436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7" name="Rectangle 3">
            <a:extLst>
              <a:ext uri="{FF2B5EF4-FFF2-40B4-BE49-F238E27FC236}">
                <a16:creationId xmlns:a16="http://schemas.microsoft.com/office/drawing/2014/main" id="{32CFE79C-ED70-F74F-8496-3D43633AD52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C8DFA165-42A9-8A4C-B5D0-1F77062CAF2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EB359CAF-8822-A841-BB8A-ABF595CED64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8">
            <a:extLst>
              <a:ext uri="{FF2B5EF4-FFF2-40B4-BE49-F238E27FC236}">
                <a16:creationId xmlns:a16="http://schemas.microsoft.com/office/drawing/2014/main" id="{5978C986-EDB2-264A-A222-952924E2EBE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D2819B9-FA3B-8C43-B26B-9E2E571AAD2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3066075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F62F8195-FE03-E04B-A644-DB4E654A6D5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515EABAC-8559-6F43-9055-3CFD4F66AE9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8">
            <a:extLst>
              <a:ext uri="{FF2B5EF4-FFF2-40B4-BE49-F238E27FC236}">
                <a16:creationId xmlns:a16="http://schemas.microsoft.com/office/drawing/2014/main" id="{C7C9F743-D65A-F24E-B736-AEEE6B9CF1A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8AAF296-9A0F-674F-A818-ACA594211D0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5933507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24625" y="381000"/>
            <a:ext cx="1944688" cy="57150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381000"/>
            <a:ext cx="5686425" cy="57150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A7CFB894-105A-2546-8159-3731AC77E72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D81930C0-640E-9449-8A0B-303E6052923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8">
            <a:extLst>
              <a:ext uri="{FF2B5EF4-FFF2-40B4-BE49-F238E27FC236}">
                <a16:creationId xmlns:a16="http://schemas.microsoft.com/office/drawing/2014/main" id="{830683CD-2C2A-804B-B903-7EC8FB041DB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7AA650E-E8FF-9F45-8D57-47DF55FC01C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9783035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C010C46C-3214-FE42-A570-8425D672053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25B6F683-1E3E-754F-B656-3ADB0094CED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8">
            <a:extLst>
              <a:ext uri="{FF2B5EF4-FFF2-40B4-BE49-F238E27FC236}">
                <a16:creationId xmlns:a16="http://schemas.microsoft.com/office/drawing/2014/main" id="{1EE223F5-3098-2E4A-AD12-2217817377A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0E69BD-ED4C-4B48-BFB1-5939BA3D68B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332453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467C7177-CF95-6C49-A726-7736733C101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D99AB906-C804-B847-9A3D-034A37C9646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8">
            <a:extLst>
              <a:ext uri="{FF2B5EF4-FFF2-40B4-BE49-F238E27FC236}">
                <a16:creationId xmlns:a16="http://schemas.microsoft.com/office/drawing/2014/main" id="{1A72D2F2-9E8E-AB46-A6C1-382D00D5866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E0A0764-9585-D341-BA45-6C1773842B8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6636610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96913" y="1203325"/>
            <a:ext cx="3810000" cy="48926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59313" y="1203325"/>
            <a:ext cx="3810000" cy="48926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8D2E4DFF-042A-794E-9756-718C9659E9E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2D2566A6-BA8E-8148-8B14-D19EC2ADCF3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8">
            <a:extLst>
              <a:ext uri="{FF2B5EF4-FFF2-40B4-BE49-F238E27FC236}">
                <a16:creationId xmlns:a16="http://schemas.microsoft.com/office/drawing/2014/main" id="{75483A52-232B-9045-81F1-0EC21BB3E45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D58FA6A-F952-DB49-8956-DEAFD0111C1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6769192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95C74611-6E94-2D40-86CE-24D6ECE31FD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C0318FF0-73A7-0C4C-9753-4A4F1994973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4F674E47-A1E6-A449-A386-E4F124EF231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DF302D8-FBC9-AF40-999E-29C1133746B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4584768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8327F898-6343-B340-825A-04384FD58A0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EEF9A39C-A681-F84C-AFFA-7F0A487E58C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8">
            <a:extLst>
              <a:ext uri="{FF2B5EF4-FFF2-40B4-BE49-F238E27FC236}">
                <a16:creationId xmlns:a16="http://schemas.microsoft.com/office/drawing/2014/main" id="{D3336A92-2DCC-1E4D-A9D0-1304C00BC9A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435EF38-95A6-CF4B-8031-2021CD64840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3531420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DEF68157-860C-4441-84C4-A24A46D7A11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A1F382F5-2DAD-E240-9A69-943ED2190D5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8">
            <a:extLst>
              <a:ext uri="{FF2B5EF4-FFF2-40B4-BE49-F238E27FC236}">
                <a16:creationId xmlns:a16="http://schemas.microsoft.com/office/drawing/2014/main" id="{DDD55038-75AC-1348-857A-09269E4684D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6018137-9096-0142-B586-B983BEF8B00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456699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49EB77D7-0AC2-1F46-9FA0-F31B195570B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99C2E805-22FD-4143-A058-29306617846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8">
            <a:extLst>
              <a:ext uri="{FF2B5EF4-FFF2-40B4-BE49-F238E27FC236}">
                <a16:creationId xmlns:a16="http://schemas.microsoft.com/office/drawing/2014/main" id="{6711D23C-02A2-4A49-AC4A-9E72CD0AC93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6EA5574-E20B-C544-AD30-1A8E3D0CBCB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7159879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7838B70E-6142-C44D-A0EB-E5E23F7D9B0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33334E0C-0605-8C4D-B25E-1F459A5B5FF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8">
            <a:extLst>
              <a:ext uri="{FF2B5EF4-FFF2-40B4-BE49-F238E27FC236}">
                <a16:creationId xmlns:a16="http://schemas.microsoft.com/office/drawing/2014/main" id="{66E67C42-8D89-E847-9BFA-7450FA206F5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FC9B219-5DCA-B744-8EC0-2294A537BA3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85116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CAD77DCA-2DA4-0A48-B27B-AFA55992494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381000"/>
            <a:ext cx="77724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63EAF890-CA28-4447-8380-E5BE79AF5E6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96913" y="1203325"/>
            <a:ext cx="7772400" cy="4892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364548" name="Rectangle 4">
            <a:extLst>
              <a:ext uri="{FF2B5EF4-FFF2-40B4-BE49-F238E27FC236}">
                <a16:creationId xmlns:a16="http://schemas.microsoft.com/office/drawing/2014/main" id="{4615F15E-50F4-4A49-97DD-DBFA57AAC213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04800" y="61722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Times" charset="0"/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64549" name="Rectangle 5">
            <a:extLst>
              <a:ext uri="{FF2B5EF4-FFF2-40B4-BE49-F238E27FC236}">
                <a16:creationId xmlns:a16="http://schemas.microsoft.com/office/drawing/2014/main" id="{476F7028-2545-2945-A6B9-76D24DE0F9BB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Times" charset="0"/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  <p:pic>
        <p:nvPicPr>
          <p:cNvPr id="1030" name="Picture 6">
            <a:extLst>
              <a:ext uri="{FF2B5EF4-FFF2-40B4-BE49-F238E27FC236}">
                <a16:creationId xmlns:a16="http://schemas.microsoft.com/office/drawing/2014/main" id="{1CB39C3C-D8E0-424C-8150-5CE96BE6BC7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32800" y="6172200"/>
            <a:ext cx="431800" cy="468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1" name="Rectangle 7">
            <a:extLst>
              <a:ext uri="{FF2B5EF4-FFF2-40B4-BE49-F238E27FC236}">
                <a16:creationId xmlns:a16="http://schemas.microsoft.com/office/drawing/2014/main" id="{D5337505-3F64-C545-99A5-DE2AEA1A0B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21538" y="6400800"/>
            <a:ext cx="10287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pPr>
              <a:defRPr/>
            </a:pPr>
            <a:r>
              <a:rPr lang="en-US" altLang="en-US" sz="1200">
                <a:latin typeface="Arial" panose="020B0604020202020204" pitchFamily="34" charset="0"/>
              </a:rPr>
              <a:t>Chapter 14 -</a:t>
            </a:r>
          </a:p>
        </p:txBody>
      </p:sp>
      <p:sp>
        <p:nvSpPr>
          <p:cNvPr id="364552" name="Rectangle 8">
            <a:extLst>
              <a:ext uri="{FF2B5EF4-FFF2-40B4-BE49-F238E27FC236}">
                <a16:creationId xmlns:a16="http://schemas.microsoft.com/office/drawing/2014/main" id="{E5B2E1CC-856C-314F-9FC8-3E73AFC9AFC7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70800" y="6403975"/>
            <a:ext cx="1181100" cy="35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5878694D-BFED-D847-B979-4B6E4C9ADE4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1" r:id="rId1"/>
    <p:sldLayoutId id="2147483652" r:id="rId2"/>
    <p:sldLayoutId id="2147483653" r:id="rId3"/>
    <p:sldLayoutId id="2147483654" r:id="rId4"/>
    <p:sldLayoutId id="2147483655" r:id="rId5"/>
    <p:sldLayoutId id="2147483656" r:id="rId6"/>
    <p:sldLayoutId id="2147483657" r:id="rId7"/>
    <p:sldLayoutId id="2147483658" r:id="rId8"/>
    <p:sldLayoutId id="2147483659" r:id="rId9"/>
    <p:sldLayoutId id="2147483660" r:id="rId10"/>
    <p:sldLayoutId id="2147483661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+mj-lt"/>
          <a:ea typeface="ＭＳ Ｐゴシック" charset="-128"/>
          <a:cs typeface="ＭＳ Ｐゴシック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  <a:ea typeface="ＭＳ Ｐゴシック" charset="-128"/>
          <a:cs typeface="ＭＳ Ｐゴシック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  <a:ea typeface="ＭＳ Ｐゴシック" charset="-128"/>
          <a:cs typeface="ＭＳ Ｐゴシック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  <a:ea typeface="ＭＳ Ｐゴシック" charset="-128"/>
          <a:cs typeface="ＭＳ Ｐゴシック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  <a:ea typeface="ＭＳ Ｐゴシック" charset="-128"/>
          <a:cs typeface="ＭＳ Ｐゴシック" charset="-128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800" b="1">
          <a:solidFill>
            <a:schemeClr val="tx1"/>
          </a:solidFill>
          <a:latin typeface="+mn-lt"/>
          <a:ea typeface="ＭＳ Ｐゴシック" charset="-128"/>
          <a:cs typeface="ＭＳ Ｐゴシック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b="1">
          <a:solidFill>
            <a:schemeClr val="tx1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b="1">
          <a:solidFill>
            <a:schemeClr val="tx1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b="1">
          <a:solidFill>
            <a:schemeClr val="tx1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b="1">
          <a:solidFill>
            <a:schemeClr val="tx1"/>
          </a:solidFill>
          <a:latin typeface="+mn-lt"/>
          <a:ea typeface="ＭＳ Ｐゴシック" charset="-128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b="1">
          <a:solidFill>
            <a:schemeClr val="tx1"/>
          </a:solidFill>
          <a:latin typeface="+mn-lt"/>
          <a:ea typeface="ＭＳ Ｐゴシック" charset="-128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b="1">
          <a:solidFill>
            <a:schemeClr val="tx1"/>
          </a:solidFill>
          <a:latin typeface="+mn-lt"/>
          <a:ea typeface="ＭＳ Ｐゴシック" charset="-128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b="1">
          <a:solidFill>
            <a:schemeClr val="tx1"/>
          </a:solidFill>
          <a:latin typeface="+mn-lt"/>
          <a:ea typeface="ＭＳ Ｐゴシック" charset="-128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b="1">
          <a:solidFill>
            <a:schemeClr val="tx1"/>
          </a:solidFill>
          <a:latin typeface="+mn-lt"/>
          <a:ea typeface="ＭＳ Ｐゴシック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e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tiff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6.emf"/><Relationship Id="rId4" Type="http://schemas.openxmlformats.org/officeDocument/2006/relationships/image" Target="../media/image15.e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2" Type="http://schemas.openxmlformats.org/officeDocument/2006/relationships/image" Target="../media/image17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2" Type="http://schemas.openxmlformats.org/officeDocument/2006/relationships/image" Target="../media/image21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3.e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4.e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emf"/><Relationship Id="rId3" Type="http://schemas.openxmlformats.org/officeDocument/2006/relationships/notesSlide" Target="../notesSlides/notesSlide12.xml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5.e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27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28.e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e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0.e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29.e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33.emf"/><Relationship Id="rId4" Type="http://schemas.openxmlformats.org/officeDocument/2006/relationships/image" Target="../media/image32.e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8.png"/><Relationship Id="rId5" Type="http://schemas.openxmlformats.org/officeDocument/2006/relationships/image" Target="../media/image37.png"/><Relationship Id="rId4" Type="http://schemas.openxmlformats.org/officeDocument/2006/relationships/image" Target="../media/image36.pn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emf"/><Relationship Id="rId2" Type="http://schemas.openxmlformats.org/officeDocument/2006/relationships/image" Target="../media/image40.emf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emf"/><Relationship Id="rId2" Type="http://schemas.openxmlformats.org/officeDocument/2006/relationships/image" Target="../media/image42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4.e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emf"/><Relationship Id="rId2" Type="http://schemas.openxmlformats.org/officeDocument/2006/relationships/image" Target="../media/image45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7.e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0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5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1.mov"/><Relationship Id="rId1" Type="http://schemas.microsoft.com/office/2007/relationships/media" Target="../media/media1.mov"/><Relationship Id="rId4" Type="http://schemas.openxmlformats.org/officeDocument/2006/relationships/image" Target="../media/image56.png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58.png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gif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.emf"/><Relationship Id="rId4" Type="http://schemas.openxmlformats.org/officeDocument/2006/relationships/image" Target="../media/image7.e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tiff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" name="Slide Number Placeholder 3">
            <a:extLst>
              <a:ext uri="{FF2B5EF4-FFF2-40B4-BE49-F238E27FC236}">
                <a16:creationId xmlns:a16="http://schemas.microsoft.com/office/drawing/2014/main" id="{E8AA8F72-2917-A042-BB9C-C6D8207E196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1E242D9F-0673-D747-AD5A-C603AD9BB266}" type="slidenum">
              <a:rPr lang="en-US" altLang="en-US" sz="1200" b="0" smtClean="0"/>
              <a:pPr>
                <a:spcBef>
                  <a:spcPct val="0"/>
                </a:spcBef>
                <a:buFontTx/>
                <a:buNone/>
              </a:pPr>
              <a:t>1</a:t>
            </a:fld>
            <a:endParaRPr lang="en-US" altLang="en-US" sz="1200" b="0"/>
          </a:p>
        </p:txBody>
      </p:sp>
      <p:sp>
        <p:nvSpPr>
          <p:cNvPr id="14338" name="Rectangle 2">
            <a:extLst>
              <a:ext uri="{FF2B5EF4-FFF2-40B4-BE49-F238E27FC236}">
                <a16:creationId xmlns:a16="http://schemas.microsoft.com/office/drawing/2014/main" id="{B5439ECF-6A01-5A4C-92FB-117B2772C4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" y="1752600"/>
            <a:ext cx="4030663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>
                <a:solidFill>
                  <a:srgbClr val="4D4D4D"/>
                </a:solidFill>
              </a:rPr>
              <a:t>ISSUES TO ADDRESS...</a:t>
            </a:r>
          </a:p>
        </p:txBody>
      </p:sp>
      <p:sp>
        <p:nvSpPr>
          <p:cNvPr id="14339" name="Rectangle 3">
            <a:extLst>
              <a:ext uri="{FF2B5EF4-FFF2-40B4-BE49-F238E27FC236}">
                <a16:creationId xmlns:a16="http://schemas.microsoft.com/office/drawing/2014/main" id="{56E7FB5F-603D-A241-B376-F4179F30F3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0088" y="2332038"/>
            <a:ext cx="624205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0">
                <a:solidFill>
                  <a:srgbClr val="000000"/>
                </a:solidFill>
              </a:rPr>
              <a:t>•  What are the basic microstructural features</a:t>
            </a:r>
            <a:r>
              <a:rPr lang="en-US" altLang="en-US" sz="2200" b="0">
                <a:solidFill>
                  <a:srgbClr val="000000"/>
                </a:solidFill>
              </a:rPr>
              <a:t>?</a:t>
            </a:r>
          </a:p>
        </p:txBody>
      </p:sp>
      <p:sp>
        <p:nvSpPr>
          <p:cNvPr id="14340" name="Rectangle 5">
            <a:extLst>
              <a:ext uri="{FF2B5EF4-FFF2-40B4-BE49-F238E27FC236}">
                <a16:creationId xmlns:a16="http://schemas.microsoft.com/office/drawing/2014/main" id="{049CC1CE-651C-CD40-B39E-0BDD7EDDF4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3017838"/>
            <a:ext cx="5730875" cy="738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0">
                <a:solidFill>
                  <a:srgbClr val="000000"/>
                </a:solidFill>
              </a:rPr>
              <a:t>•  How are polymer properties effected by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0">
                <a:solidFill>
                  <a:srgbClr val="000000"/>
                </a:solidFill>
              </a:rPr>
              <a:t>     molecular weight</a:t>
            </a:r>
            <a:r>
              <a:rPr lang="en-US" altLang="en-US" sz="2200" b="0">
                <a:solidFill>
                  <a:srgbClr val="000000"/>
                </a:solidFill>
              </a:rPr>
              <a:t>?</a:t>
            </a:r>
          </a:p>
        </p:txBody>
      </p:sp>
      <p:sp>
        <p:nvSpPr>
          <p:cNvPr id="14341" name="Rectangle 6">
            <a:extLst>
              <a:ext uri="{FF2B5EF4-FFF2-40B4-BE49-F238E27FC236}">
                <a16:creationId xmlns:a16="http://schemas.microsoft.com/office/drawing/2014/main" id="{42071584-B829-284F-A490-380EFEF11E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0088" y="3963988"/>
            <a:ext cx="6408737" cy="730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0">
                <a:solidFill>
                  <a:srgbClr val="000000"/>
                </a:solidFill>
              </a:rPr>
              <a:t>•  How do polymeric crystals accommodate the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0">
                <a:solidFill>
                  <a:srgbClr val="000000"/>
                </a:solidFill>
              </a:rPr>
              <a:t>     polymer chain?</a:t>
            </a:r>
            <a:endParaRPr lang="en-US" altLang="en-US" sz="2200" b="0">
              <a:solidFill>
                <a:srgbClr val="000000"/>
              </a:solidFill>
            </a:endParaRPr>
          </a:p>
        </p:txBody>
      </p:sp>
      <p:sp>
        <p:nvSpPr>
          <p:cNvPr id="14342" name="Rectangle 8">
            <a:extLst>
              <a:ext uri="{FF2B5EF4-FFF2-40B4-BE49-F238E27FC236}">
                <a16:creationId xmlns:a16="http://schemas.microsoft.com/office/drawing/2014/main" id="{77897F2F-AC0F-7A49-8247-30D4984DF0EC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304800" y="533400"/>
            <a:ext cx="8458200" cy="685800"/>
          </a:xfrm>
        </p:spPr>
        <p:txBody>
          <a:bodyPr/>
          <a:lstStyle/>
          <a:p>
            <a:r>
              <a:rPr lang="en-US" altLang="en-US">
                <a:ea typeface="ＭＳ Ｐゴシック" panose="020B0600070205080204" pitchFamily="34" charset="-128"/>
              </a:rPr>
              <a:t>CHAPTER 14:</a:t>
            </a:r>
            <a:br>
              <a:rPr lang="en-US" altLang="en-US">
                <a:ea typeface="ＭＳ Ｐゴシック" panose="020B0600070205080204" pitchFamily="34" charset="-128"/>
              </a:rPr>
            </a:br>
            <a:r>
              <a:rPr lang="en-US" altLang="en-US">
                <a:ea typeface="ＭＳ Ｐゴシック" panose="020B0600070205080204" pitchFamily="34" charset="-128"/>
              </a:rPr>
              <a:t>POLYMER STRUCTURES</a:t>
            </a:r>
          </a:p>
        </p:txBody>
      </p:sp>
      <p:sp>
        <p:nvSpPr>
          <p:cNvPr id="14343" name="Rectangle 5">
            <a:extLst>
              <a:ext uri="{FF2B5EF4-FFF2-40B4-BE49-F238E27FC236}">
                <a16:creationId xmlns:a16="http://schemas.microsoft.com/office/drawing/2014/main" id="{8769CF62-AD21-C84D-80CE-DCF25C25BE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0088" y="4945063"/>
            <a:ext cx="58451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0">
                <a:solidFill>
                  <a:srgbClr val="000000"/>
                </a:solidFill>
              </a:rPr>
              <a:t>•  How does crystallinity impact properties</a:t>
            </a:r>
            <a:r>
              <a:rPr lang="en-US" altLang="en-US" sz="2200" b="0">
                <a:solidFill>
                  <a:srgbClr val="000000"/>
                </a:solidFill>
              </a:rPr>
              <a:t>?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5" name="Slide Number Placeholder 5">
            <a:extLst>
              <a:ext uri="{FF2B5EF4-FFF2-40B4-BE49-F238E27FC236}">
                <a16:creationId xmlns:a16="http://schemas.microsoft.com/office/drawing/2014/main" id="{64E6E8F9-6678-3646-BF30-51B7C30BC16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38EF1FA3-BFBB-454B-8620-CDBD529BDCA0}" type="slidenum">
              <a:rPr lang="en-US" altLang="en-US" sz="1200" b="0" smtClean="0"/>
              <a:pPr>
                <a:spcBef>
                  <a:spcPct val="0"/>
                </a:spcBef>
                <a:buFontTx/>
                <a:buNone/>
              </a:pPr>
              <a:t>10</a:t>
            </a:fld>
            <a:endParaRPr lang="en-US" altLang="en-US" sz="1200" b="0"/>
          </a:p>
        </p:txBody>
      </p:sp>
      <p:sp>
        <p:nvSpPr>
          <p:cNvPr id="26626" name="Rectangle 2">
            <a:extLst>
              <a:ext uri="{FF2B5EF4-FFF2-40B4-BE49-F238E27FC236}">
                <a16:creationId xmlns:a16="http://schemas.microsoft.com/office/drawing/2014/main" id="{511496C0-3CE6-3644-823F-91912614844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ea typeface="ＭＳ Ｐゴシック" panose="020B0600070205080204" pitchFamily="34" charset="-128"/>
              </a:rPr>
              <a:t>Unsaturated Hydrocarbons</a:t>
            </a:r>
          </a:p>
        </p:txBody>
      </p:sp>
      <p:sp>
        <p:nvSpPr>
          <p:cNvPr id="26627" name="Rectangle 3">
            <a:extLst>
              <a:ext uri="{FF2B5EF4-FFF2-40B4-BE49-F238E27FC236}">
                <a16:creationId xmlns:a16="http://schemas.microsoft.com/office/drawing/2014/main" id="{232DDC76-5D75-224D-A15E-4856C8B5A79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b="0">
                <a:ea typeface="ＭＳ Ｐゴシック" panose="020B0600070205080204" pitchFamily="34" charset="-128"/>
              </a:rPr>
              <a:t>Double &amp; triple bonds relatively reactive – can form new bonds</a:t>
            </a:r>
            <a:endParaRPr lang="en-US" altLang="en-US" b="0" u="sng">
              <a:ea typeface="ＭＳ Ｐゴシック" panose="020B0600070205080204" pitchFamily="34" charset="-128"/>
            </a:endParaRPr>
          </a:p>
          <a:p>
            <a:pPr lvl="1">
              <a:lnSpc>
                <a:spcPct val="90000"/>
              </a:lnSpc>
            </a:pPr>
            <a:r>
              <a:rPr lang="en-US" altLang="en-US" sz="2400" b="0">
                <a:solidFill>
                  <a:srgbClr val="0000FF"/>
                </a:solidFill>
                <a:ea typeface="ＭＳ Ｐゴシック" panose="020B0600070205080204" pitchFamily="34" charset="-128"/>
              </a:rPr>
              <a:t>Double bond</a:t>
            </a:r>
            <a:r>
              <a:rPr lang="en-US" altLang="en-US" sz="2400" b="0">
                <a:ea typeface="ＭＳ Ｐゴシック" panose="020B0600070205080204" pitchFamily="34" charset="-128"/>
              </a:rPr>
              <a:t> – ethylene or ethene  -  C</a:t>
            </a:r>
            <a:r>
              <a:rPr lang="en-US" altLang="en-US" sz="2400" b="0" baseline="-25000">
                <a:ea typeface="ＭＳ Ｐゴシック" panose="020B0600070205080204" pitchFamily="34" charset="-128"/>
              </a:rPr>
              <a:t>n</a:t>
            </a:r>
            <a:r>
              <a:rPr lang="en-US" altLang="en-US" sz="2400" b="0">
                <a:ea typeface="ＭＳ Ｐゴシック" panose="020B0600070205080204" pitchFamily="34" charset="-128"/>
              </a:rPr>
              <a:t>H</a:t>
            </a:r>
            <a:r>
              <a:rPr lang="en-US" altLang="en-US" sz="2400" b="0" baseline="-25000">
                <a:ea typeface="ＭＳ Ｐゴシック" panose="020B0600070205080204" pitchFamily="34" charset="-128"/>
              </a:rPr>
              <a:t>2n</a:t>
            </a:r>
          </a:p>
          <a:p>
            <a:pPr lvl="2">
              <a:lnSpc>
                <a:spcPct val="90000"/>
              </a:lnSpc>
            </a:pPr>
            <a:endParaRPr lang="en-US" altLang="en-US" sz="2000" b="0" baseline="-25000">
              <a:ea typeface="ＭＳ Ｐゴシック" panose="020B0600070205080204" pitchFamily="34" charset="-128"/>
            </a:endParaRPr>
          </a:p>
          <a:p>
            <a:pPr lvl="2">
              <a:lnSpc>
                <a:spcPct val="90000"/>
              </a:lnSpc>
            </a:pPr>
            <a:endParaRPr lang="en-US" altLang="en-US" sz="2000" b="0" baseline="-25000">
              <a:ea typeface="ＭＳ Ｐゴシック" panose="020B0600070205080204" pitchFamily="34" charset="-128"/>
            </a:endParaRPr>
          </a:p>
          <a:p>
            <a:pPr lvl="2">
              <a:lnSpc>
                <a:spcPct val="90000"/>
              </a:lnSpc>
            </a:pPr>
            <a:endParaRPr lang="en-US" altLang="en-US" sz="2000" b="0" baseline="-25000">
              <a:ea typeface="ＭＳ Ｐゴシック" panose="020B0600070205080204" pitchFamily="34" charset="-128"/>
            </a:endParaRPr>
          </a:p>
          <a:p>
            <a:pPr lvl="2">
              <a:lnSpc>
                <a:spcPct val="90000"/>
              </a:lnSpc>
            </a:pPr>
            <a:endParaRPr lang="en-US" altLang="en-US" sz="2000" b="0" baseline="-25000">
              <a:ea typeface="ＭＳ Ｐゴシック" panose="020B0600070205080204" pitchFamily="34" charset="-128"/>
            </a:endParaRPr>
          </a:p>
          <a:p>
            <a:pPr lvl="2">
              <a:lnSpc>
                <a:spcPct val="90000"/>
              </a:lnSpc>
            </a:pPr>
            <a:endParaRPr lang="en-US" altLang="en-US" sz="2000" b="0" baseline="-25000">
              <a:ea typeface="ＭＳ Ｐゴシック" panose="020B0600070205080204" pitchFamily="34" charset="-128"/>
            </a:endParaRPr>
          </a:p>
          <a:p>
            <a:pPr lvl="2">
              <a:lnSpc>
                <a:spcPct val="90000"/>
              </a:lnSpc>
            </a:pPr>
            <a:endParaRPr lang="en-US" altLang="en-US" sz="2000" b="0" baseline="-25000">
              <a:ea typeface="ＭＳ Ｐゴシック" panose="020B0600070205080204" pitchFamily="34" charset="-128"/>
            </a:endParaRPr>
          </a:p>
          <a:p>
            <a:pPr lvl="2">
              <a:lnSpc>
                <a:spcPct val="90000"/>
              </a:lnSpc>
            </a:pPr>
            <a:endParaRPr lang="en-US" altLang="en-US" sz="2000" b="0" baseline="-25000">
              <a:ea typeface="ＭＳ Ｐゴシック" panose="020B0600070205080204" pitchFamily="34" charset="-128"/>
            </a:endParaRPr>
          </a:p>
          <a:p>
            <a:pPr lvl="2">
              <a:lnSpc>
                <a:spcPct val="90000"/>
              </a:lnSpc>
            </a:pPr>
            <a:endParaRPr lang="en-US" altLang="en-US" sz="1600" b="0" baseline="-25000">
              <a:ea typeface="ＭＳ Ｐゴシック" panose="020B0600070205080204" pitchFamily="34" charset="-128"/>
            </a:endParaRPr>
          </a:p>
          <a:p>
            <a:pPr lvl="2">
              <a:lnSpc>
                <a:spcPct val="90000"/>
              </a:lnSpc>
            </a:pPr>
            <a:r>
              <a:rPr lang="en-US" altLang="en-US" sz="2000" b="0">
                <a:ea typeface="ＭＳ Ｐゴシック" panose="020B0600070205080204" pitchFamily="34" charset="-128"/>
              </a:rPr>
              <a:t>4-bonds, but only 3 atoms bound to C’s</a:t>
            </a:r>
          </a:p>
          <a:p>
            <a:pPr lvl="1">
              <a:lnSpc>
                <a:spcPct val="90000"/>
              </a:lnSpc>
            </a:pPr>
            <a:r>
              <a:rPr lang="en-US" altLang="en-US" sz="2400" b="0">
                <a:solidFill>
                  <a:srgbClr val="0000FF"/>
                </a:solidFill>
                <a:ea typeface="ＭＳ Ｐゴシック" panose="020B0600070205080204" pitchFamily="34" charset="-128"/>
              </a:rPr>
              <a:t>Triple bond</a:t>
            </a:r>
            <a:r>
              <a:rPr lang="en-US" altLang="en-US" sz="2400" b="0">
                <a:ea typeface="ＭＳ Ｐゴシック" panose="020B0600070205080204" pitchFamily="34" charset="-128"/>
              </a:rPr>
              <a:t> – </a:t>
            </a:r>
            <a:r>
              <a:rPr lang="en-US" altLang="en-US" sz="2400" b="0">
                <a:ea typeface="ＭＳ Ｐゴシック" panose="020B0600070205080204" pitchFamily="34" charset="-128"/>
                <a:sym typeface="Symbol" pitchFamily="2" charset="2"/>
              </a:rPr>
              <a:t>acetylene or ethyne  - </a:t>
            </a:r>
            <a:r>
              <a:rPr lang="en-US" altLang="en-US" sz="2400" b="0">
                <a:ea typeface="ＭＳ Ｐゴシック" panose="020B0600070205080204" pitchFamily="34" charset="-128"/>
              </a:rPr>
              <a:t>C</a:t>
            </a:r>
            <a:r>
              <a:rPr lang="en-US" altLang="en-US" sz="2400" b="0" baseline="-25000">
                <a:ea typeface="ＭＳ Ｐゴシック" panose="020B0600070205080204" pitchFamily="34" charset="-128"/>
              </a:rPr>
              <a:t>n</a:t>
            </a:r>
            <a:r>
              <a:rPr lang="en-US" altLang="en-US" sz="2400" b="0">
                <a:ea typeface="ＭＳ Ｐゴシック" panose="020B0600070205080204" pitchFamily="34" charset="-128"/>
              </a:rPr>
              <a:t>H</a:t>
            </a:r>
            <a:r>
              <a:rPr lang="en-US" altLang="en-US" sz="2400" b="0" baseline="-25000">
                <a:ea typeface="ＭＳ Ｐゴシック" panose="020B0600070205080204" pitchFamily="34" charset="-128"/>
              </a:rPr>
              <a:t>2n-2</a:t>
            </a:r>
            <a:r>
              <a:rPr lang="en-US" altLang="en-US" sz="2400" b="0">
                <a:ea typeface="ＭＳ Ｐゴシック" panose="020B0600070205080204" pitchFamily="34" charset="-128"/>
              </a:rPr>
              <a:t>	   </a:t>
            </a:r>
          </a:p>
          <a:p>
            <a:pPr>
              <a:lnSpc>
                <a:spcPct val="90000"/>
              </a:lnSpc>
            </a:pPr>
            <a:endParaRPr lang="en-US" altLang="en-US" sz="700" b="0">
              <a:ea typeface="ＭＳ Ｐゴシック" panose="020B0600070205080204" pitchFamily="34" charset="-128"/>
              <a:sym typeface="Symbol" pitchFamily="2" charset="2"/>
            </a:endParaRPr>
          </a:p>
          <a:p>
            <a:pPr lvl="1">
              <a:lnSpc>
                <a:spcPct val="90000"/>
              </a:lnSpc>
            </a:pPr>
            <a:endParaRPr lang="en-US" altLang="en-US" sz="2400" b="0">
              <a:ea typeface="ＭＳ Ｐゴシック" panose="020B0600070205080204" pitchFamily="34" charset="-128"/>
            </a:endParaRPr>
          </a:p>
        </p:txBody>
      </p:sp>
      <p:pic>
        <p:nvPicPr>
          <p:cNvPr id="26628" name="Picture 5">
            <a:extLst>
              <a:ext uri="{FF2B5EF4-FFF2-40B4-BE49-F238E27FC236}">
                <a16:creationId xmlns:a16="http://schemas.microsoft.com/office/drawing/2014/main" id="{D6E0C4F7-5239-3E4E-86FC-8E38EAC1971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1400" y="2514600"/>
            <a:ext cx="1547813" cy="1547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29" name="Picture 6">
            <a:extLst>
              <a:ext uri="{FF2B5EF4-FFF2-40B4-BE49-F238E27FC236}">
                <a16:creationId xmlns:a16="http://schemas.microsoft.com/office/drawing/2014/main" id="{69560B24-7983-4C40-8B23-1BEDC560716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2800" y="5257800"/>
            <a:ext cx="2133600" cy="622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630" name="Comment 7">
            <a:extLst>
              <a:ext uri="{FF2B5EF4-FFF2-40B4-BE49-F238E27FC236}">
                <a16:creationId xmlns:a16="http://schemas.microsoft.com/office/drawing/2014/main" id="{693FF933-C6C5-0D46-BE8E-06F581562928}"/>
              </a:ext>
            </a:extLst>
          </p:cNvPr>
          <p:cNvSpPr>
            <a:spLocks noRot="1" noChangeAspect="1" noEditPoints="1" noChangeArrowheads="1" noChangeShapeType="1" noTextEdit="1"/>
          </p:cNvSpPr>
          <p:nvPr/>
        </p:nvSpPr>
        <p:spPr bwMode="auto">
          <a:xfrm>
            <a:off x="8534400" y="2366963"/>
            <a:ext cx="257175" cy="385762"/>
          </a:xfrm>
          <a:custGeom>
            <a:avLst/>
            <a:gdLst>
              <a:gd name="T0" fmla="*/ 2147483646 w 715"/>
              <a:gd name="T1" fmla="*/ 2147483646 h 1071"/>
              <a:gd name="T2" fmla="*/ 2147483646 w 715"/>
              <a:gd name="T3" fmla="*/ 2147483646 h 1071"/>
              <a:gd name="T4" fmla="*/ 2147483646 w 715"/>
              <a:gd name="T5" fmla="*/ 2147483646 h 1071"/>
              <a:gd name="T6" fmla="*/ 2147483646 w 715"/>
              <a:gd name="T7" fmla="*/ 2147483646 h 1071"/>
              <a:gd name="T8" fmla="*/ 0 w 715"/>
              <a:gd name="T9" fmla="*/ 2147483646 h 1071"/>
              <a:gd name="T10" fmla="*/ 2147483646 w 715"/>
              <a:gd name="T11" fmla="*/ 0 h 1071"/>
              <a:gd name="T12" fmla="*/ 2147483646 w 715"/>
              <a:gd name="T13" fmla="*/ 2147483646 h 1071"/>
              <a:gd name="T14" fmla="*/ 2147483646 w 715"/>
              <a:gd name="T15" fmla="*/ 2147483646 h 1071"/>
              <a:gd name="T16" fmla="*/ 2147483646 w 715"/>
              <a:gd name="T17" fmla="*/ 2147483646 h 1071"/>
              <a:gd name="T18" fmla="*/ 2147483646 w 715"/>
              <a:gd name="T19" fmla="*/ 2147483646 h 1071"/>
              <a:gd name="T20" fmla="*/ 0 w 715"/>
              <a:gd name="T21" fmla="*/ 2147483646 h 1071"/>
              <a:gd name="T22" fmla="*/ 2147483646 w 715"/>
              <a:gd name="T23" fmla="*/ 2147483646 h 1071"/>
              <a:gd name="T24" fmla="*/ 2147483646 w 715"/>
              <a:gd name="T25" fmla="*/ 2147483646 h 1071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715"/>
              <a:gd name="T40" fmla="*/ 0 h 1071"/>
              <a:gd name="T41" fmla="*/ 715 w 715"/>
              <a:gd name="T42" fmla="*/ 1071 h 1071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715" h="1071" extrusionOk="0">
                <a:moveTo>
                  <a:pt x="171" y="190"/>
                </a:moveTo>
                <a:cubicBezTo>
                  <a:pt x="178" y="162"/>
                  <a:pt x="185" y="143"/>
                  <a:pt x="196" y="115"/>
                </a:cubicBezTo>
                <a:cubicBezTo>
                  <a:pt x="201" y="153"/>
                  <a:pt x="199" y="185"/>
                  <a:pt x="194" y="224"/>
                </a:cubicBezTo>
                <a:cubicBezTo>
                  <a:pt x="171" y="392"/>
                  <a:pt x="107" y="553"/>
                  <a:pt x="63" y="717"/>
                </a:cubicBezTo>
                <a:cubicBezTo>
                  <a:pt x="31" y="836"/>
                  <a:pt x="7" y="948"/>
                  <a:pt x="0" y="1070"/>
                </a:cubicBezTo>
              </a:path>
              <a:path w="715" h="1071" extrusionOk="0">
                <a:moveTo>
                  <a:pt x="714" y="0"/>
                </a:moveTo>
                <a:cubicBezTo>
                  <a:pt x="687" y="13"/>
                  <a:pt x="682" y="17"/>
                  <a:pt x="671" y="50"/>
                </a:cubicBezTo>
                <a:cubicBezTo>
                  <a:pt x="638" y="149"/>
                  <a:pt x="610" y="248"/>
                  <a:pt x="573" y="346"/>
                </a:cubicBezTo>
                <a:cubicBezTo>
                  <a:pt x="526" y="468"/>
                  <a:pt x="482" y="589"/>
                  <a:pt x="441" y="712"/>
                </a:cubicBezTo>
              </a:path>
              <a:path w="715" h="1071" extrusionOk="0">
                <a:moveTo>
                  <a:pt x="47" y="799"/>
                </a:moveTo>
                <a:cubicBezTo>
                  <a:pt x="12" y="773"/>
                  <a:pt x="18" y="772"/>
                  <a:pt x="0" y="724"/>
                </a:cubicBezTo>
                <a:cubicBezTo>
                  <a:pt x="55" y="724"/>
                  <a:pt x="108" y="724"/>
                  <a:pt x="163" y="729"/>
                </a:cubicBezTo>
                <a:cubicBezTo>
                  <a:pt x="187" y="732"/>
                  <a:pt x="212" y="735"/>
                  <a:pt x="236" y="738"/>
                </a:cubicBezTo>
              </a:path>
            </a:pathLst>
          </a:custGeom>
          <a:noFill/>
          <a:ln w="19050" cap="rnd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631" name="Comment 8">
            <a:extLst>
              <a:ext uri="{FF2B5EF4-FFF2-40B4-BE49-F238E27FC236}">
                <a16:creationId xmlns:a16="http://schemas.microsoft.com/office/drawing/2014/main" id="{FD5E70F5-C3BD-A24C-A900-B1F1C0617857}"/>
              </a:ext>
            </a:extLst>
          </p:cNvPr>
          <p:cNvSpPr>
            <a:spLocks noRot="1" noChangeAspect="1" noEditPoints="1" noChangeArrowheads="1" noChangeShapeType="1" noTextEdit="1"/>
          </p:cNvSpPr>
          <p:nvPr/>
        </p:nvSpPr>
        <p:spPr bwMode="auto">
          <a:xfrm>
            <a:off x="8355013" y="2801938"/>
            <a:ext cx="26987" cy="41275"/>
          </a:xfrm>
          <a:custGeom>
            <a:avLst/>
            <a:gdLst>
              <a:gd name="T0" fmla="*/ 2147483646 w 74"/>
              <a:gd name="T1" fmla="*/ 2147483646 h 114"/>
              <a:gd name="T2" fmla="*/ 2147483646 w 74"/>
              <a:gd name="T3" fmla="*/ 0 h 114"/>
              <a:gd name="T4" fmla="*/ 2147483646 w 74"/>
              <a:gd name="T5" fmla="*/ 2147483646 h 114"/>
              <a:gd name="T6" fmla="*/ 2147483646 w 74"/>
              <a:gd name="T7" fmla="*/ 2147483646 h 114"/>
              <a:gd name="T8" fmla="*/ 0 w 74"/>
              <a:gd name="T9" fmla="*/ 2147483646 h 114"/>
              <a:gd name="T10" fmla="*/ 2147483646 w 74"/>
              <a:gd name="T11" fmla="*/ 2147483646 h 114"/>
              <a:gd name="T12" fmla="*/ 2147483646 w 74"/>
              <a:gd name="T13" fmla="*/ 2147483646 h 114"/>
              <a:gd name="T14" fmla="*/ 2147483646 w 74"/>
              <a:gd name="T15" fmla="*/ 2147483646 h 114"/>
              <a:gd name="T16" fmla="*/ 2147483646 w 74"/>
              <a:gd name="T17" fmla="*/ 2147483646 h 114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74"/>
              <a:gd name="T28" fmla="*/ 0 h 114"/>
              <a:gd name="T29" fmla="*/ 74 w 74"/>
              <a:gd name="T30" fmla="*/ 114 h 114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74" h="114" extrusionOk="0">
                <a:moveTo>
                  <a:pt x="73" y="19"/>
                </a:moveTo>
                <a:cubicBezTo>
                  <a:pt x="60" y="12"/>
                  <a:pt x="49" y="7"/>
                  <a:pt x="36" y="0"/>
                </a:cubicBezTo>
                <a:cubicBezTo>
                  <a:pt x="36" y="18"/>
                  <a:pt x="35" y="31"/>
                  <a:pt x="30" y="48"/>
                </a:cubicBezTo>
                <a:cubicBezTo>
                  <a:pt x="24" y="69"/>
                  <a:pt x="15" y="85"/>
                  <a:pt x="4" y="103"/>
                </a:cubicBezTo>
                <a:cubicBezTo>
                  <a:pt x="1" y="109"/>
                  <a:pt x="0" y="109"/>
                  <a:pt x="0" y="113"/>
                </a:cubicBezTo>
                <a:cubicBezTo>
                  <a:pt x="3" y="100"/>
                  <a:pt x="12" y="89"/>
                  <a:pt x="18" y="77"/>
                </a:cubicBezTo>
                <a:cubicBezTo>
                  <a:pt x="28" y="58"/>
                  <a:pt x="35" y="38"/>
                  <a:pt x="44" y="19"/>
                </a:cubicBezTo>
                <a:cubicBezTo>
                  <a:pt x="47" y="13"/>
                  <a:pt x="48" y="13"/>
                  <a:pt x="48" y="9"/>
                </a:cubicBezTo>
                <a:cubicBezTo>
                  <a:pt x="39" y="23"/>
                  <a:pt x="34" y="41"/>
                  <a:pt x="28" y="57"/>
                </a:cubicBezTo>
              </a:path>
            </a:pathLst>
          </a:custGeom>
          <a:noFill/>
          <a:ln w="19050" cap="rnd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632" name="Comment 9">
            <a:extLst>
              <a:ext uri="{FF2B5EF4-FFF2-40B4-BE49-F238E27FC236}">
                <a16:creationId xmlns:a16="http://schemas.microsoft.com/office/drawing/2014/main" id="{A64DF5DF-B746-0642-B78E-C2007AE71680}"/>
              </a:ext>
            </a:extLst>
          </p:cNvPr>
          <p:cNvSpPr>
            <a:spLocks noRot="1" noChangeAspect="1" noEditPoints="1" noChangeArrowheads="1" noChangeShapeType="1" noTextEdit="1"/>
          </p:cNvSpPr>
          <p:nvPr/>
        </p:nvSpPr>
        <p:spPr bwMode="auto">
          <a:xfrm>
            <a:off x="8148638" y="2962275"/>
            <a:ext cx="44450" cy="38100"/>
          </a:xfrm>
          <a:custGeom>
            <a:avLst/>
            <a:gdLst>
              <a:gd name="T0" fmla="*/ 2147483646 w 127"/>
              <a:gd name="T1" fmla="*/ 2147483646 h 106"/>
              <a:gd name="T2" fmla="*/ 2147483646 w 127"/>
              <a:gd name="T3" fmla="*/ 2147483646 h 106"/>
              <a:gd name="T4" fmla="*/ 2147483646 w 127"/>
              <a:gd name="T5" fmla="*/ 2147483646 h 106"/>
              <a:gd name="T6" fmla="*/ 0 w 127"/>
              <a:gd name="T7" fmla="*/ 2147483646 h 106"/>
              <a:gd name="T8" fmla="*/ 2147483646 w 127"/>
              <a:gd name="T9" fmla="*/ 2147483646 h 106"/>
              <a:gd name="T10" fmla="*/ 2147483646 w 127"/>
              <a:gd name="T11" fmla="*/ 2147483646 h 106"/>
              <a:gd name="T12" fmla="*/ 2147483646 w 127"/>
              <a:gd name="T13" fmla="*/ 2147483646 h 106"/>
              <a:gd name="T14" fmla="*/ 2147483646 w 127"/>
              <a:gd name="T15" fmla="*/ 2147483646 h 106"/>
              <a:gd name="T16" fmla="*/ 2147483646 w 127"/>
              <a:gd name="T17" fmla="*/ 0 h 106"/>
              <a:gd name="T18" fmla="*/ 2147483646 w 127"/>
              <a:gd name="T19" fmla="*/ 2147483646 h 106"/>
              <a:gd name="T20" fmla="*/ 2147483646 w 127"/>
              <a:gd name="T21" fmla="*/ 2147483646 h 10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127"/>
              <a:gd name="T34" fmla="*/ 0 h 106"/>
              <a:gd name="T35" fmla="*/ 127 w 127"/>
              <a:gd name="T36" fmla="*/ 106 h 10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127" h="106" extrusionOk="0">
                <a:moveTo>
                  <a:pt x="4" y="101"/>
                </a:moveTo>
                <a:cubicBezTo>
                  <a:pt x="17" y="83"/>
                  <a:pt x="29" y="73"/>
                  <a:pt x="42" y="55"/>
                </a:cubicBezTo>
                <a:cubicBezTo>
                  <a:pt x="32" y="64"/>
                  <a:pt x="25" y="75"/>
                  <a:pt x="16" y="84"/>
                </a:cubicBezTo>
                <a:cubicBezTo>
                  <a:pt x="11" y="89"/>
                  <a:pt x="5" y="92"/>
                  <a:pt x="0" y="98"/>
                </a:cubicBezTo>
                <a:cubicBezTo>
                  <a:pt x="12" y="105"/>
                  <a:pt x="22" y="105"/>
                  <a:pt x="36" y="105"/>
                </a:cubicBezTo>
                <a:cubicBezTo>
                  <a:pt x="51" y="105"/>
                  <a:pt x="70" y="108"/>
                  <a:pt x="85" y="103"/>
                </a:cubicBezTo>
                <a:cubicBezTo>
                  <a:pt x="105" y="97"/>
                  <a:pt x="111" y="80"/>
                  <a:pt x="118" y="62"/>
                </a:cubicBezTo>
                <a:cubicBezTo>
                  <a:pt x="124" y="46"/>
                  <a:pt x="131" y="22"/>
                  <a:pt x="126" y="4"/>
                </a:cubicBezTo>
                <a:cubicBezTo>
                  <a:pt x="125" y="3"/>
                  <a:pt x="123" y="1"/>
                  <a:pt x="122" y="0"/>
                </a:cubicBezTo>
                <a:cubicBezTo>
                  <a:pt x="106" y="6"/>
                  <a:pt x="94" y="21"/>
                  <a:pt x="81" y="33"/>
                </a:cubicBezTo>
                <a:cubicBezTo>
                  <a:pt x="65" y="47"/>
                  <a:pt x="60" y="50"/>
                  <a:pt x="52" y="69"/>
                </a:cubicBezTo>
              </a:path>
            </a:pathLst>
          </a:custGeom>
          <a:noFill/>
          <a:ln w="19050" cap="rnd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633" name="Comment 10">
            <a:extLst>
              <a:ext uri="{FF2B5EF4-FFF2-40B4-BE49-F238E27FC236}">
                <a16:creationId xmlns:a16="http://schemas.microsoft.com/office/drawing/2014/main" id="{14711283-AB9F-0842-B7FC-DC647CEBD290}"/>
              </a:ext>
            </a:extLst>
          </p:cNvPr>
          <p:cNvSpPr>
            <a:spLocks noRot="1" noChangeAspect="1" noEditPoints="1" noChangeArrowheads="1" noChangeShapeType="1" noTextEdit="1"/>
          </p:cNvSpPr>
          <p:nvPr/>
        </p:nvSpPr>
        <p:spPr bwMode="auto">
          <a:xfrm>
            <a:off x="7019925" y="3008313"/>
            <a:ext cx="1162050" cy="690562"/>
          </a:xfrm>
          <a:custGeom>
            <a:avLst/>
            <a:gdLst>
              <a:gd name="T0" fmla="*/ 2147483646 w 3231"/>
              <a:gd name="T1" fmla="*/ 2147483646 h 1918"/>
              <a:gd name="T2" fmla="*/ 2147483646 w 3231"/>
              <a:gd name="T3" fmla="*/ 2147483646 h 1918"/>
              <a:gd name="T4" fmla="*/ 2147483646 w 3231"/>
              <a:gd name="T5" fmla="*/ 2147483646 h 1918"/>
              <a:gd name="T6" fmla="*/ 2147483646 w 3231"/>
              <a:gd name="T7" fmla="*/ 2147483646 h 1918"/>
              <a:gd name="T8" fmla="*/ 2147483646 w 3231"/>
              <a:gd name="T9" fmla="*/ 2147483646 h 1918"/>
              <a:gd name="T10" fmla="*/ 2147483646 w 3231"/>
              <a:gd name="T11" fmla="*/ 2147483646 h 1918"/>
              <a:gd name="T12" fmla="*/ 2147483646 w 3231"/>
              <a:gd name="T13" fmla="*/ 2147483646 h 1918"/>
              <a:gd name="T14" fmla="*/ 2147483646 w 3231"/>
              <a:gd name="T15" fmla="*/ 2147483646 h 1918"/>
              <a:gd name="T16" fmla="*/ 2147483646 w 3231"/>
              <a:gd name="T17" fmla="*/ 2147483646 h 1918"/>
              <a:gd name="T18" fmla="*/ 2147483646 w 3231"/>
              <a:gd name="T19" fmla="*/ 2147483646 h 1918"/>
              <a:gd name="T20" fmla="*/ 2147483646 w 3231"/>
              <a:gd name="T21" fmla="*/ 2147483646 h 1918"/>
              <a:gd name="T22" fmla="*/ 2147483646 w 3231"/>
              <a:gd name="T23" fmla="*/ 2147483646 h 1918"/>
              <a:gd name="T24" fmla="*/ 2147483646 w 3231"/>
              <a:gd name="T25" fmla="*/ 2147483646 h 1918"/>
              <a:gd name="T26" fmla="*/ 2147483646 w 3231"/>
              <a:gd name="T27" fmla="*/ 2147483646 h 1918"/>
              <a:gd name="T28" fmla="*/ 2147483646 w 3231"/>
              <a:gd name="T29" fmla="*/ 2147483646 h 1918"/>
              <a:gd name="T30" fmla="*/ 2147483646 w 3231"/>
              <a:gd name="T31" fmla="*/ 2147483646 h 1918"/>
              <a:gd name="T32" fmla="*/ 2147483646 w 3231"/>
              <a:gd name="T33" fmla="*/ 2147483646 h 1918"/>
              <a:gd name="T34" fmla="*/ 2147483646 w 3231"/>
              <a:gd name="T35" fmla="*/ 2147483646 h 1918"/>
              <a:gd name="T36" fmla="*/ 2147483646 w 3231"/>
              <a:gd name="T37" fmla="*/ 2147483646 h 1918"/>
              <a:gd name="T38" fmla="*/ 2147483646 w 3231"/>
              <a:gd name="T39" fmla="*/ 2147483646 h 1918"/>
              <a:gd name="T40" fmla="*/ 2147483646 w 3231"/>
              <a:gd name="T41" fmla="*/ 2147483646 h 1918"/>
              <a:gd name="T42" fmla="*/ 2147483646 w 3231"/>
              <a:gd name="T43" fmla="*/ 2147483646 h 1918"/>
              <a:gd name="T44" fmla="*/ 2147483646 w 3231"/>
              <a:gd name="T45" fmla="*/ 2147483646 h 1918"/>
              <a:gd name="T46" fmla="*/ 2147483646 w 3231"/>
              <a:gd name="T47" fmla="*/ 2147483646 h 1918"/>
              <a:gd name="T48" fmla="*/ 2147483646 w 3231"/>
              <a:gd name="T49" fmla="*/ 2147483646 h 1918"/>
              <a:gd name="T50" fmla="*/ 2147483646 w 3231"/>
              <a:gd name="T51" fmla="*/ 2147483646 h 1918"/>
              <a:gd name="T52" fmla="*/ 2147483646 w 3231"/>
              <a:gd name="T53" fmla="*/ 2147483646 h 1918"/>
              <a:gd name="T54" fmla="*/ 2147483646 w 3231"/>
              <a:gd name="T55" fmla="*/ 2147483646 h 1918"/>
              <a:gd name="T56" fmla="*/ 2147483646 w 3231"/>
              <a:gd name="T57" fmla="*/ 2147483646 h 1918"/>
              <a:gd name="T58" fmla="*/ 2147483646 w 3231"/>
              <a:gd name="T59" fmla="*/ 2147483646 h 1918"/>
              <a:gd name="T60" fmla="*/ 2147483646 w 3231"/>
              <a:gd name="T61" fmla="*/ 2147483646 h 1918"/>
              <a:gd name="T62" fmla="*/ 2147483646 w 3231"/>
              <a:gd name="T63" fmla="*/ 2147483646 h 1918"/>
              <a:gd name="T64" fmla="*/ 2147483646 w 3231"/>
              <a:gd name="T65" fmla="*/ 2147483646 h 1918"/>
              <a:gd name="T66" fmla="*/ 2147483646 w 3231"/>
              <a:gd name="T67" fmla="*/ 2147483646 h 1918"/>
              <a:gd name="T68" fmla="*/ 2147483646 w 3231"/>
              <a:gd name="T69" fmla="*/ 2147483646 h 1918"/>
              <a:gd name="T70" fmla="*/ 2147483646 w 3231"/>
              <a:gd name="T71" fmla="*/ 2147483646 h 1918"/>
              <a:gd name="T72" fmla="*/ 2147483646 w 3231"/>
              <a:gd name="T73" fmla="*/ 2147483646 h 1918"/>
              <a:gd name="T74" fmla="*/ 2147483646 w 3231"/>
              <a:gd name="T75" fmla="*/ 2147483646 h 1918"/>
              <a:gd name="T76" fmla="*/ 2147483646 w 3231"/>
              <a:gd name="T77" fmla="*/ 2147483646 h 1918"/>
              <a:gd name="T78" fmla="*/ 2147483646 w 3231"/>
              <a:gd name="T79" fmla="*/ 2147483646 h 1918"/>
              <a:gd name="T80" fmla="*/ 2147483646 w 3231"/>
              <a:gd name="T81" fmla="*/ 2147483646 h 1918"/>
              <a:gd name="T82" fmla="*/ 2147483646 w 3231"/>
              <a:gd name="T83" fmla="*/ 2147483646 h 1918"/>
              <a:gd name="T84" fmla="*/ 2147483646 w 3231"/>
              <a:gd name="T85" fmla="*/ 2147483646 h 1918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w 3231"/>
              <a:gd name="T130" fmla="*/ 0 h 1918"/>
              <a:gd name="T131" fmla="*/ 3231 w 3231"/>
              <a:gd name="T132" fmla="*/ 1918 h 1918"/>
            </a:gdLst>
            <a:ahLst/>
            <a:cxnLst>
              <a:cxn ang="T86">
                <a:pos x="T0" y="T1"/>
              </a:cxn>
              <a:cxn ang="T87">
                <a:pos x="T2" y="T3"/>
              </a:cxn>
              <a:cxn ang="T88">
                <a:pos x="T4" y="T5"/>
              </a:cxn>
              <a:cxn ang="T89">
                <a:pos x="T6" y="T7"/>
              </a:cxn>
              <a:cxn ang="T90">
                <a:pos x="T8" y="T9"/>
              </a:cxn>
              <a:cxn ang="T91">
                <a:pos x="T10" y="T11"/>
              </a:cxn>
              <a:cxn ang="T92">
                <a:pos x="T12" y="T13"/>
              </a:cxn>
              <a:cxn ang="T93">
                <a:pos x="T14" y="T15"/>
              </a:cxn>
              <a:cxn ang="T94">
                <a:pos x="T16" y="T17"/>
              </a:cxn>
              <a:cxn ang="T95">
                <a:pos x="T18" y="T19"/>
              </a:cxn>
              <a:cxn ang="T96">
                <a:pos x="T20" y="T21"/>
              </a:cxn>
              <a:cxn ang="T97">
                <a:pos x="T22" y="T23"/>
              </a:cxn>
              <a:cxn ang="T98">
                <a:pos x="T24" y="T25"/>
              </a:cxn>
              <a:cxn ang="T99">
                <a:pos x="T26" y="T27"/>
              </a:cxn>
              <a:cxn ang="T100">
                <a:pos x="T28" y="T29"/>
              </a:cxn>
              <a:cxn ang="T101">
                <a:pos x="T30" y="T31"/>
              </a:cxn>
              <a:cxn ang="T102">
                <a:pos x="T32" y="T33"/>
              </a:cxn>
              <a:cxn ang="T103">
                <a:pos x="T34" y="T35"/>
              </a:cxn>
              <a:cxn ang="T104">
                <a:pos x="T36" y="T37"/>
              </a:cxn>
              <a:cxn ang="T105">
                <a:pos x="T38" y="T39"/>
              </a:cxn>
              <a:cxn ang="T106">
                <a:pos x="T40" y="T41"/>
              </a:cxn>
              <a:cxn ang="T107">
                <a:pos x="T42" y="T43"/>
              </a:cxn>
              <a:cxn ang="T108">
                <a:pos x="T44" y="T45"/>
              </a:cxn>
              <a:cxn ang="T109">
                <a:pos x="T46" y="T47"/>
              </a:cxn>
              <a:cxn ang="T110">
                <a:pos x="T48" y="T49"/>
              </a:cxn>
              <a:cxn ang="T111">
                <a:pos x="T50" y="T51"/>
              </a:cxn>
              <a:cxn ang="T112">
                <a:pos x="T52" y="T53"/>
              </a:cxn>
              <a:cxn ang="T113">
                <a:pos x="T54" y="T55"/>
              </a:cxn>
              <a:cxn ang="T114">
                <a:pos x="T56" y="T57"/>
              </a:cxn>
              <a:cxn ang="T115">
                <a:pos x="T58" y="T59"/>
              </a:cxn>
              <a:cxn ang="T116">
                <a:pos x="T60" y="T61"/>
              </a:cxn>
              <a:cxn ang="T117">
                <a:pos x="T62" y="T63"/>
              </a:cxn>
              <a:cxn ang="T118">
                <a:pos x="T64" y="T65"/>
              </a:cxn>
              <a:cxn ang="T119">
                <a:pos x="T66" y="T67"/>
              </a:cxn>
              <a:cxn ang="T120">
                <a:pos x="T68" y="T69"/>
              </a:cxn>
              <a:cxn ang="T121">
                <a:pos x="T70" y="T71"/>
              </a:cxn>
              <a:cxn ang="T122">
                <a:pos x="T72" y="T73"/>
              </a:cxn>
              <a:cxn ang="T123">
                <a:pos x="T74" y="T75"/>
              </a:cxn>
              <a:cxn ang="T124">
                <a:pos x="T76" y="T77"/>
              </a:cxn>
              <a:cxn ang="T125">
                <a:pos x="T78" y="T79"/>
              </a:cxn>
              <a:cxn ang="T126">
                <a:pos x="T80" y="T81"/>
              </a:cxn>
              <a:cxn ang="T127">
                <a:pos x="T82" y="T83"/>
              </a:cxn>
              <a:cxn ang="T128">
                <a:pos x="T84" y="T85"/>
              </a:cxn>
            </a:cxnLst>
            <a:rect l="T129" t="T130" r="T131" b="T132"/>
            <a:pathLst>
              <a:path w="3231" h="1918" extrusionOk="0">
                <a:moveTo>
                  <a:pt x="818" y="791"/>
                </a:moveTo>
                <a:cubicBezTo>
                  <a:pt x="829" y="811"/>
                  <a:pt x="844" y="841"/>
                  <a:pt x="853" y="854"/>
                </a:cubicBezTo>
                <a:cubicBezTo>
                  <a:pt x="853" y="857"/>
                  <a:pt x="854" y="857"/>
                  <a:pt x="857" y="856"/>
                </a:cubicBezTo>
                <a:cubicBezTo>
                  <a:pt x="866" y="844"/>
                  <a:pt x="873" y="837"/>
                  <a:pt x="879" y="822"/>
                </a:cubicBezTo>
                <a:cubicBezTo>
                  <a:pt x="889" y="798"/>
                  <a:pt x="899" y="772"/>
                  <a:pt x="902" y="745"/>
                </a:cubicBezTo>
                <a:cubicBezTo>
                  <a:pt x="905" y="720"/>
                  <a:pt x="903" y="689"/>
                  <a:pt x="894" y="666"/>
                </a:cubicBezTo>
                <a:cubicBezTo>
                  <a:pt x="884" y="640"/>
                  <a:pt x="866" y="620"/>
                  <a:pt x="849" y="599"/>
                </a:cubicBezTo>
                <a:cubicBezTo>
                  <a:pt x="833" y="579"/>
                  <a:pt x="817" y="564"/>
                  <a:pt x="796" y="551"/>
                </a:cubicBezTo>
                <a:cubicBezTo>
                  <a:pt x="779" y="540"/>
                  <a:pt x="761" y="534"/>
                  <a:pt x="741" y="536"/>
                </a:cubicBezTo>
                <a:cubicBezTo>
                  <a:pt x="693" y="540"/>
                  <a:pt x="647" y="567"/>
                  <a:pt x="609" y="594"/>
                </a:cubicBezTo>
                <a:cubicBezTo>
                  <a:pt x="562" y="627"/>
                  <a:pt x="520" y="662"/>
                  <a:pt x="479" y="702"/>
                </a:cubicBezTo>
                <a:cubicBezTo>
                  <a:pt x="431" y="748"/>
                  <a:pt x="394" y="801"/>
                  <a:pt x="361" y="858"/>
                </a:cubicBezTo>
                <a:cubicBezTo>
                  <a:pt x="325" y="920"/>
                  <a:pt x="295" y="997"/>
                  <a:pt x="284" y="1068"/>
                </a:cubicBezTo>
                <a:cubicBezTo>
                  <a:pt x="272" y="1145"/>
                  <a:pt x="280" y="1214"/>
                  <a:pt x="306" y="1287"/>
                </a:cubicBezTo>
                <a:cubicBezTo>
                  <a:pt x="328" y="1349"/>
                  <a:pt x="366" y="1398"/>
                  <a:pt x="422" y="1433"/>
                </a:cubicBezTo>
                <a:cubicBezTo>
                  <a:pt x="476" y="1466"/>
                  <a:pt x="537" y="1472"/>
                  <a:pt x="599" y="1474"/>
                </a:cubicBezTo>
                <a:cubicBezTo>
                  <a:pt x="642" y="1475"/>
                  <a:pt x="682" y="1472"/>
                  <a:pt x="723" y="1465"/>
                </a:cubicBezTo>
                <a:cubicBezTo>
                  <a:pt x="753" y="1460"/>
                  <a:pt x="757" y="1455"/>
                  <a:pt x="776" y="1443"/>
                </a:cubicBezTo>
              </a:path>
              <a:path w="3231" h="1918" extrusionOk="0">
                <a:moveTo>
                  <a:pt x="741" y="29"/>
                </a:moveTo>
                <a:cubicBezTo>
                  <a:pt x="740" y="26"/>
                  <a:pt x="741" y="8"/>
                  <a:pt x="733" y="14"/>
                </a:cubicBezTo>
                <a:cubicBezTo>
                  <a:pt x="719" y="25"/>
                  <a:pt x="701" y="52"/>
                  <a:pt x="690" y="67"/>
                </a:cubicBezTo>
                <a:cubicBezTo>
                  <a:pt x="678" y="84"/>
                  <a:pt x="665" y="107"/>
                  <a:pt x="648" y="120"/>
                </a:cubicBezTo>
                <a:cubicBezTo>
                  <a:pt x="642" y="125"/>
                  <a:pt x="642" y="125"/>
                  <a:pt x="638" y="132"/>
                </a:cubicBezTo>
                <a:cubicBezTo>
                  <a:pt x="654" y="132"/>
                  <a:pt x="684" y="138"/>
                  <a:pt x="694" y="125"/>
                </a:cubicBezTo>
                <a:cubicBezTo>
                  <a:pt x="702" y="115"/>
                  <a:pt x="701" y="98"/>
                  <a:pt x="701" y="86"/>
                </a:cubicBezTo>
                <a:cubicBezTo>
                  <a:pt x="701" y="67"/>
                  <a:pt x="697" y="42"/>
                  <a:pt x="690" y="24"/>
                </a:cubicBezTo>
                <a:cubicBezTo>
                  <a:pt x="685" y="15"/>
                  <a:pt x="685" y="12"/>
                  <a:pt x="680" y="9"/>
                </a:cubicBezTo>
                <a:cubicBezTo>
                  <a:pt x="664" y="20"/>
                  <a:pt x="656" y="33"/>
                  <a:pt x="652" y="53"/>
                </a:cubicBezTo>
                <a:cubicBezTo>
                  <a:pt x="649" y="64"/>
                  <a:pt x="644" y="92"/>
                  <a:pt x="654" y="101"/>
                </a:cubicBezTo>
                <a:cubicBezTo>
                  <a:pt x="656" y="102"/>
                  <a:pt x="658" y="102"/>
                  <a:pt x="660" y="103"/>
                </a:cubicBezTo>
                <a:cubicBezTo>
                  <a:pt x="676" y="102"/>
                  <a:pt x="679" y="98"/>
                  <a:pt x="686" y="84"/>
                </a:cubicBezTo>
                <a:cubicBezTo>
                  <a:pt x="696" y="64"/>
                  <a:pt x="697" y="40"/>
                  <a:pt x="698" y="17"/>
                </a:cubicBezTo>
                <a:cubicBezTo>
                  <a:pt x="698" y="12"/>
                  <a:pt x="698" y="7"/>
                  <a:pt x="698" y="2"/>
                </a:cubicBezTo>
                <a:cubicBezTo>
                  <a:pt x="678" y="20"/>
                  <a:pt x="658" y="48"/>
                  <a:pt x="644" y="77"/>
                </a:cubicBezTo>
                <a:cubicBezTo>
                  <a:pt x="627" y="112"/>
                  <a:pt x="614" y="145"/>
                  <a:pt x="603" y="182"/>
                </a:cubicBezTo>
              </a:path>
              <a:path w="3231" h="1918" extrusionOk="0">
                <a:moveTo>
                  <a:pt x="56" y="1881"/>
                </a:moveTo>
                <a:cubicBezTo>
                  <a:pt x="56" y="1863"/>
                  <a:pt x="47" y="1851"/>
                  <a:pt x="44" y="1833"/>
                </a:cubicBezTo>
                <a:cubicBezTo>
                  <a:pt x="43" y="1825"/>
                  <a:pt x="44" y="1827"/>
                  <a:pt x="36" y="1826"/>
                </a:cubicBezTo>
                <a:cubicBezTo>
                  <a:pt x="25" y="1835"/>
                  <a:pt x="16" y="1850"/>
                  <a:pt x="10" y="1864"/>
                </a:cubicBezTo>
                <a:cubicBezTo>
                  <a:pt x="1" y="1884"/>
                  <a:pt x="-1" y="1895"/>
                  <a:pt x="4" y="1915"/>
                </a:cubicBezTo>
                <a:cubicBezTo>
                  <a:pt x="22" y="1917"/>
                  <a:pt x="32" y="1913"/>
                  <a:pt x="48" y="1903"/>
                </a:cubicBezTo>
                <a:cubicBezTo>
                  <a:pt x="64" y="1893"/>
                  <a:pt x="80" y="1879"/>
                  <a:pt x="89" y="1862"/>
                </a:cubicBezTo>
                <a:cubicBezTo>
                  <a:pt x="98" y="1843"/>
                  <a:pt x="94" y="1830"/>
                  <a:pt x="85" y="1813"/>
                </a:cubicBezTo>
                <a:cubicBezTo>
                  <a:pt x="62" y="1810"/>
                  <a:pt x="56" y="1820"/>
                  <a:pt x="42" y="1838"/>
                </a:cubicBezTo>
                <a:cubicBezTo>
                  <a:pt x="28" y="1856"/>
                  <a:pt x="22" y="1871"/>
                  <a:pt x="24" y="1893"/>
                </a:cubicBezTo>
                <a:cubicBezTo>
                  <a:pt x="49" y="1907"/>
                  <a:pt x="44" y="1904"/>
                  <a:pt x="71" y="1890"/>
                </a:cubicBezTo>
              </a:path>
              <a:path w="3231" h="1918" extrusionOk="0">
                <a:moveTo>
                  <a:pt x="1343" y="748"/>
                </a:moveTo>
                <a:cubicBezTo>
                  <a:pt x="1337" y="757"/>
                  <a:pt x="1324" y="770"/>
                  <a:pt x="1320" y="779"/>
                </a:cubicBezTo>
                <a:cubicBezTo>
                  <a:pt x="1313" y="796"/>
                  <a:pt x="1303" y="814"/>
                  <a:pt x="1298" y="832"/>
                </a:cubicBezTo>
                <a:cubicBezTo>
                  <a:pt x="1296" y="838"/>
                  <a:pt x="1296" y="843"/>
                  <a:pt x="1296" y="849"/>
                </a:cubicBezTo>
                <a:cubicBezTo>
                  <a:pt x="1307" y="845"/>
                  <a:pt x="1319" y="839"/>
                  <a:pt x="1330" y="834"/>
                </a:cubicBezTo>
                <a:cubicBezTo>
                  <a:pt x="1343" y="828"/>
                  <a:pt x="1350" y="826"/>
                  <a:pt x="1357" y="813"/>
                </a:cubicBezTo>
                <a:cubicBezTo>
                  <a:pt x="1360" y="808"/>
                  <a:pt x="1361" y="796"/>
                  <a:pt x="1357" y="791"/>
                </a:cubicBezTo>
                <a:cubicBezTo>
                  <a:pt x="1351" y="784"/>
                  <a:pt x="1342" y="772"/>
                  <a:pt x="1332" y="769"/>
                </a:cubicBezTo>
                <a:cubicBezTo>
                  <a:pt x="1316" y="765"/>
                  <a:pt x="1309" y="779"/>
                  <a:pt x="1302" y="789"/>
                </a:cubicBezTo>
                <a:cubicBezTo>
                  <a:pt x="1292" y="804"/>
                  <a:pt x="1287" y="816"/>
                  <a:pt x="1286" y="834"/>
                </a:cubicBezTo>
                <a:cubicBezTo>
                  <a:pt x="1286" y="837"/>
                  <a:pt x="1286" y="839"/>
                  <a:pt x="1286" y="842"/>
                </a:cubicBezTo>
                <a:cubicBezTo>
                  <a:pt x="1296" y="845"/>
                  <a:pt x="1301" y="845"/>
                  <a:pt x="1310" y="839"/>
                </a:cubicBezTo>
                <a:cubicBezTo>
                  <a:pt x="1322" y="830"/>
                  <a:pt x="1328" y="820"/>
                  <a:pt x="1336" y="808"/>
                </a:cubicBezTo>
                <a:cubicBezTo>
                  <a:pt x="1345" y="795"/>
                  <a:pt x="1341" y="793"/>
                  <a:pt x="1330" y="803"/>
                </a:cubicBezTo>
              </a:path>
              <a:path w="3231" h="1918" extrusionOk="0">
                <a:moveTo>
                  <a:pt x="1265" y="1267"/>
                </a:moveTo>
                <a:cubicBezTo>
                  <a:pt x="1261" y="1258"/>
                  <a:pt x="1263" y="1267"/>
                  <a:pt x="1269" y="1260"/>
                </a:cubicBezTo>
                <a:cubicBezTo>
                  <a:pt x="1274" y="1255"/>
                  <a:pt x="1285" y="1250"/>
                  <a:pt x="1288" y="1243"/>
                </a:cubicBezTo>
                <a:cubicBezTo>
                  <a:pt x="1289" y="1240"/>
                  <a:pt x="1290" y="1237"/>
                  <a:pt x="1292" y="1234"/>
                </a:cubicBezTo>
                <a:cubicBezTo>
                  <a:pt x="1271" y="1240"/>
                  <a:pt x="1262" y="1254"/>
                  <a:pt x="1247" y="1270"/>
                </a:cubicBezTo>
                <a:cubicBezTo>
                  <a:pt x="1232" y="1286"/>
                  <a:pt x="1214" y="1301"/>
                  <a:pt x="1208" y="1323"/>
                </a:cubicBezTo>
                <a:cubicBezTo>
                  <a:pt x="1208" y="1325"/>
                  <a:pt x="1208" y="1326"/>
                  <a:pt x="1208" y="1328"/>
                </a:cubicBezTo>
                <a:cubicBezTo>
                  <a:pt x="1230" y="1331"/>
                  <a:pt x="1250" y="1313"/>
                  <a:pt x="1269" y="1299"/>
                </a:cubicBezTo>
                <a:cubicBezTo>
                  <a:pt x="1291" y="1283"/>
                  <a:pt x="1314" y="1269"/>
                  <a:pt x="1332" y="1248"/>
                </a:cubicBezTo>
                <a:cubicBezTo>
                  <a:pt x="1343" y="1235"/>
                  <a:pt x="1340" y="1230"/>
                  <a:pt x="1330" y="1219"/>
                </a:cubicBezTo>
                <a:cubicBezTo>
                  <a:pt x="1312" y="1222"/>
                  <a:pt x="1291" y="1228"/>
                  <a:pt x="1273" y="1236"/>
                </a:cubicBezTo>
                <a:cubicBezTo>
                  <a:pt x="1263" y="1240"/>
                  <a:pt x="1241" y="1256"/>
                  <a:pt x="1237" y="1267"/>
                </a:cubicBezTo>
                <a:cubicBezTo>
                  <a:pt x="1237" y="1270"/>
                  <a:pt x="1237" y="1274"/>
                  <a:pt x="1237" y="1277"/>
                </a:cubicBezTo>
              </a:path>
              <a:path w="3231" h="1918" extrusionOk="0">
                <a:moveTo>
                  <a:pt x="2885" y="510"/>
                </a:moveTo>
                <a:cubicBezTo>
                  <a:pt x="2888" y="520"/>
                  <a:pt x="2893" y="517"/>
                  <a:pt x="2893" y="527"/>
                </a:cubicBezTo>
                <a:cubicBezTo>
                  <a:pt x="2893" y="548"/>
                  <a:pt x="2889" y="568"/>
                  <a:pt x="2891" y="589"/>
                </a:cubicBezTo>
                <a:cubicBezTo>
                  <a:pt x="2892" y="603"/>
                  <a:pt x="2893" y="617"/>
                  <a:pt x="2903" y="628"/>
                </a:cubicBezTo>
                <a:cubicBezTo>
                  <a:pt x="2910" y="637"/>
                  <a:pt x="2920" y="631"/>
                  <a:pt x="2927" y="635"/>
                </a:cubicBezTo>
                <a:cubicBezTo>
                  <a:pt x="2928" y="620"/>
                  <a:pt x="2936" y="612"/>
                  <a:pt x="2929" y="594"/>
                </a:cubicBezTo>
                <a:cubicBezTo>
                  <a:pt x="2919" y="568"/>
                  <a:pt x="2898" y="554"/>
                  <a:pt x="2873" y="543"/>
                </a:cubicBezTo>
                <a:cubicBezTo>
                  <a:pt x="2833" y="526"/>
                  <a:pt x="2783" y="533"/>
                  <a:pt x="2743" y="546"/>
                </a:cubicBezTo>
                <a:cubicBezTo>
                  <a:pt x="2677" y="568"/>
                  <a:pt x="2608" y="610"/>
                  <a:pt x="2560" y="661"/>
                </a:cubicBezTo>
                <a:cubicBezTo>
                  <a:pt x="2492" y="733"/>
                  <a:pt x="2433" y="851"/>
                  <a:pt x="2421" y="950"/>
                </a:cubicBezTo>
                <a:cubicBezTo>
                  <a:pt x="2411" y="1033"/>
                  <a:pt x="2443" y="1082"/>
                  <a:pt x="2503" y="1135"/>
                </a:cubicBezTo>
                <a:cubicBezTo>
                  <a:pt x="2571" y="1195"/>
                  <a:pt x="2642" y="1220"/>
                  <a:pt x="2732" y="1215"/>
                </a:cubicBezTo>
                <a:cubicBezTo>
                  <a:pt x="2797" y="1211"/>
                  <a:pt x="2844" y="1191"/>
                  <a:pt x="2899" y="1159"/>
                </a:cubicBezTo>
                <a:cubicBezTo>
                  <a:pt x="2926" y="1143"/>
                  <a:pt x="2953" y="1127"/>
                  <a:pt x="2980" y="1111"/>
                </a:cubicBezTo>
              </a:path>
              <a:path w="3231" h="1918" extrusionOk="0">
                <a:moveTo>
                  <a:pt x="2074" y="767"/>
                </a:moveTo>
                <a:cubicBezTo>
                  <a:pt x="2064" y="769"/>
                  <a:pt x="2063" y="768"/>
                  <a:pt x="2058" y="777"/>
                </a:cubicBezTo>
                <a:cubicBezTo>
                  <a:pt x="2053" y="787"/>
                  <a:pt x="2049" y="796"/>
                  <a:pt x="2044" y="806"/>
                </a:cubicBezTo>
                <a:cubicBezTo>
                  <a:pt x="2042" y="810"/>
                  <a:pt x="2041" y="812"/>
                  <a:pt x="2041" y="815"/>
                </a:cubicBezTo>
                <a:cubicBezTo>
                  <a:pt x="2046" y="809"/>
                  <a:pt x="2056" y="800"/>
                  <a:pt x="2060" y="794"/>
                </a:cubicBezTo>
                <a:cubicBezTo>
                  <a:pt x="2065" y="786"/>
                  <a:pt x="2066" y="775"/>
                  <a:pt x="2064" y="767"/>
                </a:cubicBezTo>
                <a:cubicBezTo>
                  <a:pt x="2049" y="770"/>
                  <a:pt x="2036" y="784"/>
                  <a:pt x="2025" y="796"/>
                </a:cubicBezTo>
                <a:cubicBezTo>
                  <a:pt x="2022" y="799"/>
                  <a:pt x="1987" y="830"/>
                  <a:pt x="1991" y="837"/>
                </a:cubicBezTo>
                <a:cubicBezTo>
                  <a:pt x="1992" y="837"/>
                  <a:pt x="1994" y="837"/>
                  <a:pt x="1995" y="837"/>
                </a:cubicBezTo>
                <a:cubicBezTo>
                  <a:pt x="2013" y="823"/>
                  <a:pt x="2028" y="808"/>
                  <a:pt x="2042" y="791"/>
                </a:cubicBezTo>
                <a:cubicBezTo>
                  <a:pt x="2050" y="781"/>
                  <a:pt x="2059" y="768"/>
                  <a:pt x="2068" y="760"/>
                </a:cubicBezTo>
                <a:cubicBezTo>
                  <a:pt x="2077" y="752"/>
                  <a:pt x="2076" y="753"/>
                  <a:pt x="2076" y="741"/>
                </a:cubicBezTo>
                <a:cubicBezTo>
                  <a:pt x="2076" y="738"/>
                  <a:pt x="2074" y="734"/>
                  <a:pt x="2074" y="733"/>
                </a:cubicBezTo>
              </a:path>
              <a:path w="3231" h="1918" extrusionOk="0">
                <a:moveTo>
                  <a:pt x="2015" y="1202"/>
                </a:moveTo>
                <a:cubicBezTo>
                  <a:pt x="2016" y="1195"/>
                  <a:pt x="2015" y="1198"/>
                  <a:pt x="2019" y="1186"/>
                </a:cubicBezTo>
                <a:cubicBezTo>
                  <a:pt x="2012" y="1186"/>
                  <a:pt x="2003" y="1184"/>
                  <a:pt x="1997" y="1188"/>
                </a:cubicBezTo>
                <a:cubicBezTo>
                  <a:pt x="1985" y="1196"/>
                  <a:pt x="1978" y="1208"/>
                  <a:pt x="1968" y="1217"/>
                </a:cubicBezTo>
                <a:cubicBezTo>
                  <a:pt x="1957" y="1226"/>
                  <a:pt x="1953" y="1245"/>
                  <a:pt x="1958" y="1260"/>
                </a:cubicBezTo>
                <a:cubicBezTo>
                  <a:pt x="1962" y="1273"/>
                  <a:pt x="1976" y="1282"/>
                  <a:pt x="1989" y="1284"/>
                </a:cubicBezTo>
                <a:cubicBezTo>
                  <a:pt x="1996" y="1285"/>
                  <a:pt x="2001" y="1284"/>
                  <a:pt x="2007" y="1282"/>
                </a:cubicBezTo>
                <a:cubicBezTo>
                  <a:pt x="2010" y="1271"/>
                  <a:pt x="2009" y="1262"/>
                  <a:pt x="2007" y="1251"/>
                </a:cubicBezTo>
                <a:cubicBezTo>
                  <a:pt x="2005" y="1243"/>
                  <a:pt x="2002" y="1228"/>
                  <a:pt x="1993" y="1224"/>
                </a:cubicBezTo>
                <a:cubicBezTo>
                  <a:pt x="1983" y="1219"/>
                  <a:pt x="1972" y="1226"/>
                  <a:pt x="1964" y="1231"/>
                </a:cubicBezTo>
                <a:cubicBezTo>
                  <a:pt x="1956" y="1236"/>
                  <a:pt x="1957" y="1238"/>
                  <a:pt x="1956" y="1246"/>
                </a:cubicBezTo>
                <a:cubicBezTo>
                  <a:pt x="1977" y="1246"/>
                  <a:pt x="1999" y="1247"/>
                  <a:pt x="2019" y="1243"/>
                </a:cubicBezTo>
                <a:cubicBezTo>
                  <a:pt x="2027" y="1241"/>
                  <a:pt x="2026" y="1232"/>
                  <a:pt x="2025" y="1224"/>
                </a:cubicBezTo>
                <a:cubicBezTo>
                  <a:pt x="2023" y="1217"/>
                  <a:pt x="2023" y="1215"/>
                  <a:pt x="2019" y="1212"/>
                </a:cubicBezTo>
                <a:cubicBezTo>
                  <a:pt x="1999" y="1207"/>
                  <a:pt x="1992" y="1221"/>
                  <a:pt x="1977" y="1234"/>
                </a:cubicBezTo>
              </a:path>
              <a:path w="3231" h="1918" extrusionOk="0">
                <a:moveTo>
                  <a:pt x="3080" y="1556"/>
                </a:moveTo>
                <a:cubicBezTo>
                  <a:pt x="3091" y="1536"/>
                  <a:pt x="3108" y="1518"/>
                  <a:pt x="3122" y="1498"/>
                </a:cubicBezTo>
                <a:cubicBezTo>
                  <a:pt x="3128" y="1489"/>
                  <a:pt x="3134" y="1481"/>
                  <a:pt x="3141" y="1472"/>
                </a:cubicBezTo>
                <a:cubicBezTo>
                  <a:pt x="3144" y="1468"/>
                  <a:pt x="3144" y="1466"/>
                  <a:pt x="3147" y="1467"/>
                </a:cubicBezTo>
                <a:cubicBezTo>
                  <a:pt x="3134" y="1475"/>
                  <a:pt x="3125" y="1484"/>
                  <a:pt x="3114" y="1496"/>
                </a:cubicBezTo>
                <a:cubicBezTo>
                  <a:pt x="3103" y="1508"/>
                  <a:pt x="3088" y="1523"/>
                  <a:pt x="3084" y="1537"/>
                </a:cubicBezTo>
                <a:cubicBezTo>
                  <a:pt x="3084" y="1539"/>
                  <a:pt x="3084" y="1540"/>
                  <a:pt x="3084" y="1542"/>
                </a:cubicBezTo>
                <a:cubicBezTo>
                  <a:pt x="3106" y="1554"/>
                  <a:pt x="3130" y="1544"/>
                  <a:pt x="3155" y="1537"/>
                </a:cubicBezTo>
                <a:cubicBezTo>
                  <a:pt x="3178" y="1531"/>
                  <a:pt x="3200" y="1521"/>
                  <a:pt x="3220" y="1508"/>
                </a:cubicBezTo>
                <a:cubicBezTo>
                  <a:pt x="3231" y="1501"/>
                  <a:pt x="3230" y="1495"/>
                  <a:pt x="3228" y="1484"/>
                </a:cubicBezTo>
                <a:cubicBezTo>
                  <a:pt x="3218" y="1476"/>
                  <a:pt x="3203" y="1474"/>
                  <a:pt x="3189" y="1477"/>
                </a:cubicBezTo>
                <a:cubicBezTo>
                  <a:pt x="3175" y="1480"/>
                  <a:pt x="3165" y="1489"/>
                  <a:pt x="3155" y="1498"/>
                </a:cubicBezTo>
                <a:cubicBezTo>
                  <a:pt x="3151" y="1501"/>
                  <a:pt x="3150" y="1502"/>
                  <a:pt x="3151" y="1506"/>
                </a:cubicBezTo>
                <a:cubicBezTo>
                  <a:pt x="3166" y="1506"/>
                  <a:pt x="3176" y="1505"/>
                  <a:pt x="3190" y="1501"/>
                </a:cubicBezTo>
                <a:cubicBezTo>
                  <a:pt x="3198" y="1498"/>
                  <a:pt x="3220" y="1489"/>
                  <a:pt x="3214" y="1494"/>
                </a:cubicBezTo>
                <a:cubicBezTo>
                  <a:pt x="3208" y="1500"/>
                  <a:pt x="3203" y="1503"/>
                  <a:pt x="3196" y="1506"/>
                </a:cubicBezTo>
              </a:path>
            </a:pathLst>
          </a:custGeom>
          <a:noFill/>
          <a:ln w="19050" cap="rnd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634" name="Comment 11">
            <a:extLst>
              <a:ext uri="{FF2B5EF4-FFF2-40B4-BE49-F238E27FC236}">
                <a16:creationId xmlns:a16="http://schemas.microsoft.com/office/drawing/2014/main" id="{2056AFE9-0B98-244D-8A2E-D7591833B6F2}"/>
              </a:ext>
            </a:extLst>
          </p:cNvPr>
          <p:cNvSpPr>
            <a:spLocks noRot="1" noChangeAspect="1" noEditPoints="1" noChangeArrowheads="1" noChangeShapeType="1" noTextEdit="1"/>
          </p:cNvSpPr>
          <p:nvPr/>
        </p:nvSpPr>
        <p:spPr bwMode="auto">
          <a:xfrm>
            <a:off x="6516688" y="3779838"/>
            <a:ext cx="365125" cy="312737"/>
          </a:xfrm>
          <a:custGeom>
            <a:avLst/>
            <a:gdLst>
              <a:gd name="T0" fmla="*/ 2147483646 w 1011"/>
              <a:gd name="T1" fmla="*/ 2147483646 h 872"/>
              <a:gd name="T2" fmla="*/ 2147483646 w 1011"/>
              <a:gd name="T3" fmla="*/ 2147483646 h 872"/>
              <a:gd name="T4" fmla="*/ 2147483646 w 1011"/>
              <a:gd name="T5" fmla="*/ 2147483646 h 872"/>
              <a:gd name="T6" fmla="*/ 2147483646 w 1011"/>
              <a:gd name="T7" fmla="*/ 2147483646 h 872"/>
              <a:gd name="T8" fmla="*/ 2147483646 w 1011"/>
              <a:gd name="T9" fmla="*/ 2147483646 h 872"/>
              <a:gd name="T10" fmla="*/ 2147483646 w 1011"/>
              <a:gd name="T11" fmla="*/ 2147483646 h 872"/>
              <a:gd name="T12" fmla="*/ 2147483646 w 1011"/>
              <a:gd name="T13" fmla="*/ 2147483646 h 872"/>
              <a:gd name="T14" fmla="*/ 2147483646 w 1011"/>
              <a:gd name="T15" fmla="*/ 2147483646 h 872"/>
              <a:gd name="T16" fmla="*/ 2147483646 w 1011"/>
              <a:gd name="T17" fmla="*/ 2147483646 h 872"/>
              <a:gd name="T18" fmla="*/ 2147483646 w 1011"/>
              <a:gd name="T19" fmla="*/ 2147483646 h 872"/>
              <a:gd name="T20" fmla="*/ 2147483646 w 1011"/>
              <a:gd name="T21" fmla="*/ 2147483646 h 872"/>
              <a:gd name="T22" fmla="*/ 2147483646 w 1011"/>
              <a:gd name="T23" fmla="*/ 2147483646 h 872"/>
              <a:gd name="T24" fmla="*/ 2147483646 w 1011"/>
              <a:gd name="T25" fmla="*/ 2147483646 h 872"/>
              <a:gd name="T26" fmla="*/ 2147483646 w 1011"/>
              <a:gd name="T27" fmla="*/ 2147483646 h 872"/>
              <a:gd name="T28" fmla="*/ 2147483646 w 1011"/>
              <a:gd name="T29" fmla="*/ 2147483646 h 872"/>
              <a:gd name="T30" fmla="*/ 2147483646 w 1011"/>
              <a:gd name="T31" fmla="*/ 2147483646 h 872"/>
              <a:gd name="T32" fmla="*/ 2147483646 w 1011"/>
              <a:gd name="T33" fmla="*/ 2147483646 h 872"/>
              <a:gd name="T34" fmla="*/ 2147483646 w 1011"/>
              <a:gd name="T35" fmla="*/ 2147483646 h 872"/>
              <a:gd name="T36" fmla="*/ 0 w 1011"/>
              <a:gd name="T37" fmla="*/ 2147483646 h 872"/>
              <a:gd name="T38" fmla="*/ 2147483646 w 1011"/>
              <a:gd name="T39" fmla="*/ 2147483646 h 872"/>
              <a:gd name="T40" fmla="*/ 2147483646 w 1011"/>
              <a:gd name="T41" fmla="*/ 2147483646 h 872"/>
              <a:gd name="T42" fmla="*/ 2147483646 w 1011"/>
              <a:gd name="T43" fmla="*/ 2147483646 h 872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1011"/>
              <a:gd name="T67" fmla="*/ 0 h 872"/>
              <a:gd name="T68" fmla="*/ 1011 w 1011"/>
              <a:gd name="T69" fmla="*/ 872 h 872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1011" h="872" extrusionOk="0">
                <a:moveTo>
                  <a:pt x="938" y="89"/>
                </a:moveTo>
                <a:cubicBezTo>
                  <a:pt x="956" y="89"/>
                  <a:pt x="974" y="81"/>
                  <a:pt x="989" y="75"/>
                </a:cubicBezTo>
                <a:cubicBezTo>
                  <a:pt x="998" y="71"/>
                  <a:pt x="1003" y="69"/>
                  <a:pt x="1010" y="63"/>
                </a:cubicBezTo>
                <a:cubicBezTo>
                  <a:pt x="993" y="63"/>
                  <a:pt x="981" y="62"/>
                  <a:pt x="965" y="70"/>
                </a:cubicBezTo>
                <a:cubicBezTo>
                  <a:pt x="960" y="73"/>
                  <a:pt x="956" y="76"/>
                  <a:pt x="951" y="79"/>
                </a:cubicBezTo>
              </a:path>
              <a:path w="1011" h="872" extrusionOk="0">
                <a:moveTo>
                  <a:pt x="239" y="241"/>
                </a:moveTo>
                <a:cubicBezTo>
                  <a:pt x="229" y="212"/>
                  <a:pt x="222" y="200"/>
                  <a:pt x="205" y="171"/>
                </a:cubicBezTo>
                <a:cubicBezTo>
                  <a:pt x="196" y="197"/>
                  <a:pt x="189" y="225"/>
                  <a:pt x="183" y="253"/>
                </a:cubicBezTo>
                <a:cubicBezTo>
                  <a:pt x="163" y="342"/>
                  <a:pt x="137" y="430"/>
                  <a:pt x="118" y="520"/>
                </a:cubicBezTo>
                <a:cubicBezTo>
                  <a:pt x="98" y="618"/>
                  <a:pt x="80" y="717"/>
                  <a:pt x="65" y="816"/>
                </a:cubicBezTo>
                <a:cubicBezTo>
                  <a:pt x="62" y="834"/>
                  <a:pt x="60" y="853"/>
                  <a:pt x="57" y="871"/>
                </a:cubicBezTo>
              </a:path>
              <a:path w="1011" h="872" extrusionOk="0">
                <a:moveTo>
                  <a:pt x="562" y="41"/>
                </a:moveTo>
                <a:cubicBezTo>
                  <a:pt x="544" y="31"/>
                  <a:pt x="520" y="14"/>
                  <a:pt x="504" y="2"/>
                </a:cubicBezTo>
                <a:cubicBezTo>
                  <a:pt x="503" y="45"/>
                  <a:pt x="504" y="89"/>
                  <a:pt x="504" y="132"/>
                </a:cubicBezTo>
                <a:cubicBezTo>
                  <a:pt x="504" y="238"/>
                  <a:pt x="503" y="343"/>
                  <a:pt x="495" y="448"/>
                </a:cubicBezTo>
                <a:cubicBezTo>
                  <a:pt x="487" y="555"/>
                  <a:pt x="466" y="660"/>
                  <a:pt x="445" y="765"/>
                </a:cubicBezTo>
                <a:cubicBezTo>
                  <a:pt x="441" y="787"/>
                  <a:pt x="436" y="808"/>
                  <a:pt x="432" y="830"/>
                </a:cubicBezTo>
              </a:path>
              <a:path w="1011" h="872" extrusionOk="0">
                <a:moveTo>
                  <a:pt x="53" y="751"/>
                </a:moveTo>
                <a:cubicBezTo>
                  <a:pt x="9" y="750"/>
                  <a:pt x="25" y="747"/>
                  <a:pt x="0" y="693"/>
                </a:cubicBezTo>
                <a:cubicBezTo>
                  <a:pt x="7" y="693"/>
                  <a:pt x="50" y="686"/>
                  <a:pt x="65" y="681"/>
                </a:cubicBezTo>
                <a:cubicBezTo>
                  <a:pt x="157" y="650"/>
                  <a:pt x="246" y="608"/>
                  <a:pt x="339" y="580"/>
                </a:cubicBezTo>
                <a:cubicBezTo>
                  <a:pt x="367" y="573"/>
                  <a:pt x="396" y="565"/>
                  <a:pt x="424" y="558"/>
                </a:cubicBezTo>
              </a:path>
            </a:pathLst>
          </a:custGeom>
          <a:noFill/>
          <a:ln w="19050" cap="rnd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635" name="Comment 12">
            <a:extLst>
              <a:ext uri="{FF2B5EF4-FFF2-40B4-BE49-F238E27FC236}">
                <a16:creationId xmlns:a16="http://schemas.microsoft.com/office/drawing/2014/main" id="{5D3E88C7-D65B-8C48-B2AA-48F1C4503EFD}"/>
              </a:ext>
            </a:extLst>
          </p:cNvPr>
          <p:cNvSpPr>
            <a:spLocks noRot="1" noChangeAspect="1" noEditPoints="1" noChangeArrowheads="1" noChangeShapeType="1" noTextEdit="1"/>
          </p:cNvSpPr>
          <p:nvPr/>
        </p:nvSpPr>
        <p:spPr bwMode="auto">
          <a:xfrm>
            <a:off x="8262938" y="3670300"/>
            <a:ext cx="30162" cy="57150"/>
          </a:xfrm>
          <a:custGeom>
            <a:avLst/>
            <a:gdLst>
              <a:gd name="T0" fmla="*/ 2147483646 w 84"/>
              <a:gd name="T1" fmla="*/ 2147483646 h 158"/>
              <a:gd name="T2" fmla="*/ 2147483646 w 84"/>
              <a:gd name="T3" fmla="*/ 2147483646 h 158"/>
              <a:gd name="T4" fmla="*/ 2147483646 w 84"/>
              <a:gd name="T5" fmla="*/ 0 h 158"/>
              <a:gd name="T6" fmla="*/ 2147483646 w 84"/>
              <a:gd name="T7" fmla="*/ 2147483646 h 158"/>
              <a:gd name="T8" fmla="*/ 2147483646 w 84"/>
              <a:gd name="T9" fmla="*/ 2147483646 h 158"/>
              <a:gd name="T10" fmla="*/ 2147483646 w 84"/>
              <a:gd name="T11" fmla="*/ 2147483646 h 158"/>
              <a:gd name="T12" fmla="*/ 2147483646 w 84"/>
              <a:gd name="T13" fmla="*/ 2147483646 h 158"/>
              <a:gd name="T14" fmla="*/ 2147483646 w 84"/>
              <a:gd name="T15" fmla="*/ 2147483646 h 158"/>
              <a:gd name="T16" fmla="*/ 2147483646 w 84"/>
              <a:gd name="T17" fmla="*/ 2147483646 h 158"/>
              <a:gd name="T18" fmla="*/ 2147483646 w 84"/>
              <a:gd name="T19" fmla="*/ 2147483646 h 158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84"/>
              <a:gd name="T31" fmla="*/ 0 h 158"/>
              <a:gd name="T32" fmla="*/ 84 w 84"/>
              <a:gd name="T33" fmla="*/ 158 h 158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84" h="158" extrusionOk="0">
                <a:moveTo>
                  <a:pt x="42" y="77"/>
                </a:moveTo>
                <a:cubicBezTo>
                  <a:pt x="51" y="57"/>
                  <a:pt x="66" y="16"/>
                  <a:pt x="63" y="5"/>
                </a:cubicBezTo>
                <a:cubicBezTo>
                  <a:pt x="59" y="0"/>
                  <a:pt x="58" y="-2"/>
                  <a:pt x="53" y="0"/>
                </a:cubicBezTo>
                <a:cubicBezTo>
                  <a:pt x="37" y="14"/>
                  <a:pt x="25" y="27"/>
                  <a:pt x="14" y="46"/>
                </a:cubicBezTo>
                <a:cubicBezTo>
                  <a:pt x="-1" y="72"/>
                  <a:pt x="-5" y="101"/>
                  <a:pt x="4" y="130"/>
                </a:cubicBezTo>
                <a:cubicBezTo>
                  <a:pt x="10" y="149"/>
                  <a:pt x="32" y="160"/>
                  <a:pt x="52" y="157"/>
                </a:cubicBezTo>
                <a:cubicBezTo>
                  <a:pt x="74" y="153"/>
                  <a:pt x="81" y="141"/>
                  <a:pt x="83" y="121"/>
                </a:cubicBezTo>
                <a:cubicBezTo>
                  <a:pt x="85" y="104"/>
                  <a:pt x="83" y="79"/>
                  <a:pt x="61" y="77"/>
                </a:cubicBezTo>
                <a:cubicBezTo>
                  <a:pt x="37" y="75"/>
                  <a:pt x="21" y="94"/>
                  <a:pt x="16" y="116"/>
                </a:cubicBezTo>
                <a:cubicBezTo>
                  <a:pt x="16" y="122"/>
                  <a:pt x="16" y="129"/>
                  <a:pt x="16" y="135"/>
                </a:cubicBezTo>
              </a:path>
            </a:pathLst>
          </a:custGeom>
          <a:noFill/>
          <a:ln w="19050" cap="rnd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636" name="Comment 13">
            <a:extLst>
              <a:ext uri="{FF2B5EF4-FFF2-40B4-BE49-F238E27FC236}">
                <a16:creationId xmlns:a16="http://schemas.microsoft.com/office/drawing/2014/main" id="{B8EAA974-2FEE-A54A-B6ED-8D43C14572EB}"/>
              </a:ext>
            </a:extLst>
          </p:cNvPr>
          <p:cNvSpPr>
            <a:spLocks noRot="1" noChangeAspect="1" noEditPoints="1" noChangeArrowheads="1" noChangeShapeType="1" noTextEdit="1"/>
          </p:cNvSpPr>
          <p:nvPr/>
        </p:nvSpPr>
        <p:spPr bwMode="auto">
          <a:xfrm>
            <a:off x="8410575" y="3665538"/>
            <a:ext cx="249238" cy="325437"/>
          </a:xfrm>
          <a:custGeom>
            <a:avLst/>
            <a:gdLst>
              <a:gd name="T0" fmla="*/ 2147483646 w 692"/>
              <a:gd name="T1" fmla="*/ 2147483646 h 907"/>
              <a:gd name="T2" fmla="*/ 2147483646 w 692"/>
              <a:gd name="T3" fmla="*/ 2147483646 h 907"/>
              <a:gd name="T4" fmla="*/ 2147483646 w 692"/>
              <a:gd name="T5" fmla="*/ 2147483646 h 907"/>
              <a:gd name="T6" fmla="*/ 2147483646 w 692"/>
              <a:gd name="T7" fmla="*/ 2147483646 h 907"/>
              <a:gd name="T8" fmla="*/ 0 w 692"/>
              <a:gd name="T9" fmla="*/ 2147483646 h 907"/>
              <a:gd name="T10" fmla="*/ 2147483646 w 692"/>
              <a:gd name="T11" fmla="*/ 2147483646 h 907"/>
              <a:gd name="T12" fmla="*/ 2147483646 w 692"/>
              <a:gd name="T13" fmla="*/ 0 h 907"/>
              <a:gd name="T14" fmla="*/ 2147483646 w 692"/>
              <a:gd name="T15" fmla="*/ 2147483646 h 907"/>
              <a:gd name="T16" fmla="*/ 2147483646 w 692"/>
              <a:gd name="T17" fmla="*/ 2147483646 h 907"/>
              <a:gd name="T18" fmla="*/ 2147483646 w 692"/>
              <a:gd name="T19" fmla="*/ 2147483646 h 907"/>
              <a:gd name="T20" fmla="*/ 2147483646 w 692"/>
              <a:gd name="T21" fmla="*/ 2147483646 h 907"/>
              <a:gd name="T22" fmla="*/ 2147483646 w 692"/>
              <a:gd name="T23" fmla="*/ 2147483646 h 907"/>
              <a:gd name="T24" fmla="*/ 2147483646 w 692"/>
              <a:gd name="T25" fmla="*/ 2147483646 h 907"/>
              <a:gd name="T26" fmla="*/ 2147483646 w 692"/>
              <a:gd name="T27" fmla="*/ 2147483646 h 907"/>
              <a:gd name="T28" fmla="*/ 2147483646 w 692"/>
              <a:gd name="T29" fmla="*/ 2147483646 h 907"/>
              <a:gd name="T30" fmla="*/ 2147483646 w 692"/>
              <a:gd name="T31" fmla="*/ 2147483646 h 907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692"/>
              <a:gd name="T49" fmla="*/ 0 h 907"/>
              <a:gd name="T50" fmla="*/ 692 w 692"/>
              <a:gd name="T51" fmla="*/ 907 h 907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692" h="907" extrusionOk="0">
                <a:moveTo>
                  <a:pt x="224" y="216"/>
                </a:moveTo>
                <a:cubicBezTo>
                  <a:pt x="218" y="231"/>
                  <a:pt x="206" y="271"/>
                  <a:pt x="199" y="293"/>
                </a:cubicBezTo>
                <a:cubicBezTo>
                  <a:pt x="170" y="386"/>
                  <a:pt x="133" y="477"/>
                  <a:pt x="102" y="570"/>
                </a:cubicBezTo>
                <a:cubicBezTo>
                  <a:pt x="70" y="666"/>
                  <a:pt x="39" y="763"/>
                  <a:pt x="12" y="861"/>
                </a:cubicBezTo>
                <a:cubicBezTo>
                  <a:pt x="8" y="876"/>
                  <a:pt x="4" y="891"/>
                  <a:pt x="0" y="906"/>
                </a:cubicBezTo>
              </a:path>
              <a:path w="692" h="907" extrusionOk="0">
                <a:moveTo>
                  <a:pt x="669" y="57"/>
                </a:moveTo>
                <a:cubicBezTo>
                  <a:pt x="676" y="37"/>
                  <a:pt x="683" y="20"/>
                  <a:pt x="691" y="0"/>
                </a:cubicBezTo>
                <a:cubicBezTo>
                  <a:pt x="682" y="27"/>
                  <a:pt x="672" y="56"/>
                  <a:pt x="664" y="84"/>
                </a:cubicBezTo>
                <a:cubicBezTo>
                  <a:pt x="630" y="194"/>
                  <a:pt x="597" y="304"/>
                  <a:pt x="569" y="416"/>
                </a:cubicBezTo>
                <a:cubicBezTo>
                  <a:pt x="535" y="552"/>
                  <a:pt x="504" y="688"/>
                  <a:pt x="478" y="825"/>
                </a:cubicBezTo>
                <a:cubicBezTo>
                  <a:pt x="473" y="852"/>
                  <a:pt x="468" y="879"/>
                  <a:pt x="463" y="906"/>
                </a:cubicBezTo>
              </a:path>
              <a:path w="692" h="907" extrusionOk="0">
                <a:moveTo>
                  <a:pt x="248" y="656"/>
                </a:moveTo>
                <a:cubicBezTo>
                  <a:pt x="211" y="665"/>
                  <a:pt x="224" y="662"/>
                  <a:pt x="189" y="632"/>
                </a:cubicBezTo>
                <a:cubicBezTo>
                  <a:pt x="205" y="636"/>
                  <a:pt x="224" y="644"/>
                  <a:pt x="240" y="644"/>
                </a:cubicBezTo>
                <a:cubicBezTo>
                  <a:pt x="326" y="646"/>
                  <a:pt x="409" y="614"/>
                  <a:pt x="490" y="589"/>
                </a:cubicBezTo>
                <a:cubicBezTo>
                  <a:pt x="513" y="582"/>
                  <a:pt x="536" y="574"/>
                  <a:pt x="559" y="567"/>
                </a:cubicBezTo>
              </a:path>
            </a:pathLst>
          </a:custGeom>
          <a:noFill/>
          <a:ln w="19050" cap="rnd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637" name="Comment 14">
            <a:extLst>
              <a:ext uri="{FF2B5EF4-FFF2-40B4-BE49-F238E27FC236}">
                <a16:creationId xmlns:a16="http://schemas.microsoft.com/office/drawing/2014/main" id="{A8B1606C-B6AD-BB4F-9985-011535568027}"/>
              </a:ext>
            </a:extLst>
          </p:cNvPr>
          <p:cNvSpPr>
            <a:spLocks noRot="1" noChangeAspect="1" noEditPoints="1" noChangeArrowheads="1" noChangeShapeType="1" noTextEdit="1"/>
          </p:cNvSpPr>
          <p:nvPr/>
        </p:nvSpPr>
        <p:spPr bwMode="auto">
          <a:xfrm>
            <a:off x="6651625" y="2563813"/>
            <a:ext cx="465138" cy="396875"/>
          </a:xfrm>
          <a:custGeom>
            <a:avLst/>
            <a:gdLst>
              <a:gd name="T0" fmla="*/ 2147483646 w 1291"/>
              <a:gd name="T1" fmla="*/ 2147483646 h 1103"/>
              <a:gd name="T2" fmla="*/ 2147483646 w 1291"/>
              <a:gd name="T3" fmla="*/ 2147483646 h 1103"/>
              <a:gd name="T4" fmla="*/ 2147483646 w 1291"/>
              <a:gd name="T5" fmla="*/ 2147483646 h 1103"/>
              <a:gd name="T6" fmla="*/ 2147483646 w 1291"/>
              <a:gd name="T7" fmla="*/ 2147483646 h 1103"/>
              <a:gd name="T8" fmla="*/ 2147483646 w 1291"/>
              <a:gd name="T9" fmla="*/ 2147483646 h 1103"/>
              <a:gd name="T10" fmla="*/ 2147483646 w 1291"/>
              <a:gd name="T11" fmla="*/ 2147483646 h 1103"/>
              <a:gd name="T12" fmla="*/ 2147483646 w 1291"/>
              <a:gd name="T13" fmla="*/ 2147483646 h 1103"/>
              <a:gd name="T14" fmla="*/ 2147483646 w 1291"/>
              <a:gd name="T15" fmla="*/ 2147483646 h 1103"/>
              <a:gd name="T16" fmla="*/ 2147483646 w 1291"/>
              <a:gd name="T17" fmla="*/ 2147483646 h 1103"/>
              <a:gd name="T18" fmla="*/ 2147483646 w 1291"/>
              <a:gd name="T19" fmla="*/ 2147483646 h 1103"/>
              <a:gd name="T20" fmla="*/ 2147483646 w 1291"/>
              <a:gd name="T21" fmla="*/ 2147483646 h 1103"/>
              <a:gd name="T22" fmla="*/ 2147483646 w 1291"/>
              <a:gd name="T23" fmla="*/ 2147483646 h 1103"/>
              <a:gd name="T24" fmla="*/ 0 w 1291"/>
              <a:gd name="T25" fmla="*/ 2147483646 h 1103"/>
              <a:gd name="T26" fmla="*/ 2147483646 w 1291"/>
              <a:gd name="T27" fmla="*/ 2147483646 h 1103"/>
              <a:gd name="T28" fmla="*/ 2147483646 w 1291"/>
              <a:gd name="T29" fmla="*/ 0 h 1103"/>
              <a:gd name="T30" fmla="*/ 2147483646 w 1291"/>
              <a:gd name="T31" fmla="*/ 2147483646 h 1103"/>
              <a:gd name="T32" fmla="*/ 2147483646 w 1291"/>
              <a:gd name="T33" fmla="*/ 2147483646 h 1103"/>
              <a:gd name="T34" fmla="*/ 2147483646 w 1291"/>
              <a:gd name="T35" fmla="*/ 2147483646 h 1103"/>
              <a:gd name="T36" fmla="*/ 2147483646 w 1291"/>
              <a:gd name="T37" fmla="*/ 2147483646 h 1103"/>
              <a:gd name="T38" fmla="*/ 2147483646 w 1291"/>
              <a:gd name="T39" fmla="*/ 2147483646 h 1103"/>
              <a:gd name="T40" fmla="*/ 2147483646 w 1291"/>
              <a:gd name="T41" fmla="*/ 2147483646 h 1103"/>
              <a:gd name="T42" fmla="*/ 2147483646 w 1291"/>
              <a:gd name="T43" fmla="*/ 2147483646 h 1103"/>
              <a:gd name="T44" fmla="*/ 2147483646 w 1291"/>
              <a:gd name="T45" fmla="*/ 2147483646 h 1103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w 1291"/>
              <a:gd name="T70" fmla="*/ 0 h 1103"/>
              <a:gd name="T71" fmla="*/ 1291 w 1291"/>
              <a:gd name="T72" fmla="*/ 1103 h 1103"/>
            </a:gdLst>
            <a:ahLst/>
            <a:cxnLst>
              <a:cxn ang="T46">
                <a:pos x="T0" y="T1"/>
              </a:cxn>
              <a:cxn ang="T47">
                <a:pos x="T2" y="T3"/>
              </a:cxn>
              <a:cxn ang="T48">
                <a:pos x="T4" y="T5"/>
              </a:cxn>
              <a:cxn ang="T49">
                <a:pos x="T6" y="T7"/>
              </a:cxn>
              <a:cxn ang="T50">
                <a:pos x="T8" y="T9"/>
              </a:cxn>
              <a:cxn ang="T51">
                <a:pos x="T10" y="T11"/>
              </a:cxn>
              <a:cxn ang="T52">
                <a:pos x="T12" y="T13"/>
              </a:cxn>
              <a:cxn ang="T53">
                <a:pos x="T14" y="T15"/>
              </a:cxn>
              <a:cxn ang="T54">
                <a:pos x="T16" y="T17"/>
              </a:cxn>
              <a:cxn ang="T55">
                <a:pos x="T18" y="T19"/>
              </a:cxn>
              <a:cxn ang="T56">
                <a:pos x="T20" y="T21"/>
              </a:cxn>
              <a:cxn ang="T57">
                <a:pos x="T22" y="T23"/>
              </a:cxn>
              <a:cxn ang="T58">
                <a:pos x="T24" y="T25"/>
              </a:cxn>
              <a:cxn ang="T59">
                <a:pos x="T26" y="T27"/>
              </a:cxn>
              <a:cxn ang="T60">
                <a:pos x="T28" y="T29"/>
              </a:cxn>
              <a:cxn ang="T61">
                <a:pos x="T30" y="T31"/>
              </a:cxn>
              <a:cxn ang="T62">
                <a:pos x="T32" y="T33"/>
              </a:cxn>
              <a:cxn ang="T63">
                <a:pos x="T34" y="T35"/>
              </a:cxn>
              <a:cxn ang="T64">
                <a:pos x="T36" y="T37"/>
              </a:cxn>
              <a:cxn ang="T65">
                <a:pos x="T38" y="T39"/>
              </a:cxn>
              <a:cxn ang="T66">
                <a:pos x="T40" y="T41"/>
              </a:cxn>
              <a:cxn ang="T67">
                <a:pos x="T42" y="T43"/>
              </a:cxn>
              <a:cxn ang="T68">
                <a:pos x="T44" y="T45"/>
              </a:cxn>
            </a:cxnLst>
            <a:rect l="T69" t="T70" r="T71" b="T72"/>
            <a:pathLst>
              <a:path w="1291" h="1103" extrusionOk="0">
                <a:moveTo>
                  <a:pt x="1210" y="854"/>
                </a:moveTo>
                <a:cubicBezTo>
                  <a:pt x="1211" y="848"/>
                  <a:pt x="1212" y="845"/>
                  <a:pt x="1213" y="840"/>
                </a:cubicBezTo>
                <a:cubicBezTo>
                  <a:pt x="1215" y="833"/>
                  <a:pt x="1218" y="830"/>
                  <a:pt x="1225" y="830"/>
                </a:cubicBezTo>
                <a:cubicBezTo>
                  <a:pt x="1233" y="830"/>
                  <a:pt x="1239" y="830"/>
                  <a:pt x="1247" y="828"/>
                </a:cubicBezTo>
                <a:cubicBezTo>
                  <a:pt x="1260" y="824"/>
                  <a:pt x="1271" y="823"/>
                  <a:pt x="1280" y="813"/>
                </a:cubicBezTo>
                <a:cubicBezTo>
                  <a:pt x="1284" y="809"/>
                  <a:pt x="1287" y="804"/>
                  <a:pt x="1290" y="799"/>
                </a:cubicBezTo>
                <a:cubicBezTo>
                  <a:pt x="1272" y="805"/>
                  <a:pt x="1259" y="815"/>
                  <a:pt x="1243" y="825"/>
                </a:cubicBezTo>
              </a:path>
              <a:path w="1291" h="1103" extrusionOk="0">
                <a:moveTo>
                  <a:pt x="266" y="137"/>
                </a:moveTo>
                <a:cubicBezTo>
                  <a:pt x="276" y="115"/>
                  <a:pt x="277" y="94"/>
                  <a:pt x="292" y="75"/>
                </a:cubicBezTo>
                <a:cubicBezTo>
                  <a:pt x="297" y="75"/>
                  <a:pt x="299" y="75"/>
                  <a:pt x="302" y="75"/>
                </a:cubicBezTo>
                <a:cubicBezTo>
                  <a:pt x="285" y="140"/>
                  <a:pt x="268" y="208"/>
                  <a:pt x="249" y="274"/>
                </a:cubicBezTo>
                <a:cubicBezTo>
                  <a:pt x="206" y="426"/>
                  <a:pt x="153" y="575"/>
                  <a:pt x="101" y="724"/>
                </a:cubicBezTo>
                <a:cubicBezTo>
                  <a:pt x="65" y="828"/>
                  <a:pt x="30" y="933"/>
                  <a:pt x="0" y="1039"/>
                </a:cubicBezTo>
              </a:path>
              <a:path w="1291" h="1103" extrusionOk="0">
                <a:moveTo>
                  <a:pt x="727" y="31"/>
                </a:moveTo>
                <a:cubicBezTo>
                  <a:pt x="722" y="17"/>
                  <a:pt x="721" y="14"/>
                  <a:pt x="717" y="0"/>
                </a:cubicBezTo>
                <a:cubicBezTo>
                  <a:pt x="717" y="2"/>
                  <a:pt x="717" y="5"/>
                  <a:pt x="717" y="7"/>
                </a:cubicBezTo>
                <a:cubicBezTo>
                  <a:pt x="711" y="77"/>
                  <a:pt x="704" y="147"/>
                  <a:pt x="692" y="217"/>
                </a:cubicBezTo>
                <a:cubicBezTo>
                  <a:pt x="654" y="446"/>
                  <a:pt x="593" y="672"/>
                  <a:pt x="530" y="895"/>
                </a:cubicBezTo>
                <a:cubicBezTo>
                  <a:pt x="510" y="965"/>
                  <a:pt x="489" y="1033"/>
                  <a:pt x="467" y="1102"/>
                </a:cubicBezTo>
              </a:path>
              <a:path w="1291" h="1103" extrusionOk="0">
                <a:moveTo>
                  <a:pt x="308" y="645"/>
                </a:moveTo>
                <a:cubicBezTo>
                  <a:pt x="284" y="626"/>
                  <a:pt x="282" y="614"/>
                  <a:pt x="264" y="582"/>
                </a:cubicBezTo>
                <a:cubicBezTo>
                  <a:pt x="279" y="593"/>
                  <a:pt x="296" y="606"/>
                  <a:pt x="312" y="616"/>
                </a:cubicBezTo>
                <a:cubicBezTo>
                  <a:pt x="376" y="654"/>
                  <a:pt x="438" y="636"/>
                  <a:pt x="507" y="623"/>
                </a:cubicBezTo>
              </a:path>
            </a:pathLst>
          </a:custGeom>
          <a:noFill/>
          <a:ln w="19050" cap="rnd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638" name="Comment 15">
            <a:extLst>
              <a:ext uri="{FF2B5EF4-FFF2-40B4-BE49-F238E27FC236}">
                <a16:creationId xmlns:a16="http://schemas.microsoft.com/office/drawing/2014/main" id="{4C0B69EA-1CB2-4E4F-93A1-DF9A4455A0E2}"/>
              </a:ext>
            </a:extLst>
          </p:cNvPr>
          <p:cNvSpPr>
            <a:spLocks noRot="1" noChangeAspect="1" noEditPoints="1" noChangeArrowheads="1" noChangeShapeType="1" noTextEdit="1"/>
          </p:cNvSpPr>
          <p:nvPr/>
        </p:nvSpPr>
        <p:spPr bwMode="auto">
          <a:xfrm>
            <a:off x="7340600" y="3281363"/>
            <a:ext cx="393700" cy="225425"/>
          </a:xfrm>
          <a:custGeom>
            <a:avLst/>
            <a:gdLst>
              <a:gd name="T0" fmla="*/ 2147483646 w 1094"/>
              <a:gd name="T1" fmla="*/ 2147483646 h 624"/>
              <a:gd name="T2" fmla="*/ 2147483646 w 1094"/>
              <a:gd name="T3" fmla="*/ 2147483646 h 624"/>
              <a:gd name="T4" fmla="*/ 2147483646 w 1094"/>
              <a:gd name="T5" fmla="*/ 2147483646 h 624"/>
              <a:gd name="T6" fmla="*/ 2147483646 w 1094"/>
              <a:gd name="T7" fmla="*/ 0 h 624"/>
              <a:gd name="T8" fmla="*/ 2147483646 w 1094"/>
              <a:gd name="T9" fmla="*/ 2147483646 h 624"/>
              <a:gd name="T10" fmla="*/ 2147483646 w 1094"/>
              <a:gd name="T11" fmla="*/ 2147483646 h 624"/>
              <a:gd name="T12" fmla="*/ 2147483646 w 1094"/>
              <a:gd name="T13" fmla="*/ 2147483646 h 624"/>
              <a:gd name="T14" fmla="*/ 2147483646 w 1094"/>
              <a:gd name="T15" fmla="*/ 2147483646 h 624"/>
              <a:gd name="T16" fmla="*/ 2147483646 w 1094"/>
              <a:gd name="T17" fmla="*/ 2147483646 h 624"/>
              <a:gd name="T18" fmla="*/ 2147483646 w 1094"/>
              <a:gd name="T19" fmla="*/ 2147483646 h 624"/>
              <a:gd name="T20" fmla="*/ 2147483646 w 1094"/>
              <a:gd name="T21" fmla="*/ 2147483646 h 624"/>
              <a:gd name="T22" fmla="*/ 2147483646 w 1094"/>
              <a:gd name="T23" fmla="*/ 2147483646 h 624"/>
              <a:gd name="T24" fmla="*/ 2147483646 w 1094"/>
              <a:gd name="T25" fmla="*/ 2147483646 h 624"/>
              <a:gd name="T26" fmla="*/ 2147483646 w 1094"/>
              <a:gd name="T27" fmla="*/ 2147483646 h 624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w 1094"/>
              <a:gd name="T43" fmla="*/ 0 h 624"/>
              <a:gd name="T44" fmla="*/ 1094 w 1094"/>
              <a:gd name="T45" fmla="*/ 624 h 624"/>
            </a:gdLst>
            <a:ahLst/>
            <a:cxnLst>
              <a:cxn ang="T28">
                <a:pos x="T0" y="T1"/>
              </a:cxn>
              <a:cxn ang="T29">
                <a:pos x="T2" y="T3"/>
              </a:cxn>
              <a:cxn ang="T30">
                <a:pos x="T4" y="T5"/>
              </a:cxn>
              <a:cxn ang="T31">
                <a:pos x="T6" y="T7"/>
              </a:cxn>
              <a:cxn ang="T32">
                <a:pos x="T8" y="T9"/>
              </a:cxn>
              <a:cxn ang="T33">
                <a:pos x="T10" y="T11"/>
              </a:cxn>
              <a:cxn ang="T34">
                <a:pos x="T12" y="T13"/>
              </a:cxn>
              <a:cxn ang="T35">
                <a:pos x="T14" y="T15"/>
              </a:cxn>
              <a:cxn ang="T36">
                <a:pos x="T16" y="T17"/>
              </a:cxn>
              <a:cxn ang="T37">
                <a:pos x="T18" y="T19"/>
              </a:cxn>
              <a:cxn ang="T38">
                <a:pos x="T20" y="T21"/>
              </a:cxn>
              <a:cxn ang="T39">
                <a:pos x="T22" y="T23"/>
              </a:cxn>
              <a:cxn ang="T40">
                <a:pos x="T24" y="T25"/>
              </a:cxn>
              <a:cxn ang="T41">
                <a:pos x="T26" y="T27"/>
              </a:cxn>
            </a:cxnLst>
            <a:rect l="T42" t="T43" r="T44" b="T45"/>
            <a:pathLst>
              <a:path w="1094" h="624" extrusionOk="0">
                <a:moveTo>
                  <a:pt x="34" y="96"/>
                </a:moveTo>
                <a:cubicBezTo>
                  <a:pt x="32" y="68"/>
                  <a:pt x="31" y="33"/>
                  <a:pt x="32" y="10"/>
                </a:cubicBezTo>
                <a:cubicBezTo>
                  <a:pt x="33" y="9"/>
                  <a:pt x="33" y="8"/>
                  <a:pt x="34" y="7"/>
                </a:cubicBezTo>
                <a:cubicBezTo>
                  <a:pt x="61" y="1"/>
                  <a:pt x="84" y="0"/>
                  <a:pt x="113" y="0"/>
                </a:cubicBezTo>
                <a:cubicBezTo>
                  <a:pt x="202" y="0"/>
                  <a:pt x="292" y="16"/>
                  <a:pt x="381" y="22"/>
                </a:cubicBezTo>
                <a:cubicBezTo>
                  <a:pt x="506" y="31"/>
                  <a:pt x="632" y="32"/>
                  <a:pt x="757" y="32"/>
                </a:cubicBezTo>
                <a:cubicBezTo>
                  <a:pt x="846" y="32"/>
                  <a:pt x="935" y="30"/>
                  <a:pt x="1024" y="27"/>
                </a:cubicBezTo>
                <a:cubicBezTo>
                  <a:pt x="1060" y="27"/>
                  <a:pt x="1070" y="27"/>
                  <a:pt x="1093" y="27"/>
                </a:cubicBezTo>
              </a:path>
              <a:path w="1094" h="624" extrusionOk="0">
                <a:moveTo>
                  <a:pt x="10" y="623"/>
                </a:moveTo>
                <a:cubicBezTo>
                  <a:pt x="7" y="589"/>
                  <a:pt x="10" y="568"/>
                  <a:pt x="30" y="537"/>
                </a:cubicBezTo>
                <a:cubicBezTo>
                  <a:pt x="46" y="514"/>
                  <a:pt x="162" y="504"/>
                  <a:pt x="184" y="501"/>
                </a:cubicBezTo>
                <a:cubicBezTo>
                  <a:pt x="322" y="479"/>
                  <a:pt x="462" y="469"/>
                  <a:pt x="601" y="457"/>
                </a:cubicBezTo>
                <a:cubicBezTo>
                  <a:pt x="719" y="447"/>
                  <a:pt x="836" y="437"/>
                  <a:pt x="954" y="426"/>
                </a:cubicBezTo>
                <a:cubicBezTo>
                  <a:pt x="979" y="424"/>
                  <a:pt x="1003" y="421"/>
                  <a:pt x="1028" y="419"/>
                </a:cubicBezTo>
              </a:path>
            </a:pathLst>
          </a:custGeom>
          <a:noFill/>
          <a:ln w="19050" cap="rnd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639" name="Comment 16">
            <a:extLst>
              <a:ext uri="{FF2B5EF4-FFF2-40B4-BE49-F238E27FC236}">
                <a16:creationId xmlns:a16="http://schemas.microsoft.com/office/drawing/2014/main" id="{DFCAE62B-CF9E-0A49-A690-9381E57BB88B}"/>
              </a:ext>
            </a:extLst>
          </p:cNvPr>
          <p:cNvSpPr>
            <a:spLocks noRot="1" noChangeAspect="1" noEditPoints="1" noChangeArrowheads="1" noChangeShapeType="1" noTextEdit="1"/>
          </p:cNvSpPr>
          <p:nvPr/>
        </p:nvSpPr>
        <p:spPr bwMode="auto">
          <a:xfrm>
            <a:off x="5372100" y="2913063"/>
            <a:ext cx="514350" cy="568325"/>
          </a:xfrm>
          <a:custGeom>
            <a:avLst/>
            <a:gdLst>
              <a:gd name="T0" fmla="*/ 2147483646 w 1429"/>
              <a:gd name="T1" fmla="*/ 2147483646 h 1580"/>
              <a:gd name="T2" fmla="*/ 2147483646 w 1429"/>
              <a:gd name="T3" fmla="*/ 2147483646 h 1580"/>
              <a:gd name="T4" fmla="*/ 2147483646 w 1429"/>
              <a:gd name="T5" fmla="*/ 2147483646 h 1580"/>
              <a:gd name="T6" fmla="*/ 2147483646 w 1429"/>
              <a:gd name="T7" fmla="*/ 2147483646 h 1580"/>
              <a:gd name="T8" fmla="*/ 2147483646 w 1429"/>
              <a:gd name="T9" fmla="*/ 2147483646 h 1580"/>
              <a:gd name="T10" fmla="*/ 2147483646 w 1429"/>
              <a:gd name="T11" fmla="*/ 2147483646 h 1580"/>
              <a:gd name="T12" fmla="*/ 2147483646 w 1429"/>
              <a:gd name="T13" fmla="*/ 2147483646 h 1580"/>
              <a:gd name="T14" fmla="*/ 2147483646 w 1429"/>
              <a:gd name="T15" fmla="*/ 2147483646 h 1580"/>
              <a:gd name="T16" fmla="*/ 2147483646 w 1429"/>
              <a:gd name="T17" fmla="*/ 2147483646 h 1580"/>
              <a:gd name="T18" fmla="*/ 2147483646 w 1429"/>
              <a:gd name="T19" fmla="*/ 2147483646 h 1580"/>
              <a:gd name="T20" fmla="*/ 2147483646 w 1429"/>
              <a:gd name="T21" fmla="*/ 2147483646 h 1580"/>
              <a:gd name="T22" fmla="*/ 2147483646 w 1429"/>
              <a:gd name="T23" fmla="*/ 2147483646 h 1580"/>
              <a:gd name="T24" fmla="*/ 2147483646 w 1429"/>
              <a:gd name="T25" fmla="*/ 2147483646 h 1580"/>
              <a:gd name="T26" fmla="*/ 2147483646 w 1429"/>
              <a:gd name="T27" fmla="*/ 2147483646 h 1580"/>
              <a:gd name="T28" fmla="*/ 2147483646 w 1429"/>
              <a:gd name="T29" fmla="*/ 2147483646 h 1580"/>
              <a:gd name="T30" fmla="*/ 2147483646 w 1429"/>
              <a:gd name="T31" fmla="*/ 2147483646 h 1580"/>
              <a:gd name="T32" fmla="*/ 2147483646 w 1429"/>
              <a:gd name="T33" fmla="*/ 2147483646 h 1580"/>
              <a:gd name="T34" fmla="*/ 2147483646 w 1429"/>
              <a:gd name="T35" fmla="*/ 2147483646 h 1580"/>
              <a:gd name="T36" fmla="*/ 2147483646 w 1429"/>
              <a:gd name="T37" fmla="*/ 2147483646 h 1580"/>
              <a:gd name="T38" fmla="*/ 2147483646 w 1429"/>
              <a:gd name="T39" fmla="*/ 2147483646 h 1580"/>
              <a:gd name="T40" fmla="*/ 2147483646 w 1429"/>
              <a:gd name="T41" fmla="*/ 2147483646 h 1580"/>
              <a:gd name="T42" fmla="*/ 2147483646 w 1429"/>
              <a:gd name="T43" fmla="*/ 2147483646 h 1580"/>
              <a:gd name="T44" fmla="*/ 2147483646 w 1429"/>
              <a:gd name="T45" fmla="*/ 2147483646 h 1580"/>
              <a:gd name="T46" fmla="*/ 2147483646 w 1429"/>
              <a:gd name="T47" fmla="*/ 2147483646 h 1580"/>
              <a:gd name="T48" fmla="*/ 2147483646 w 1429"/>
              <a:gd name="T49" fmla="*/ 2147483646 h 1580"/>
              <a:gd name="T50" fmla="*/ 2147483646 w 1429"/>
              <a:gd name="T51" fmla="*/ 2147483646 h 1580"/>
              <a:gd name="T52" fmla="*/ 2147483646 w 1429"/>
              <a:gd name="T53" fmla="*/ 2147483646 h 1580"/>
              <a:gd name="T54" fmla="*/ 2147483646 w 1429"/>
              <a:gd name="T55" fmla="*/ 2147483646 h 1580"/>
              <a:gd name="T56" fmla="*/ 2147483646 w 1429"/>
              <a:gd name="T57" fmla="*/ 2147483646 h 1580"/>
              <a:gd name="T58" fmla="*/ 2147483646 w 1429"/>
              <a:gd name="T59" fmla="*/ 2147483646 h 1580"/>
              <a:gd name="T60" fmla="*/ 2147483646 w 1429"/>
              <a:gd name="T61" fmla="*/ 2147483646 h 1580"/>
              <a:gd name="T62" fmla="*/ 2147483646 w 1429"/>
              <a:gd name="T63" fmla="*/ 2147483646 h 1580"/>
              <a:gd name="T64" fmla="*/ 2147483646 w 1429"/>
              <a:gd name="T65" fmla="*/ 2147483646 h 1580"/>
              <a:gd name="T66" fmla="*/ 2147483646 w 1429"/>
              <a:gd name="T67" fmla="*/ 2147483646 h 1580"/>
              <a:gd name="T68" fmla="*/ 2147483646 w 1429"/>
              <a:gd name="T69" fmla="*/ 2147483646 h 1580"/>
              <a:gd name="T70" fmla="*/ 2147483646 w 1429"/>
              <a:gd name="T71" fmla="*/ 2147483646 h 1580"/>
              <a:gd name="T72" fmla="*/ 2147483646 w 1429"/>
              <a:gd name="T73" fmla="*/ 2147483646 h 1580"/>
              <a:gd name="T74" fmla="*/ 2147483646 w 1429"/>
              <a:gd name="T75" fmla="*/ 2147483646 h 1580"/>
              <a:gd name="T76" fmla="*/ 2147483646 w 1429"/>
              <a:gd name="T77" fmla="*/ 0 h 1580"/>
              <a:gd name="T78" fmla="*/ 2147483646 w 1429"/>
              <a:gd name="T79" fmla="*/ 2147483646 h 1580"/>
              <a:gd name="T80" fmla="*/ 2147483646 w 1429"/>
              <a:gd name="T81" fmla="*/ 2147483646 h 1580"/>
              <a:gd name="T82" fmla="*/ 2147483646 w 1429"/>
              <a:gd name="T83" fmla="*/ 2147483646 h 1580"/>
              <a:gd name="T84" fmla="*/ 2147483646 w 1429"/>
              <a:gd name="T85" fmla="*/ 2147483646 h 1580"/>
              <a:gd name="T86" fmla="*/ 2147483646 w 1429"/>
              <a:gd name="T87" fmla="*/ 2147483646 h 1580"/>
              <a:gd name="T88" fmla="*/ 2147483646 w 1429"/>
              <a:gd name="T89" fmla="*/ 2147483646 h 1580"/>
              <a:gd name="T90" fmla="*/ 2147483646 w 1429"/>
              <a:gd name="T91" fmla="*/ 2147483646 h 1580"/>
              <a:gd name="T92" fmla="*/ 2147483646 w 1429"/>
              <a:gd name="T93" fmla="*/ 2147483646 h 1580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w 1429"/>
              <a:gd name="T142" fmla="*/ 0 h 1580"/>
              <a:gd name="T143" fmla="*/ 1429 w 1429"/>
              <a:gd name="T144" fmla="*/ 1580 h 1580"/>
            </a:gdLst>
            <a:ahLst/>
            <a:cxnLst>
              <a:cxn ang="T94">
                <a:pos x="T0" y="T1"/>
              </a:cxn>
              <a:cxn ang="T95">
                <a:pos x="T2" y="T3"/>
              </a:cxn>
              <a:cxn ang="T96">
                <a:pos x="T4" y="T5"/>
              </a:cxn>
              <a:cxn ang="T97">
                <a:pos x="T6" y="T7"/>
              </a:cxn>
              <a:cxn ang="T98">
                <a:pos x="T8" y="T9"/>
              </a:cxn>
              <a:cxn ang="T99">
                <a:pos x="T10" y="T11"/>
              </a:cxn>
              <a:cxn ang="T100">
                <a:pos x="T12" y="T13"/>
              </a:cxn>
              <a:cxn ang="T101">
                <a:pos x="T14" y="T15"/>
              </a:cxn>
              <a:cxn ang="T102">
                <a:pos x="T16" y="T17"/>
              </a:cxn>
              <a:cxn ang="T103">
                <a:pos x="T18" y="T19"/>
              </a:cxn>
              <a:cxn ang="T104">
                <a:pos x="T20" y="T21"/>
              </a:cxn>
              <a:cxn ang="T105">
                <a:pos x="T22" y="T23"/>
              </a:cxn>
              <a:cxn ang="T106">
                <a:pos x="T24" y="T25"/>
              </a:cxn>
              <a:cxn ang="T107">
                <a:pos x="T26" y="T27"/>
              </a:cxn>
              <a:cxn ang="T108">
                <a:pos x="T28" y="T29"/>
              </a:cxn>
              <a:cxn ang="T109">
                <a:pos x="T30" y="T31"/>
              </a:cxn>
              <a:cxn ang="T110">
                <a:pos x="T32" y="T33"/>
              </a:cxn>
              <a:cxn ang="T111">
                <a:pos x="T34" y="T35"/>
              </a:cxn>
              <a:cxn ang="T112">
                <a:pos x="T36" y="T37"/>
              </a:cxn>
              <a:cxn ang="T113">
                <a:pos x="T38" y="T39"/>
              </a:cxn>
              <a:cxn ang="T114">
                <a:pos x="T40" y="T41"/>
              </a:cxn>
              <a:cxn ang="T115">
                <a:pos x="T42" y="T43"/>
              </a:cxn>
              <a:cxn ang="T116">
                <a:pos x="T44" y="T45"/>
              </a:cxn>
              <a:cxn ang="T117">
                <a:pos x="T46" y="T47"/>
              </a:cxn>
              <a:cxn ang="T118">
                <a:pos x="T48" y="T49"/>
              </a:cxn>
              <a:cxn ang="T119">
                <a:pos x="T50" y="T51"/>
              </a:cxn>
              <a:cxn ang="T120">
                <a:pos x="T52" y="T53"/>
              </a:cxn>
              <a:cxn ang="T121">
                <a:pos x="T54" y="T55"/>
              </a:cxn>
              <a:cxn ang="T122">
                <a:pos x="T56" y="T57"/>
              </a:cxn>
              <a:cxn ang="T123">
                <a:pos x="T58" y="T59"/>
              </a:cxn>
              <a:cxn ang="T124">
                <a:pos x="T60" y="T61"/>
              </a:cxn>
              <a:cxn ang="T125">
                <a:pos x="T62" y="T63"/>
              </a:cxn>
              <a:cxn ang="T126">
                <a:pos x="T64" y="T65"/>
              </a:cxn>
              <a:cxn ang="T127">
                <a:pos x="T66" y="T67"/>
              </a:cxn>
              <a:cxn ang="T128">
                <a:pos x="T68" y="T69"/>
              </a:cxn>
              <a:cxn ang="T129">
                <a:pos x="T70" y="T71"/>
              </a:cxn>
              <a:cxn ang="T130">
                <a:pos x="T72" y="T73"/>
              </a:cxn>
              <a:cxn ang="T131">
                <a:pos x="T74" y="T75"/>
              </a:cxn>
              <a:cxn ang="T132">
                <a:pos x="T76" y="T77"/>
              </a:cxn>
              <a:cxn ang="T133">
                <a:pos x="T78" y="T79"/>
              </a:cxn>
              <a:cxn ang="T134">
                <a:pos x="T80" y="T81"/>
              </a:cxn>
              <a:cxn ang="T135">
                <a:pos x="T82" y="T83"/>
              </a:cxn>
              <a:cxn ang="T136">
                <a:pos x="T84" y="T85"/>
              </a:cxn>
              <a:cxn ang="T137">
                <a:pos x="T86" y="T87"/>
              </a:cxn>
              <a:cxn ang="T138">
                <a:pos x="T88" y="T89"/>
              </a:cxn>
              <a:cxn ang="T139">
                <a:pos x="T90" y="T91"/>
              </a:cxn>
              <a:cxn ang="T140">
                <a:pos x="T92" y="T93"/>
              </a:cxn>
            </a:cxnLst>
            <a:rect l="T141" t="T142" r="T143" b="T144"/>
            <a:pathLst>
              <a:path w="1429" h="1580" extrusionOk="0">
                <a:moveTo>
                  <a:pt x="368" y="667"/>
                </a:moveTo>
                <a:cubicBezTo>
                  <a:pt x="363" y="663"/>
                  <a:pt x="356" y="660"/>
                  <a:pt x="353" y="657"/>
                </a:cubicBezTo>
                <a:cubicBezTo>
                  <a:pt x="351" y="654"/>
                  <a:pt x="353" y="649"/>
                  <a:pt x="349" y="645"/>
                </a:cubicBezTo>
                <a:cubicBezTo>
                  <a:pt x="344" y="641"/>
                  <a:pt x="332" y="641"/>
                  <a:pt x="327" y="640"/>
                </a:cubicBezTo>
                <a:cubicBezTo>
                  <a:pt x="306" y="638"/>
                  <a:pt x="285" y="643"/>
                  <a:pt x="264" y="648"/>
                </a:cubicBezTo>
                <a:cubicBezTo>
                  <a:pt x="226" y="658"/>
                  <a:pt x="189" y="675"/>
                  <a:pt x="152" y="688"/>
                </a:cubicBezTo>
                <a:cubicBezTo>
                  <a:pt x="121" y="699"/>
                  <a:pt x="83" y="704"/>
                  <a:pt x="53" y="717"/>
                </a:cubicBezTo>
                <a:cubicBezTo>
                  <a:pt x="35" y="725"/>
                  <a:pt x="12" y="739"/>
                  <a:pt x="4" y="758"/>
                </a:cubicBezTo>
                <a:cubicBezTo>
                  <a:pt x="-5" y="781"/>
                  <a:pt x="-2" y="817"/>
                  <a:pt x="4" y="840"/>
                </a:cubicBezTo>
                <a:cubicBezTo>
                  <a:pt x="12" y="871"/>
                  <a:pt x="33" y="886"/>
                  <a:pt x="63" y="891"/>
                </a:cubicBezTo>
                <a:cubicBezTo>
                  <a:pt x="101" y="897"/>
                  <a:pt x="136" y="897"/>
                  <a:pt x="173" y="905"/>
                </a:cubicBezTo>
                <a:cubicBezTo>
                  <a:pt x="208" y="912"/>
                  <a:pt x="247" y="923"/>
                  <a:pt x="278" y="943"/>
                </a:cubicBezTo>
                <a:cubicBezTo>
                  <a:pt x="296" y="955"/>
                  <a:pt x="327" y="968"/>
                  <a:pt x="337" y="989"/>
                </a:cubicBezTo>
                <a:cubicBezTo>
                  <a:pt x="346" y="1008"/>
                  <a:pt x="343" y="1028"/>
                  <a:pt x="331" y="1047"/>
                </a:cubicBezTo>
                <a:cubicBezTo>
                  <a:pt x="309" y="1081"/>
                  <a:pt x="268" y="1115"/>
                  <a:pt x="233" y="1134"/>
                </a:cubicBezTo>
                <a:cubicBezTo>
                  <a:pt x="197" y="1154"/>
                  <a:pt x="153" y="1166"/>
                  <a:pt x="112" y="1170"/>
                </a:cubicBezTo>
                <a:cubicBezTo>
                  <a:pt x="93" y="1172"/>
                  <a:pt x="82" y="1164"/>
                  <a:pt x="65" y="1158"/>
                </a:cubicBezTo>
              </a:path>
              <a:path w="1429" h="1580" extrusionOk="0">
                <a:moveTo>
                  <a:pt x="607" y="749"/>
                </a:moveTo>
                <a:cubicBezTo>
                  <a:pt x="597" y="745"/>
                  <a:pt x="595" y="726"/>
                  <a:pt x="595" y="737"/>
                </a:cubicBezTo>
                <a:cubicBezTo>
                  <a:pt x="594" y="775"/>
                  <a:pt x="610" y="818"/>
                  <a:pt x="611" y="857"/>
                </a:cubicBezTo>
                <a:cubicBezTo>
                  <a:pt x="614" y="964"/>
                  <a:pt x="612" y="1070"/>
                  <a:pt x="609" y="1177"/>
                </a:cubicBezTo>
                <a:cubicBezTo>
                  <a:pt x="607" y="1258"/>
                  <a:pt x="602" y="1339"/>
                  <a:pt x="593" y="1420"/>
                </a:cubicBezTo>
                <a:cubicBezTo>
                  <a:pt x="588" y="1461"/>
                  <a:pt x="584" y="1501"/>
                  <a:pt x="579" y="1542"/>
                </a:cubicBezTo>
                <a:cubicBezTo>
                  <a:pt x="577" y="1554"/>
                  <a:pt x="576" y="1567"/>
                  <a:pt x="575" y="1579"/>
                </a:cubicBezTo>
                <a:cubicBezTo>
                  <a:pt x="570" y="1568"/>
                  <a:pt x="561" y="1574"/>
                  <a:pt x="557" y="1547"/>
                </a:cubicBezTo>
                <a:cubicBezTo>
                  <a:pt x="547" y="1489"/>
                  <a:pt x="552" y="1426"/>
                  <a:pt x="552" y="1367"/>
                </a:cubicBezTo>
                <a:cubicBezTo>
                  <a:pt x="552" y="1241"/>
                  <a:pt x="567" y="1119"/>
                  <a:pt x="593" y="996"/>
                </a:cubicBezTo>
                <a:cubicBezTo>
                  <a:pt x="621" y="862"/>
                  <a:pt x="678" y="726"/>
                  <a:pt x="739" y="604"/>
                </a:cubicBezTo>
                <a:cubicBezTo>
                  <a:pt x="762" y="559"/>
                  <a:pt x="799" y="485"/>
                  <a:pt x="855" y="472"/>
                </a:cubicBezTo>
                <a:cubicBezTo>
                  <a:pt x="891" y="464"/>
                  <a:pt x="912" y="470"/>
                  <a:pt x="937" y="498"/>
                </a:cubicBezTo>
                <a:cubicBezTo>
                  <a:pt x="965" y="529"/>
                  <a:pt x="965" y="581"/>
                  <a:pt x="959" y="619"/>
                </a:cubicBezTo>
                <a:cubicBezTo>
                  <a:pt x="949" y="682"/>
                  <a:pt x="918" y="737"/>
                  <a:pt x="884" y="790"/>
                </a:cubicBezTo>
                <a:cubicBezTo>
                  <a:pt x="847" y="846"/>
                  <a:pt x="795" y="895"/>
                  <a:pt x="733" y="924"/>
                </a:cubicBezTo>
                <a:cubicBezTo>
                  <a:pt x="693" y="943"/>
                  <a:pt x="691" y="926"/>
                  <a:pt x="658" y="919"/>
                </a:cubicBezTo>
              </a:path>
              <a:path w="1429" h="1580" extrusionOk="0">
                <a:moveTo>
                  <a:pt x="1087" y="126"/>
                </a:moveTo>
                <a:cubicBezTo>
                  <a:pt x="1082" y="121"/>
                  <a:pt x="1076" y="116"/>
                  <a:pt x="1071" y="111"/>
                </a:cubicBezTo>
                <a:cubicBezTo>
                  <a:pt x="1077" y="103"/>
                  <a:pt x="1082" y="96"/>
                  <a:pt x="1091" y="89"/>
                </a:cubicBezTo>
                <a:cubicBezTo>
                  <a:pt x="1118" y="67"/>
                  <a:pt x="1147" y="43"/>
                  <a:pt x="1178" y="27"/>
                </a:cubicBezTo>
                <a:cubicBezTo>
                  <a:pt x="1206" y="13"/>
                  <a:pt x="1239" y="3"/>
                  <a:pt x="1270" y="0"/>
                </a:cubicBezTo>
                <a:cubicBezTo>
                  <a:pt x="1288" y="-2"/>
                  <a:pt x="1295" y="2"/>
                  <a:pt x="1310" y="8"/>
                </a:cubicBezTo>
                <a:cubicBezTo>
                  <a:pt x="1307" y="40"/>
                  <a:pt x="1290" y="57"/>
                  <a:pt x="1274" y="85"/>
                </a:cubicBezTo>
                <a:cubicBezTo>
                  <a:pt x="1253" y="122"/>
                  <a:pt x="1227" y="155"/>
                  <a:pt x="1205" y="191"/>
                </a:cubicBezTo>
                <a:cubicBezTo>
                  <a:pt x="1193" y="211"/>
                  <a:pt x="1179" y="235"/>
                  <a:pt x="1176" y="258"/>
                </a:cubicBezTo>
                <a:cubicBezTo>
                  <a:pt x="1174" y="275"/>
                  <a:pt x="1181" y="292"/>
                  <a:pt x="1193" y="304"/>
                </a:cubicBezTo>
                <a:cubicBezTo>
                  <a:pt x="1207" y="317"/>
                  <a:pt x="1218" y="322"/>
                  <a:pt x="1237" y="323"/>
                </a:cubicBezTo>
                <a:cubicBezTo>
                  <a:pt x="1266" y="324"/>
                  <a:pt x="1291" y="314"/>
                  <a:pt x="1318" y="304"/>
                </a:cubicBezTo>
                <a:cubicBezTo>
                  <a:pt x="1355" y="291"/>
                  <a:pt x="1392" y="279"/>
                  <a:pt x="1428" y="265"/>
                </a:cubicBezTo>
              </a:path>
            </a:pathLst>
          </a:custGeom>
          <a:noFill/>
          <a:ln w="19050" cap="rnd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640" name="Comment 17">
            <a:extLst>
              <a:ext uri="{FF2B5EF4-FFF2-40B4-BE49-F238E27FC236}">
                <a16:creationId xmlns:a16="http://schemas.microsoft.com/office/drawing/2014/main" id="{BF046780-F618-D943-A5C2-9FDFFF2030F4}"/>
              </a:ext>
            </a:extLst>
          </p:cNvPr>
          <p:cNvSpPr>
            <a:spLocks noRot="1" noChangeAspect="1" noEditPoints="1" noChangeArrowheads="1" noChangeShapeType="1" noTextEdit="1"/>
          </p:cNvSpPr>
          <p:nvPr/>
        </p:nvSpPr>
        <p:spPr bwMode="auto">
          <a:xfrm>
            <a:off x="1717675" y="3138488"/>
            <a:ext cx="1184275" cy="561975"/>
          </a:xfrm>
          <a:custGeom>
            <a:avLst/>
            <a:gdLst>
              <a:gd name="T0" fmla="*/ 2147483646 w 3288"/>
              <a:gd name="T1" fmla="*/ 2147483646 h 1558"/>
              <a:gd name="T2" fmla="*/ 2147483646 w 3288"/>
              <a:gd name="T3" fmla="*/ 2147483646 h 1558"/>
              <a:gd name="T4" fmla="*/ 2147483646 w 3288"/>
              <a:gd name="T5" fmla="*/ 2147483646 h 1558"/>
              <a:gd name="T6" fmla="*/ 2147483646 w 3288"/>
              <a:gd name="T7" fmla="*/ 2147483646 h 1558"/>
              <a:gd name="T8" fmla="*/ 2147483646 w 3288"/>
              <a:gd name="T9" fmla="*/ 2147483646 h 1558"/>
              <a:gd name="T10" fmla="*/ 2147483646 w 3288"/>
              <a:gd name="T11" fmla="*/ 2147483646 h 1558"/>
              <a:gd name="T12" fmla="*/ 2147483646 w 3288"/>
              <a:gd name="T13" fmla="*/ 2147483646 h 1558"/>
              <a:gd name="T14" fmla="*/ 2147483646 w 3288"/>
              <a:gd name="T15" fmla="*/ 2147483646 h 1558"/>
              <a:gd name="T16" fmla="*/ 2147483646 w 3288"/>
              <a:gd name="T17" fmla="*/ 2147483646 h 1558"/>
              <a:gd name="T18" fmla="*/ 2147483646 w 3288"/>
              <a:gd name="T19" fmla="*/ 2147483646 h 1558"/>
              <a:gd name="T20" fmla="*/ 2147483646 w 3288"/>
              <a:gd name="T21" fmla="*/ 2147483646 h 1558"/>
              <a:gd name="T22" fmla="*/ 2147483646 w 3288"/>
              <a:gd name="T23" fmla="*/ 2147483646 h 1558"/>
              <a:gd name="T24" fmla="*/ 2147483646 w 3288"/>
              <a:gd name="T25" fmla="*/ 2147483646 h 1558"/>
              <a:gd name="T26" fmla="*/ 2147483646 w 3288"/>
              <a:gd name="T27" fmla="*/ 2147483646 h 1558"/>
              <a:gd name="T28" fmla="*/ 2147483646 w 3288"/>
              <a:gd name="T29" fmla="*/ 2147483646 h 1558"/>
              <a:gd name="T30" fmla="*/ 2147483646 w 3288"/>
              <a:gd name="T31" fmla="*/ 2147483646 h 1558"/>
              <a:gd name="T32" fmla="*/ 2147483646 w 3288"/>
              <a:gd name="T33" fmla="*/ 2147483646 h 1558"/>
              <a:gd name="T34" fmla="*/ 2147483646 w 3288"/>
              <a:gd name="T35" fmla="*/ 2147483646 h 1558"/>
              <a:gd name="T36" fmla="*/ 2147483646 w 3288"/>
              <a:gd name="T37" fmla="*/ 2147483646 h 1558"/>
              <a:gd name="T38" fmla="*/ 2147483646 w 3288"/>
              <a:gd name="T39" fmla="*/ 2147483646 h 1558"/>
              <a:gd name="T40" fmla="*/ 2147483646 w 3288"/>
              <a:gd name="T41" fmla="*/ 2147483646 h 1558"/>
              <a:gd name="T42" fmla="*/ 2147483646 w 3288"/>
              <a:gd name="T43" fmla="*/ 2147483646 h 1558"/>
              <a:gd name="T44" fmla="*/ 2147483646 w 3288"/>
              <a:gd name="T45" fmla="*/ 2147483646 h 1558"/>
              <a:gd name="T46" fmla="*/ 2147483646 w 3288"/>
              <a:gd name="T47" fmla="*/ 2147483646 h 1558"/>
              <a:gd name="T48" fmla="*/ 2147483646 w 3288"/>
              <a:gd name="T49" fmla="*/ 2147483646 h 1558"/>
              <a:gd name="T50" fmla="*/ 2147483646 w 3288"/>
              <a:gd name="T51" fmla="*/ 2147483646 h 1558"/>
              <a:gd name="T52" fmla="*/ 2147483646 w 3288"/>
              <a:gd name="T53" fmla="*/ 2147483646 h 1558"/>
              <a:gd name="T54" fmla="*/ 2147483646 w 3288"/>
              <a:gd name="T55" fmla="*/ 2147483646 h 1558"/>
              <a:gd name="T56" fmla="*/ 2147483646 w 3288"/>
              <a:gd name="T57" fmla="*/ 2147483646 h 1558"/>
              <a:gd name="T58" fmla="*/ 2147483646 w 3288"/>
              <a:gd name="T59" fmla="*/ 2147483646 h 1558"/>
              <a:gd name="T60" fmla="*/ 2147483646 w 3288"/>
              <a:gd name="T61" fmla="*/ 2147483646 h 1558"/>
              <a:gd name="T62" fmla="*/ 2147483646 w 3288"/>
              <a:gd name="T63" fmla="*/ 2147483646 h 1558"/>
              <a:gd name="T64" fmla="*/ 2147483646 w 3288"/>
              <a:gd name="T65" fmla="*/ 2147483646 h 1558"/>
              <a:gd name="T66" fmla="*/ 2147483646 w 3288"/>
              <a:gd name="T67" fmla="*/ 2147483646 h 1558"/>
              <a:gd name="T68" fmla="*/ 2147483646 w 3288"/>
              <a:gd name="T69" fmla="*/ 2147483646 h 1558"/>
              <a:gd name="T70" fmla="*/ 2147483646 w 3288"/>
              <a:gd name="T71" fmla="*/ 2147483646 h 1558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w 3288"/>
              <a:gd name="T109" fmla="*/ 0 h 1558"/>
              <a:gd name="T110" fmla="*/ 3288 w 3288"/>
              <a:gd name="T111" fmla="*/ 1558 h 1558"/>
            </a:gdLst>
            <a:ahLst/>
            <a:cxnLst>
              <a:cxn ang="T72">
                <a:pos x="T0" y="T1"/>
              </a:cxn>
              <a:cxn ang="T73">
                <a:pos x="T2" y="T3"/>
              </a:cxn>
              <a:cxn ang="T74">
                <a:pos x="T4" y="T5"/>
              </a:cxn>
              <a:cxn ang="T75">
                <a:pos x="T6" y="T7"/>
              </a:cxn>
              <a:cxn ang="T76">
                <a:pos x="T8" y="T9"/>
              </a:cxn>
              <a:cxn ang="T77">
                <a:pos x="T10" y="T11"/>
              </a:cxn>
              <a:cxn ang="T78">
                <a:pos x="T12" y="T13"/>
              </a:cxn>
              <a:cxn ang="T79">
                <a:pos x="T14" y="T15"/>
              </a:cxn>
              <a:cxn ang="T80">
                <a:pos x="T16" y="T17"/>
              </a:cxn>
              <a:cxn ang="T81">
                <a:pos x="T18" y="T19"/>
              </a:cxn>
              <a:cxn ang="T82">
                <a:pos x="T20" y="T21"/>
              </a:cxn>
              <a:cxn ang="T83">
                <a:pos x="T22" y="T23"/>
              </a:cxn>
              <a:cxn ang="T84">
                <a:pos x="T24" y="T25"/>
              </a:cxn>
              <a:cxn ang="T85">
                <a:pos x="T26" y="T27"/>
              </a:cxn>
              <a:cxn ang="T86">
                <a:pos x="T28" y="T29"/>
              </a:cxn>
              <a:cxn ang="T87">
                <a:pos x="T30" y="T31"/>
              </a:cxn>
              <a:cxn ang="T88">
                <a:pos x="T32" y="T33"/>
              </a:cxn>
              <a:cxn ang="T89">
                <a:pos x="T34" y="T35"/>
              </a:cxn>
              <a:cxn ang="T90">
                <a:pos x="T36" y="T37"/>
              </a:cxn>
              <a:cxn ang="T91">
                <a:pos x="T38" y="T39"/>
              </a:cxn>
              <a:cxn ang="T92">
                <a:pos x="T40" y="T41"/>
              </a:cxn>
              <a:cxn ang="T93">
                <a:pos x="T42" y="T43"/>
              </a:cxn>
              <a:cxn ang="T94">
                <a:pos x="T44" y="T45"/>
              </a:cxn>
              <a:cxn ang="T95">
                <a:pos x="T46" y="T47"/>
              </a:cxn>
              <a:cxn ang="T96">
                <a:pos x="T48" y="T49"/>
              </a:cxn>
              <a:cxn ang="T97">
                <a:pos x="T50" y="T51"/>
              </a:cxn>
              <a:cxn ang="T98">
                <a:pos x="T52" y="T53"/>
              </a:cxn>
              <a:cxn ang="T99">
                <a:pos x="T54" y="T55"/>
              </a:cxn>
              <a:cxn ang="T100">
                <a:pos x="T56" y="T57"/>
              </a:cxn>
              <a:cxn ang="T101">
                <a:pos x="T58" y="T59"/>
              </a:cxn>
              <a:cxn ang="T102">
                <a:pos x="T60" y="T61"/>
              </a:cxn>
              <a:cxn ang="T103">
                <a:pos x="T62" y="T63"/>
              </a:cxn>
              <a:cxn ang="T104">
                <a:pos x="T64" y="T65"/>
              </a:cxn>
              <a:cxn ang="T105">
                <a:pos x="T66" y="T67"/>
              </a:cxn>
              <a:cxn ang="T106">
                <a:pos x="T68" y="T69"/>
              </a:cxn>
              <a:cxn ang="T107">
                <a:pos x="T70" y="T71"/>
              </a:cxn>
            </a:cxnLst>
            <a:rect l="T108" t="T109" r="T110" b="T111"/>
            <a:pathLst>
              <a:path w="3288" h="1558" extrusionOk="0">
                <a:moveTo>
                  <a:pt x="6" y="1068"/>
                </a:moveTo>
                <a:cubicBezTo>
                  <a:pt x="6" y="1066"/>
                  <a:pt x="-1" y="1058"/>
                  <a:pt x="10" y="1049"/>
                </a:cubicBezTo>
                <a:cubicBezTo>
                  <a:pt x="39" y="1026"/>
                  <a:pt x="86" y="1012"/>
                  <a:pt x="118" y="991"/>
                </a:cubicBezTo>
                <a:cubicBezTo>
                  <a:pt x="162" y="962"/>
                  <a:pt x="202" y="931"/>
                  <a:pt x="240" y="895"/>
                </a:cubicBezTo>
                <a:cubicBezTo>
                  <a:pt x="266" y="871"/>
                  <a:pt x="295" y="842"/>
                  <a:pt x="303" y="806"/>
                </a:cubicBezTo>
                <a:cubicBezTo>
                  <a:pt x="303" y="800"/>
                  <a:pt x="303" y="795"/>
                  <a:pt x="303" y="789"/>
                </a:cubicBezTo>
                <a:cubicBezTo>
                  <a:pt x="279" y="771"/>
                  <a:pt x="274" y="762"/>
                  <a:pt x="238" y="780"/>
                </a:cubicBezTo>
                <a:cubicBezTo>
                  <a:pt x="186" y="805"/>
                  <a:pt x="141" y="855"/>
                  <a:pt x="107" y="900"/>
                </a:cubicBezTo>
                <a:cubicBezTo>
                  <a:pt x="73" y="945"/>
                  <a:pt x="30" y="1013"/>
                  <a:pt x="34" y="1073"/>
                </a:cubicBezTo>
                <a:cubicBezTo>
                  <a:pt x="38" y="1134"/>
                  <a:pt x="97" y="1174"/>
                  <a:pt x="150" y="1191"/>
                </a:cubicBezTo>
                <a:cubicBezTo>
                  <a:pt x="211" y="1211"/>
                  <a:pt x="267" y="1210"/>
                  <a:pt x="327" y="1196"/>
                </a:cubicBezTo>
              </a:path>
              <a:path w="3288" h="1558" extrusionOk="0">
                <a:moveTo>
                  <a:pt x="750" y="234"/>
                </a:moveTo>
                <a:cubicBezTo>
                  <a:pt x="718" y="254"/>
                  <a:pt x="689" y="271"/>
                  <a:pt x="666" y="311"/>
                </a:cubicBezTo>
                <a:cubicBezTo>
                  <a:pt x="637" y="361"/>
                  <a:pt x="649" y="481"/>
                  <a:pt x="646" y="537"/>
                </a:cubicBezTo>
                <a:cubicBezTo>
                  <a:pt x="640" y="650"/>
                  <a:pt x="642" y="763"/>
                  <a:pt x="646" y="876"/>
                </a:cubicBezTo>
                <a:cubicBezTo>
                  <a:pt x="650" y="977"/>
                  <a:pt x="663" y="1077"/>
                  <a:pt x="668" y="1177"/>
                </a:cubicBezTo>
                <a:cubicBezTo>
                  <a:pt x="653" y="1151"/>
                  <a:pt x="640" y="1123"/>
                  <a:pt x="628" y="1095"/>
                </a:cubicBezTo>
                <a:cubicBezTo>
                  <a:pt x="599" y="1028"/>
                  <a:pt x="553" y="978"/>
                  <a:pt x="514" y="919"/>
                </a:cubicBezTo>
                <a:cubicBezTo>
                  <a:pt x="536" y="894"/>
                  <a:pt x="551" y="879"/>
                  <a:pt x="587" y="866"/>
                </a:cubicBezTo>
                <a:cubicBezTo>
                  <a:pt x="636" y="849"/>
                  <a:pt x="685" y="828"/>
                  <a:pt x="733" y="806"/>
                </a:cubicBezTo>
                <a:cubicBezTo>
                  <a:pt x="746" y="800"/>
                  <a:pt x="759" y="793"/>
                  <a:pt x="772" y="787"/>
                </a:cubicBezTo>
              </a:path>
              <a:path w="3288" h="1558" extrusionOk="0">
                <a:moveTo>
                  <a:pt x="943" y="349"/>
                </a:moveTo>
                <a:cubicBezTo>
                  <a:pt x="939" y="316"/>
                  <a:pt x="937" y="285"/>
                  <a:pt x="934" y="251"/>
                </a:cubicBezTo>
                <a:cubicBezTo>
                  <a:pt x="939" y="292"/>
                  <a:pt x="947" y="331"/>
                  <a:pt x="947" y="373"/>
                </a:cubicBezTo>
                <a:cubicBezTo>
                  <a:pt x="948" y="482"/>
                  <a:pt x="939" y="591"/>
                  <a:pt x="932" y="700"/>
                </a:cubicBezTo>
                <a:cubicBezTo>
                  <a:pt x="927" y="778"/>
                  <a:pt x="909" y="889"/>
                  <a:pt x="934" y="965"/>
                </a:cubicBezTo>
                <a:cubicBezTo>
                  <a:pt x="942" y="982"/>
                  <a:pt x="944" y="988"/>
                  <a:pt x="957" y="991"/>
                </a:cubicBezTo>
                <a:cubicBezTo>
                  <a:pt x="1001" y="960"/>
                  <a:pt x="1028" y="935"/>
                  <a:pt x="1062" y="890"/>
                </a:cubicBezTo>
                <a:cubicBezTo>
                  <a:pt x="1116" y="818"/>
                  <a:pt x="1150" y="738"/>
                  <a:pt x="1195" y="662"/>
                </a:cubicBezTo>
                <a:cubicBezTo>
                  <a:pt x="1205" y="646"/>
                  <a:pt x="1202" y="639"/>
                  <a:pt x="1213" y="640"/>
                </a:cubicBezTo>
                <a:cubicBezTo>
                  <a:pt x="1207" y="675"/>
                  <a:pt x="1200" y="711"/>
                  <a:pt x="1194" y="746"/>
                </a:cubicBezTo>
                <a:cubicBezTo>
                  <a:pt x="1185" y="800"/>
                  <a:pt x="1179" y="879"/>
                  <a:pt x="1215" y="926"/>
                </a:cubicBezTo>
                <a:cubicBezTo>
                  <a:pt x="1240" y="959"/>
                  <a:pt x="1280" y="964"/>
                  <a:pt x="1318" y="955"/>
                </a:cubicBezTo>
                <a:cubicBezTo>
                  <a:pt x="1364" y="944"/>
                  <a:pt x="1402" y="909"/>
                  <a:pt x="1430" y="874"/>
                </a:cubicBezTo>
                <a:cubicBezTo>
                  <a:pt x="1462" y="835"/>
                  <a:pt x="1482" y="786"/>
                  <a:pt x="1503" y="741"/>
                </a:cubicBezTo>
                <a:cubicBezTo>
                  <a:pt x="1509" y="728"/>
                  <a:pt x="1518" y="715"/>
                  <a:pt x="1524" y="703"/>
                </a:cubicBezTo>
                <a:cubicBezTo>
                  <a:pt x="1525" y="725"/>
                  <a:pt x="1524" y="750"/>
                  <a:pt x="1526" y="773"/>
                </a:cubicBezTo>
                <a:cubicBezTo>
                  <a:pt x="1531" y="818"/>
                  <a:pt x="1541" y="862"/>
                  <a:pt x="1566" y="900"/>
                </a:cubicBezTo>
                <a:cubicBezTo>
                  <a:pt x="1587" y="932"/>
                  <a:pt x="1617" y="951"/>
                  <a:pt x="1652" y="936"/>
                </a:cubicBezTo>
                <a:cubicBezTo>
                  <a:pt x="1687" y="922"/>
                  <a:pt x="1704" y="887"/>
                  <a:pt x="1731" y="862"/>
                </a:cubicBezTo>
                <a:cubicBezTo>
                  <a:pt x="1746" y="848"/>
                  <a:pt x="1760" y="835"/>
                  <a:pt x="1774" y="821"/>
                </a:cubicBezTo>
                <a:cubicBezTo>
                  <a:pt x="1794" y="848"/>
                  <a:pt x="1814" y="867"/>
                  <a:pt x="1828" y="907"/>
                </a:cubicBezTo>
                <a:cubicBezTo>
                  <a:pt x="1872" y="1030"/>
                  <a:pt x="1883" y="1159"/>
                  <a:pt x="1832" y="1283"/>
                </a:cubicBezTo>
                <a:cubicBezTo>
                  <a:pt x="1788" y="1390"/>
                  <a:pt x="1692" y="1503"/>
                  <a:pt x="1583" y="1545"/>
                </a:cubicBezTo>
                <a:cubicBezTo>
                  <a:pt x="1551" y="1557"/>
                  <a:pt x="1525" y="1553"/>
                  <a:pt x="1493" y="1554"/>
                </a:cubicBezTo>
              </a:path>
              <a:path w="3288" h="1558" extrusionOk="0">
                <a:moveTo>
                  <a:pt x="2119" y="39"/>
                </a:moveTo>
                <a:cubicBezTo>
                  <a:pt x="2114" y="34"/>
                  <a:pt x="2106" y="-17"/>
                  <a:pt x="2097" y="5"/>
                </a:cubicBezTo>
                <a:cubicBezTo>
                  <a:pt x="2081" y="44"/>
                  <a:pt x="2090" y="131"/>
                  <a:pt x="2084" y="171"/>
                </a:cubicBezTo>
                <a:cubicBezTo>
                  <a:pt x="2064" y="301"/>
                  <a:pt x="2038" y="431"/>
                  <a:pt x="2021" y="561"/>
                </a:cubicBezTo>
                <a:cubicBezTo>
                  <a:pt x="2009" y="650"/>
                  <a:pt x="1972" y="811"/>
                  <a:pt x="2028" y="893"/>
                </a:cubicBezTo>
                <a:cubicBezTo>
                  <a:pt x="2054" y="931"/>
                  <a:pt x="2072" y="940"/>
                  <a:pt x="2117" y="922"/>
                </a:cubicBezTo>
                <a:cubicBezTo>
                  <a:pt x="2179" y="898"/>
                  <a:pt x="2219" y="827"/>
                  <a:pt x="2243" y="770"/>
                </a:cubicBezTo>
                <a:cubicBezTo>
                  <a:pt x="2281" y="680"/>
                  <a:pt x="2318" y="552"/>
                  <a:pt x="2310" y="453"/>
                </a:cubicBezTo>
                <a:cubicBezTo>
                  <a:pt x="2306" y="450"/>
                  <a:pt x="2302" y="446"/>
                  <a:pt x="2298" y="443"/>
                </a:cubicBezTo>
                <a:cubicBezTo>
                  <a:pt x="2255" y="505"/>
                  <a:pt x="2225" y="557"/>
                  <a:pt x="2200" y="631"/>
                </a:cubicBezTo>
                <a:cubicBezTo>
                  <a:pt x="2176" y="702"/>
                  <a:pt x="2148" y="788"/>
                  <a:pt x="2164" y="864"/>
                </a:cubicBezTo>
                <a:cubicBezTo>
                  <a:pt x="2182" y="950"/>
                  <a:pt x="2271" y="912"/>
                  <a:pt x="2320" y="881"/>
                </a:cubicBezTo>
                <a:cubicBezTo>
                  <a:pt x="2458" y="793"/>
                  <a:pt x="2539" y="533"/>
                  <a:pt x="2686" y="484"/>
                </a:cubicBezTo>
                <a:cubicBezTo>
                  <a:pt x="2688" y="487"/>
                  <a:pt x="2690" y="490"/>
                  <a:pt x="2692" y="493"/>
                </a:cubicBezTo>
                <a:cubicBezTo>
                  <a:pt x="2684" y="579"/>
                  <a:pt x="2664" y="659"/>
                  <a:pt x="2645" y="744"/>
                </a:cubicBezTo>
                <a:cubicBezTo>
                  <a:pt x="2637" y="782"/>
                  <a:pt x="2639" y="808"/>
                  <a:pt x="2641" y="842"/>
                </a:cubicBezTo>
                <a:cubicBezTo>
                  <a:pt x="2657" y="836"/>
                  <a:pt x="2677" y="846"/>
                  <a:pt x="2700" y="823"/>
                </a:cubicBezTo>
                <a:cubicBezTo>
                  <a:pt x="2777" y="746"/>
                  <a:pt x="2808" y="627"/>
                  <a:pt x="2855" y="532"/>
                </a:cubicBezTo>
                <a:cubicBezTo>
                  <a:pt x="2866" y="516"/>
                  <a:pt x="2870" y="514"/>
                  <a:pt x="2873" y="503"/>
                </a:cubicBezTo>
                <a:cubicBezTo>
                  <a:pt x="2874" y="533"/>
                  <a:pt x="2871" y="568"/>
                  <a:pt x="2877" y="597"/>
                </a:cubicBezTo>
                <a:cubicBezTo>
                  <a:pt x="2889" y="662"/>
                  <a:pt x="2929" y="716"/>
                  <a:pt x="2995" y="732"/>
                </a:cubicBezTo>
                <a:cubicBezTo>
                  <a:pt x="3088" y="754"/>
                  <a:pt x="3170" y="707"/>
                  <a:pt x="3216" y="628"/>
                </a:cubicBezTo>
                <a:cubicBezTo>
                  <a:pt x="3253" y="564"/>
                  <a:pt x="3292" y="460"/>
                  <a:pt x="3287" y="385"/>
                </a:cubicBezTo>
                <a:cubicBezTo>
                  <a:pt x="3284" y="376"/>
                  <a:pt x="3282" y="368"/>
                  <a:pt x="3279" y="359"/>
                </a:cubicBezTo>
                <a:cubicBezTo>
                  <a:pt x="3240" y="375"/>
                  <a:pt x="3212" y="390"/>
                  <a:pt x="3184" y="436"/>
                </a:cubicBezTo>
                <a:cubicBezTo>
                  <a:pt x="3145" y="500"/>
                  <a:pt x="3142" y="565"/>
                  <a:pt x="3184" y="628"/>
                </a:cubicBezTo>
                <a:cubicBezTo>
                  <a:pt x="3226" y="676"/>
                  <a:pt x="3242" y="693"/>
                  <a:pt x="3281" y="715"/>
                </a:cubicBezTo>
              </a:path>
            </a:pathLst>
          </a:custGeom>
          <a:noFill/>
          <a:ln w="19050" cap="rnd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641" name="Comment 18">
            <a:extLst>
              <a:ext uri="{FF2B5EF4-FFF2-40B4-BE49-F238E27FC236}">
                <a16:creationId xmlns:a16="http://schemas.microsoft.com/office/drawing/2014/main" id="{4AB89308-06E8-A34A-A3B8-4D160FE4977D}"/>
              </a:ext>
            </a:extLst>
          </p:cNvPr>
          <p:cNvSpPr>
            <a:spLocks noRot="1" noChangeAspect="1" noEditPoints="1" noChangeArrowheads="1" noChangeShapeType="1" noTextEdit="1"/>
          </p:cNvSpPr>
          <p:nvPr/>
        </p:nvSpPr>
        <p:spPr bwMode="auto">
          <a:xfrm>
            <a:off x="6934200" y="5705475"/>
            <a:ext cx="239713" cy="249238"/>
          </a:xfrm>
          <a:custGeom>
            <a:avLst/>
            <a:gdLst>
              <a:gd name="T0" fmla="*/ 2147483646 w 669"/>
              <a:gd name="T1" fmla="*/ 2147483646 h 692"/>
              <a:gd name="T2" fmla="*/ 2147483646 w 669"/>
              <a:gd name="T3" fmla="*/ 2147483646 h 692"/>
              <a:gd name="T4" fmla="*/ 2147483646 w 669"/>
              <a:gd name="T5" fmla="*/ 2147483646 h 692"/>
              <a:gd name="T6" fmla="*/ 2147483646 w 669"/>
              <a:gd name="T7" fmla="*/ 2147483646 h 692"/>
              <a:gd name="T8" fmla="*/ 2147483646 w 669"/>
              <a:gd name="T9" fmla="*/ 2147483646 h 692"/>
              <a:gd name="T10" fmla="*/ 2147483646 w 669"/>
              <a:gd name="T11" fmla="*/ 2147483646 h 692"/>
              <a:gd name="T12" fmla="*/ 2147483646 w 669"/>
              <a:gd name="T13" fmla="*/ 2147483646 h 692"/>
              <a:gd name="T14" fmla="*/ 2147483646 w 669"/>
              <a:gd name="T15" fmla="*/ 2147483646 h 692"/>
              <a:gd name="T16" fmla="*/ 2147483646 w 669"/>
              <a:gd name="T17" fmla="*/ 2147483646 h 692"/>
              <a:gd name="T18" fmla="*/ 2147483646 w 669"/>
              <a:gd name="T19" fmla="*/ 2147483646 h 692"/>
              <a:gd name="T20" fmla="*/ 2147483646 w 669"/>
              <a:gd name="T21" fmla="*/ 2147483646 h 692"/>
              <a:gd name="T22" fmla="*/ 2147483646 w 669"/>
              <a:gd name="T23" fmla="*/ 2147483646 h 692"/>
              <a:gd name="T24" fmla="*/ 2147483646 w 669"/>
              <a:gd name="T25" fmla="*/ 2147483646 h 692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669"/>
              <a:gd name="T40" fmla="*/ 0 h 692"/>
              <a:gd name="T41" fmla="*/ 669 w 669"/>
              <a:gd name="T42" fmla="*/ 692 h 692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669" h="692" extrusionOk="0">
                <a:moveTo>
                  <a:pt x="481" y="137"/>
                </a:moveTo>
                <a:cubicBezTo>
                  <a:pt x="496" y="95"/>
                  <a:pt x="501" y="65"/>
                  <a:pt x="536" y="27"/>
                </a:cubicBezTo>
                <a:cubicBezTo>
                  <a:pt x="548" y="14"/>
                  <a:pt x="569" y="11"/>
                  <a:pt x="585" y="12"/>
                </a:cubicBezTo>
                <a:cubicBezTo>
                  <a:pt x="623" y="15"/>
                  <a:pt x="636" y="35"/>
                  <a:pt x="652" y="65"/>
                </a:cubicBezTo>
                <a:cubicBezTo>
                  <a:pt x="665" y="90"/>
                  <a:pt x="664" y="104"/>
                  <a:pt x="666" y="130"/>
                </a:cubicBezTo>
                <a:cubicBezTo>
                  <a:pt x="666" y="132"/>
                  <a:pt x="666" y="135"/>
                  <a:pt x="666" y="137"/>
                </a:cubicBezTo>
                <a:cubicBezTo>
                  <a:pt x="649" y="128"/>
                  <a:pt x="646" y="134"/>
                  <a:pt x="630" y="118"/>
                </a:cubicBezTo>
                <a:cubicBezTo>
                  <a:pt x="601" y="89"/>
                  <a:pt x="589" y="48"/>
                  <a:pt x="556" y="24"/>
                </a:cubicBezTo>
                <a:cubicBezTo>
                  <a:pt x="503" y="-15"/>
                  <a:pt x="427" y="-3"/>
                  <a:pt x="370" y="17"/>
                </a:cubicBezTo>
                <a:cubicBezTo>
                  <a:pt x="238" y="64"/>
                  <a:pt x="110" y="172"/>
                  <a:pt x="38" y="291"/>
                </a:cubicBezTo>
                <a:cubicBezTo>
                  <a:pt x="-11" y="371"/>
                  <a:pt x="-11" y="452"/>
                  <a:pt x="44" y="529"/>
                </a:cubicBezTo>
                <a:cubicBezTo>
                  <a:pt x="100" y="607"/>
                  <a:pt x="196" y="640"/>
                  <a:pt x="284" y="669"/>
                </a:cubicBezTo>
                <a:cubicBezTo>
                  <a:pt x="340" y="685"/>
                  <a:pt x="356" y="690"/>
                  <a:pt x="394" y="691"/>
                </a:cubicBezTo>
              </a:path>
            </a:pathLst>
          </a:custGeom>
          <a:noFill/>
          <a:ln w="19050" cap="rnd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642" name="Comment 19">
            <a:extLst>
              <a:ext uri="{FF2B5EF4-FFF2-40B4-BE49-F238E27FC236}">
                <a16:creationId xmlns:a16="http://schemas.microsoft.com/office/drawing/2014/main" id="{4A73D200-31DF-C84F-9365-3F34B57173E7}"/>
              </a:ext>
            </a:extLst>
          </p:cNvPr>
          <p:cNvSpPr>
            <a:spLocks noRot="1" noChangeAspect="1" noEditPoints="1" noChangeArrowheads="1" noChangeShapeType="1" noTextEdit="1"/>
          </p:cNvSpPr>
          <p:nvPr/>
        </p:nvSpPr>
        <p:spPr bwMode="auto">
          <a:xfrm>
            <a:off x="7323138" y="5653088"/>
            <a:ext cx="677862" cy="325437"/>
          </a:xfrm>
          <a:custGeom>
            <a:avLst/>
            <a:gdLst>
              <a:gd name="T0" fmla="*/ 2147483646 w 1884"/>
              <a:gd name="T1" fmla="*/ 2147483646 h 903"/>
              <a:gd name="T2" fmla="*/ 2147483646 w 1884"/>
              <a:gd name="T3" fmla="*/ 2147483646 h 903"/>
              <a:gd name="T4" fmla="*/ 2147483646 w 1884"/>
              <a:gd name="T5" fmla="*/ 2147483646 h 903"/>
              <a:gd name="T6" fmla="*/ 2147483646 w 1884"/>
              <a:gd name="T7" fmla="*/ 2147483646 h 903"/>
              <a:gd name="T8" fmla="*/ 2147483646 w 1884"/>
              <a:gd name="T9" fmla="*/ 2147483646 h 903"/>
              <a:gd name="T10" fmla="*/ 2147483646 w 1884"/>
              <a:gd name="T11" fmla="*/ 0 h 903"/>
              <a:gd name="T12" fmla="*/ 2147483646 w 1884"/>
              <a:gd name="T13" fmla="*/ 2147483646 h 903"/>
              <a:gd name="T14" fmla="*/ 2147483646 w 1884"/>
              <a:gd name="T15" fmla="*/ 2147483646 h 903"/>
              <a:gd name="T16" fmla="*/ 2147483646 w 1884"/>
              <a:gd name="T17" fmla="*/ 2147483646 h 903"/>
              <a:gd name="T18" fmla="*/ 2147483646 w 1884"/>
              <a:gd name="T19" fmla="*/ 2147483646 h 903"/>
              <a:gd name="T20" fmla="*/ 2147483646 w 1884"/>
              <a:gd name="T21" fmla="*/ 2147483646 h 903"/>
              <a:gd name="T22" fmla="*/ 2147483646 w 1884"/>
              <a:gd name="T23" fmla="*/ 2147483646 h 903"/>
              <a:gd name="T24" fmla="*/ 2147483646 w 1884"/>
              <a:gd name="T25" fmla="*/ 2147483646 h 903"/>
              <a:gd name="T26" fmla="*/ 2147483646 w 1884"/>
              <a:gd name="T27" fmla="*/ 2147483646 h 903"/>
              <a:gd name="T28" fmla="*/ 2147483646 w 1884"/>
              <a:gd name="T29" fmla="*/ 2147483646 h 903"/>
              <a:gd name="T30" fmla="*/ 2147483646 w 1884"/>
              <a:gd name="T31" fmla="*/ 2147483646 h 903"/>
              <a:gd name="T32" fmla="*/ 2147483646 w 1884"/>
              <a:gd name="T33" fmla="*/ 2147483646 h 903"/>
              <a:gd name="T34" fmla="*/ 2147483646 w 1884"/>
              <a:gd name="T35" fmla="*/ 2147483646 h 903"/>
              <a:gd name="T36" fmla="*/ 2147483646 w 1884"/>
              <a:gd name="T37" fmla="*/ 2147483646 h 903"/>
              <a:gd name="T38" fmla="*/ 2147483646 w 1884"/>
              <a:gd name="T39" fmla="*/ 2147483646 h 903"/>
              <a:gd name="T40" fmla="*/ 2147483646 w 1884"/>
              <a:gd name="T41" fmla="*/ 2147483646 h 903"/>
              <a:gd name="T42" fmla="*/ 2147483646 w 1884"/>
              <a:gd name="T43" fmla="*/ 2147483646 h 903"/>
              <a:gd name="T44" fmla="*/ 2147483646 w 1884"/>
              <a:gd name="T45" fmla="*/ 2147483646 h 903"/>
              <a:gd name="T46" fmla="*/ 2147483646 w 1884"/>
              <a:gd name="T47" fmla="*/ 2147483646 h 903"/>
              <a:gd name="T48" fmla="*/ 2147483646 w 1884"/>
              <a:gd name="T49" fmla="*/ 2147483646 h 903"/>
              <a:gd name="T50" fmla="*/ 2147483646 w 1884"/>
              <a:gd name="T51" fmla="*/ 2147483646 h 903"/>
              <a:gd name="T52" fmla="*/ 2147483646 w 1884"/>
              <a:gd name="T53" fmla="*/ 2147483646 h 903"/>
              <a:gd name="T54" fmla="*/ 2147483646 w 1884"/>
              <a:gd name="T55" fmla="*/ 2147483646 h 903"/>
              <a:gd name="T56" fmla="*/ 2147483646 w 1884"/>
              <a:gd name="T57" fmla="*/ 2147483646 h 903"/>
              <a:gd name="T58" fmla="*/ 2147483646 w 1884"/>
              <a:gd name="T59" fmla="*/ 2147483646 h 903"/>
              <a:gd name="T60" fmla="*/ 2147483646 w 1884"/>
              <a:gd name="T61" fmla="*/ 2147483646 h 903"/>
              <a:gd name="T62" fmla="*/ 2147483646 w 1884"/>
              <a:gd name="T63" fmla="*/ 2147483646 h 903"/>
              <a:gd name="T64" fmla="*/ 2147483646 w 1884"/>
              <a:gd name="T65" fmla="*/ 2147483646 h 903"/>
              <a:gd name="T66" fmla="*/ 2147483646 w 1884"/>
              <a:gd name="T67" fmla="*/ 2147483646 h 903"/>
              <a:gd name="T68" fmla="*/ 2147483646 w 1884"/>
              <a:gd name="T69" fmla="*/ 2147483646 h 903"/>
              <a:gd name="T70" fmla="*/ 2147483646 w 1884"/>
              <a:gd name="T71" fmla="*/ 2147483646 h 903"/>
              <a:gd name="T72" fmla="*/ 2147483646 w 1884"/>
              <a:gd name="T73" fmla="*/ 2147483646 h 903"/>
              <a:gd name="T74" fmla="*/ 2147483646 w 1884"/>
              <a:gd name="T75" fmla="*/ 2147483646 h 903"/>
              <a:gd name="T76" fmla="*/ 2147483646 w 1884"/>
              <a:gd name="T77" fmla="*/ 2147483646 h 903"/>
              <a:gd name="T78" fmla="*/ 2147483646 w 1884"/>
              <a:gd name="T79" fmla="*/ 2147483646 h 903"/>
              <a:gd name="T80" fmla="*/ 2147483646 w 1884"/>
              <a:gd name="T81" fmla="*/ 2147483646 h 903"/>
              <a:gd name="T82" fmla="*/ 2147483646 w 1884"/>
              <a:gd name="T83" fmla="*/ 2147483646 h 903"/>
              <a:gd name="T84" fmla="*/ 2147483646 w 1884"/>
              <a:gd name="T85" fmla="*/ 2147483646 h 903"/>
              <a:gd name="T86" fmla="*/ 2147483646 w 1884"/>
              <a:gd name="T87" fmla="*/ 2147483646 h 903"/>
              <a:gd name="T88" fmla="*/ 2147483646 w 1884"/>
              <a:gd name="T89" fmla="*/ 2147483646 h 903"/>
              <a:gd name="T90" fmla="*/ 2147483646 w 1884"/>
              <a:gd name="T91" fmla="*/ 2147483646 h 903"/>
              <a:gd name="T92" fmla="*/ 2147483646 w 1884"/>
              <a:gd name="T93" fmla="*/ 2147483646 h 903"/>
              <a:gd name="T94" fmla="*/ 2147483646 w 1884"/>
              <a:gd name="T95" fmla="*/ 2147483646 h 903"/>
              <a:gd name="T96" fmla="*/ 2147483646 w 1884"/>
              <a:gd name="T97" fmla="*/ 2147483646 h 903"/>
              <a:gd name="T98" fmla="*/ 2147483646 w 1884"/>
              <a:gd name="T99" fmla="*/ 2147483646 h 903"/>
              <a:gd name="T100" fmla="*/ 2147483646 w 1884"/>
              <a:gd name="T101" fmla="*/ 2147483646 h 903"/>
              <a:gd name="T102" fmla="*/ 2147483646 w 1884"/>
              <a:gd name="T103" fmla="*/ 2147483646 h 903"/>
              <a:gd name="T104" fmla="*/ 2147483646 w 1884"/>
              <a:gd name="T105" fmla="*/ 2147483646 h 903"/>
              <a:gd name="T106" fmla="*/ 2147483646 w 1884"/>
              <a:gd name="T107" fmla="*/ 2147483646 h 903"/>
              <a:gd name="T108" fmla="*/ 2147483646 w 1884"/>
              <a:gd name="T109" fmla="*/ 2147483646 h 903"/>
              <a:gd name="T110" fmla="*/ 2147483646 w 1884"/>
              <a:gd name="T111" fmla="*/ 2147483646 h 903"/>
              <a:gd name="T112" fmla="*/ 2147483646 w 1884"/>
              <a:gd name="T113" fmla="*/ 2147483646 h 903"/>
              <a:gd name="T114" fmla="*/ 2147483646 w 1884"/>
              <a:gd name="T115" fmla="*/ 2147483646 h 903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w 1884"/>
              <a:gd name="T175" fmla="*/ 0 h 903"/>
              <a:gd name="T176" fmla="*/ 1884 w 1884"/>
              <a:gd name="T177" fmla="*/ 903 h 903"/>
            </a:gdLst>
            <a:ahLst/>
            <a:cxnLst>
              <a:cxn ang="T116">
                <a:pos x="T0" y="T1"/>
              </a:cxn>
              <a:cxn ang="T117">
                <a:pos x="T2" y="T3"/>
              </a:cxn>
              <a:cxn ang="T118">
                <a:pos x="T4" y="T5"/>
              </a:cxn>
              <a:cxn ang="T119">
                <a:pos x="T6" y="T7"/>
              </a:cxn>
              <a:cxn ang="T120">
                <a:pos x="T8" y="T9"/>
              </a:cxn>
              <a:cxn ang="T121">
                <a:pos x="T10" y="T11"/>
              </a:cxn>
              <a:cxn ang="T122">
                <a:pos x="T12" y="T13"/>
              </a:cxn>
              <a:cxn ang="T123">
                <a:pos x="T14" y="T15"/>
              </a:cxn>
              <a:cxn ang="T124">
                <a:pos x="T16" y="T17"/>
              </a:cxn>
              <a:cxn ang="T125">
                <a:pos x="T18" y="T19"/>
              </a:cxn>
              <a:cxn ang="T126">
                <a:pos x="T20" y="T21"/>
              </a:cxn>
              <a:cxn ang="T127">
                <a:pos x="T22" y="T23"/>
              </a:cxn>
              <a:cxn ang="T128">
                <a:pos x="T24" y="T25"/>
              </a:cxn>
              <a:cxn ang="T129">
                <a:pos x="T26" y="T27"/>
              </a:cxn>
              <a:cxn ang="T130">
                <a:pos x="T28" y="T29"/>
              </a:cxn>
              <a:cxn ang="T131">
                <a:pos x="T30" y="T31"/>
              </a:cxn>
              <a:cxn ang="T132">
                <a:pos x="T32" y="T33"/>
              </a:cxn>
              <a:cxn ang="T133">
                <a:pos x="T34" y="T35"/>
              </a:cxn>
              <a:cxn ang="T134">
                <a:pos x="T36" y="T37"/>
              </a:cxn>
              <a:cxn ang="T135">
                <a:pos x="T38" y="T39"/>
              </a:cxn>
              <a:cxn ang="T136">
                <a:pos x="T40" y="T41"/>
              </a:cxn>
              <a:cxn ang="T137">
                <a:pos x="T42" y="T43"/>
              </a:cxn>
              <a:cxn ang="T138">
                <a:pos x="T44" y="T45"/>
              </a:cxn>
              <a:cxn ang="T139">
                <a:pos x="T46" y="T47"/>
              </a:cxn>
              <a:cxn ang="T140">
                <a:pos x="T48" y="T49"/>
              </a:cxn>
              <a:cxn ang="T141">
                <a:pos x="T50" y="T51"/>
              </a:cxn>
              <a:cxn ang="T142">
                <a:pos x="T52" y="T53"/>
              </a:cxn>
              <a:cxn ang="T143">
                <a:pos x="T54" y="T55"/>
              </a:cxn>
              <a:cxn ang="T144">
                <a:pos x="T56" y="T57"/>
              </a:cxn>
              <a:cxn ang="T145">
                <a:pos x="T58" y="T59"/>
              </a:cxn>
              <a:cxn ang="T146">
                <a:pos x="T60" y="T61"/>
              </a:cxn>
              <a:cxn ang="T147">
                <a:pos x="T62" y="T63"/>
              </a:cxn>
              <a:cxn ang="T148">
                <a:pos x="T64" y="T65"/>
              </a:cxn>
              <a:cxn ang="T149">
                <a:pos x="T66" y="T67"/>
              </a:cxn>
              <a:cxn ang="T150">
                <a:pos x="T68" y="T69"/>
              </a:cxn>
              <a:cxn ang="T151">
                <a:pos x="T70" y="T71"/>
              </a:cxn>
              <a:cxn ang="T152">
                <a:pos x="T72" y="T73"/>
              </a:cxn>
              <a:cxn ang="T153">
                <a:pos x="T74" y="T75"/>
              </a:cxn>
              <a:cxn ang="T154">
                <a:pos x="T76" y="T77"/>
              </a:cxn>
              <a:cxn ang="T155">
                <a:pos x="T78" y="T79"/>
              </a:cxn>
              <a:cxn ang="T156">
                <a:pos x="T80" y="T81"/>
              </a:cxn>
              <a:cxn ang="T157">
                <a:pos x="T82" y="T83"/>
              </a:cxn>
              <a:cxn ang="T158">
                <a:pos x="T84" y="T85"/>
              </a:cxn>
              <a:cxn ang="T159">
                <a:pos x="T86" y="T87"/>
              </a:cxn>
              <a:cxn ang="T160">
                <a:pos x="T88" y="T89"/>
              </a:cxn>
              <a:cxn ang="T161">
                <a:pos x="T90" y="T91"/>
              </a:cxn>
              <a:cxn ang="T162">
                <a:pos x="T92" y="T93"/>
              </a:cxn>
              <a:cxn ang="T163">
                <a:pos x="T94" y="T95"/>
              </a:cxn>
              <a:cxn ang="T164">
                <a:pos x="T96" y="T97"/>
              </a:cxn>
              <a:cxn ang="T165">
                <a:pos x="T98" y="T99"/>
              </a:cxn>
              <a:cxn ang="T166">
                <a:pos x="T100" y="T101"/>
              </a:cxn>
              <a:cxn ang="T167">
                <a:pos x="T102" y="T103"/>
              </a:cxn>
              <a:cxn ang="T168">
                <a:pos x="T104" y="T105"/>
              </a:cxn>
              <a:cxn ang="T169">
                <a:pos x="T106" y="T107"/>
              </a:cxn>
              <a:cxn ang="T170">
                <a:pos x="T108" y="T109"/>
              </a:cxn>
              <a:cxn ang="T171">
                <a:pos x="T110" y="T111"/>
              </a:cxn>
              <a:cxn ang="T172">
                <a:pos x="T112" y="T113"/>
              </a:cxn>
              <a:cxn ang="T173">
                <a:pos x="T114" y="T115"/>
              </a:cxn>
            </a:cxnLst>
            <a:rect l="T174" t="T175" r="T176" b="T177"/>
            <a:pathLst>
              <a:path w="1884" h="903" extrusionOk="0">
                <a:moveTo>
                  <a:pt x="164" y="91"/>
                </a:moveTo>
                <a:cubicBezTo>
                  <a:pt x="146" y="74"/>
                  <a:pt x="141" y="56"/>
                  <a:pt x="128" y="31"/>
                </a:cubicBezTo>
                <a:cubicBezTo>
                  <a:pt x="125" y="49"/>
                  <a:pt x="120" y="68"/>
                  <a:pt x="116" y="86"/>
                </a:cubicBezTo>
                <a:cubicBezTo>
                  <a:pt x="108" y="125"/>
                  <a:pt x="101" y="162"/>
                  <a:pt x="97" y="202"/>
                </a:cubicBezTo>
              </a:path>
              <a:path w="1884" h="903" extrusionOk="0">
                <a:moveTo>
                  <a:pt x="593" y="7"/>
                </a:moveTo>
                <a:cubicBezTo>
                  <a:pt x="588" y="3"/>
                  <a:pt x="587" y="2"/>
                  <a:pt x="583" y="0"/>
                </a:cubicBezTo>
                <a:cubicBezTo>
                  <a:pt x="562" y="22"/>
                  <a:pt x="558" y="27"/>
                  <a:pt x="554" y="58"/>
                </a:cubicBezTo>
                <a:cubicBezTo>
                  <a:pt x="551" y="80"/>
                  <a:pt x="550" y="103"/>
                  <a:pt x="548" y="125"/>
                </a:cubicBezTo>
              </a:path>
              <a:path w="1884" h="903" extrusionOk="0">
                <a:moveTo>
                  <a:pt x="1038" y="38"/>
                </a:moveTo>
                <a:cubicBezTo>
                  <a:pt x="1035" y="27"/>
                  <a:pt x="1034" y="21"/>
                  <a:pt x="1040" y="12"/>
                </a:cubicBezTo>
                <a:cubicBezTo>
                  <a:pt x="1040" y="19"/>
                  <a:pt x="1040" y="23"/>
                  <a:pt x="1040" y="29"/>
                </a:cubicBezTo>
              </a:path>
              <a:path w="1884" h="903" extrusionOk="0">
                <a:moveTo>
                  <a:pt x="1109" y="149"/>
                </a:moveTo>
                <a:cubicBezTo>
                  <a:pt x="1117" y="148"/>
                  <a:pt x="1109" y="137"/>
                  <a:pt x="1123" y="142"/>
                </a:cubicBezTo>
                <a:cubicBezTo>
                  <a:pt x="1139" y="147"/>
                  <a:pt x="1149" y="156"/>
                  <a:pt x="1166" y="161"/>
                </a:cubicBezTo>
                <a:cubicBezTo>
                  <a:pt x="1182" y="166"/>
                  <a:pt x="1188" y="164"/>
                  <a:pt x="1201" y="161"/>
                </a:cubicBezTo>
                <a:cubicBezTo>
                  <a:pt x="1203" y="159"/>
                  <a:pt x="1205" y="158"/>
                  <a:pt x="1207" y="156"/>
                </a:cubicBezTo>
                <a:cubicBezTo>
                  <a:pt x="1205" y="137"/>
                  <a:pt x="1210" y="126"/>
                  <a:pt x="1196" y="108"/>
                </a:cubicBezTo>
                <a:cubicBezTo>
                  <a:pt x="1179" y="85"/>
                  <a:pt x="1151" y="70"/>
                  <a:pt x="1127" y="55"/>
                </a:cubicBezTo>
                <a:cubicBezTo>
                  <a:pt x="1098" y="37"/>
                  <a:pt x="1067" y="24"/>
                  <a:pt x="1032" y="31"/>
                </a:cubicBezTo>
                <a:cubicBezTo>
                  <a:pt x="969" y="43"/>
                  <a:pt x="934" y="103"/>
                  <a:pt x="906" y="154"/>
                </a:cubicBezTo>
                <a:cubicBezTo>
                  <a:pt x="860" y="238"/>
                  <a:pt x="826" y="319"/>
                  <a:pt x="817" y="414"/>
                </a:cubicBezTo>
                <a:cubicBezTo>
                  <a:pt x="810" y="492"/>
                  <a:pt x="821" y="565"/>
                  <a:pt x="882" y="620"/>
                </a:cubicBezTo>
                <a:cubicBezTo>
                  <a:pt x="938" y="671"/>
                  <a:pt x="1030" y="690"/>
                  <a:pt x="1103" y="695"/>
                </a:cubicBezTo>
                <a:cubicBezTo>
                  <a:pt x="1165" y="699"/>
                  <a:pt x="1228" y="690"/>
                  <a:pt x="1286" y="669"/>
                </a:cubicBezTo>
                <a:cubicBezTo>
                  <a:pt x="1311" y="660"/>
                  <a:pt x="1336" y="644"/>
                  <a:pt x="1357" y="628"/>
                </a:cubicBezTo>
                <a:cubicBezTo>
                  <a:pt x="1363" y="623"/>
                  <a:pt x="1364" y="622"/>
                  <a:pt x="1367" y="618"/>
                </a:cubicBezTo>
              </a:path>
              <a:path w="1884" h="903" extrusionOk="0">
                <a:moveTo>
                  <a:pt x="67" y="546"/>
                </a:moveTo>
                <a:cubicBezTo>
                  <a:pt x="67" y="541"/>
                  <a:pt x="66" y="539"/>
                  <a:pt x="63" y="536"/>
                </a:cubicBezTo>
                <a:cubicBezTo>
                  <a:pt x="72" y="533"/>
                  <a:pt x="72" y="529"/>
                  <a:pt x="83" y="529"/>
                </a:cubicBezTo>
                <a:cubicBezTo>
                  <a:pt x="85" y="540"/>
                  <a:pt x="91" y="549"/>
                  <a:pt x="95" y="560"/>
                </a:cubicBezTo>
              </a:path>
              <a:path w="1884" h="903" extrusionOk="0">
                <a:moveTo>
                  <a:pt x="491" y="493"/>
                </a:moveTo>
                <a:cubicBezTo>
                  <a:pt x="485" y="482"/>
                  <a:pt x="481" y="480"/>
                  <a:pt x="471" y="471"/>
                </a:cubicBezTo>
                <a:cubicBezTo>
                  <a:pt x="470" y="486"/>
                  <a:pt x="470" y="502"/>
                  <a:pt x="467" y="517"/>
                </a:cubicBezTo>
                <a:cubicBezTo>
                  <a:pt x="463" y="529"/>
                  <a:pt x="462" y="533"/>
                  <a:pt x="463" y="541"/>
                </a:cubicBezTo>
              </a:path>
              <a:path w="1884" h="903" extrusionOk="0">
                <a:moveTo>
                  <a:pt x="14" y="815"/>
                </a:moveTo>
                <a:cubicBezTo>
                  <a:pt x="16" y="802"/>
                  <a:pt x="24" y="796"/>
                  <a:pt x="32" y="786"/>
                </a:cubicBezTo>
                <a:cubicBezTo>
                  <a:pt x="31" y="803"/>
                  <a:pt x="25" y="820"/>
                  <a:pt x="20" y="837"/>
                </a:cubicBezTo>
                <a:cubicBezTo>
                  <a:pt x="14" y="855"/>
                  <a:pt x="11" y="878"/>
                  <a:pt x="4" y="895"/>
                </a:cubicBezTo>
                <a:cubicBezTo>
                  <a:pt x="2" y="901"/>
                  <a:pt x="-4" y="900"/>
                  <a:pt x="4" y="902"/>
                </a:cubicBezTo>
                <a:cubicBezTo>
                  <a:pt x="12" y="894"/>
                  <a:pt x="19" y="886"/>
                  <a:pt x="28" y="878"/>
                </a:cubicBezTo>
                <a:cubicBezTo>
                  <a:pt x="32" y="875"/>
                  <a:pt x="39" y="866"/>
                  <a:pt x="40" y="863"/>
                </a:cubicBezTo>
                <a:cubicBezTo>
                  <a:pt x="40" y="860"/>
                  <a:pt x="39" y="858"/>
                  <a:pt x="42" y="859"/>
                </a:cubicBezTo>
                <a:cubicBezTo>
                  <a:pt x="51" y="862"/>
                  <a:pt x="53" y="865"/>
                  <a:pt x="59" y="875"/>
                </a:cubicBezTo>
              </a:path>
              <a:path w="1884" h="903" extrusionOk="0">
                <a:moveTo>
                  <a:pt x="441" y="832"/>
                </a:moveTo>
                <a:cubicBezTo>
                  <a:pt x="429" y="823"/>
                  <a:pt x="427" y="824"/>
                  <a:pt x="410" y="818"/>
                </a:cubicBezTo>
                <a:cubicBezTo>
                  <a:pt x="410" y="829"/>
                  <a:pt x="406" y="846"/>
                  <a:pt x="414" y="854"/>
                </a:cubicBezTo>
                <a:cubicBezTo>
                  <a:pt x="423" y="863"/>
                  <a:pt x="433" y="861"/>
                  <a:pt x="445" y="861"/>
                </a:cubicBezTo>
                <a:cubicBezTo>
                  <a:pt x="460" y="861"/>
                  <a:pt x="465" y="854"/>
                  <a:pt x="479" y="849"/>
                </a:cubicBezTo>
                <a:cubicBezTo>
                  <a:pt x="484" y="847"/>
                  <a:pt x="486" y="843"/>
                  <a:pt x="483" y="847"/>
                </a:cubicBezTo>
                <a:cubicBezTo>
                  <a:pt x="483" y="848"/>
                  <a:pt x="483" y="850"/>
                  <a:pt x="483" y="851"/>
                </a:cubicBezTo>
              </a:path>
              <a:path w="1884" h="903" extrusionOk="0">
                <a:moveTo>
                  <a:pt x="1593" y="426"/>
                </a:moveTo>
                <a:cubicBezTo>
                  <a:pt x="1587" y="425"/>
                  <a:pt x="1589" y="424"/>
                  <a:pt x="1585" y="418"/>
                </a:cubicBezTo>
                <a:cubicBezTo>
                  <a:pt x="1585" y="430"/>
                  <a:pt x="1583" y="442"/>
                  <a:pt x="1581" y="454"/>
                </a:cubicBezTo>
                <a:cubicBezTo>
                  <a:pt x="1578" y="466"/>
                  <a:pt x="1577" y="470"/>
                  <a:pt x="1578" y="479"/>
                </a:cubicBezTo>
              </a:path>
              <a:path w="1884" h="903" extrusionOk="0">
                <a:moveTo>
                  <a:pt x="1873" y="416"/>
                </a:moveTo>
                <a:cubicBezTo>
                  <a:pt x="1871" y="410"/>
                  <a:pt x="1871" y="408"/>
                  <a:pt x="1867" y="406"/>
                </a:cubicBezTo>
                <a:cubicBezTo>
                  <a:pt x="1857" y="419"/>
                  <a:pt x="1857" y="424"/>
                  <a:pt x="1863" y="440"/>
                </a:cubicBezTo>
                <a:cubicBezTo>
                  <a:pt x="1869" y="455"/>
                  <a:pt x="1872" y="460"/>
                  <a:pt x="1883" y="466"/>
                </a:cubicBezTo>
              </a:path>
            </a:pathLst>
          </a:custGeom>
          <a:noFill/>
          <a:ln w="19050" cap="rnd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643" name="Comment 20">
            <a:extLst>
              <a:ext uri="{FF2B5EF4-FFF2-40B4-BE49-F238E27FC236}">
                <a16:creationId xmlns:a16="http://schemas.microsoft.com/office/drawing/2014/main" id="{6BFCAF4A-1550-2140-9368-386BB7540B4A}"/>
              </a:ext>
            </a:extLst>
          </p:cNvPr>
          <p:cNvSpPr>
            <a:spLocks noRot="1" noChangeAspect="1" noEditPoints="1" noChangeArrowheads="1" noChangeShapeType="1" noTextEdit="1"/>
          </p:cNvSpPr>
          <p:nvPr/>
        </p:nvSpPr>
        <p:spPr bwMode="auto">
          <a:xfrm>
            <a:off x="8224838" y="5553075"/>
            <a:ext cx="180975" cy="341313"/>
          </a:xfrm>
          <a:custGeom>
            <a:avLst/>
            <a:gdLst>
              <a:gd name="T0" fmla="*/ 0 w 505"/>
              <a:gd name="T1" fmla="*/ 2147483646 h 947"/>
              <a:gd name="T2" fmla="*/ 2147483646 w 505"/>
              <a:gd name="T3" fmla="*/ 2147483646 h 947"/>
              <a:gd name="T4" fmla="*/ 2147483646 w 505"/>
              <a:gd name="T5" fmla="*/ 2147483646 h 947"/>
              <a:gd name="T6" fmla="*/ 2147483646 w 505"/>
              <a:gd name="T7" fmla="*/ 2147483646 h 947"/>
              <a:gd name="T8" fmla="*/ 2147483646 w 505"/>
              <a:gd name="T9" fmla="*/ 2147483646 h 947"/>
              <a:gd name="T10" fmla="*/ 2147483646 w 505"/>
              <a:gd name="T11" fmla="*/ 2147483646 h 947"/>
              <a:gd name="T12" fmla="*/ 2147483646 w 505"/>
              <a:gd name="T13" fmla="*/ 2147483646 h 947"/>
              <a:gd name="T14" fmla="*/ 2147483646 w 505"/>
              <a:gd name="T15" fmla="*/ 0 h 947"/>
              <a:gd name="T16" fmla="*/ 2147483646 w 505"/>
              <a:gd name="T17" fmla="*/ 2147483646 h 947"/>
              <a:gd name="T18" fmla="*/ 2147483646 w 505"/>
              <a:gd name="T19" fmla="*/ 2147483646 h 947"/>
              <a:gd name="T20" fmla="*/ 2147483646 w 505"/>
              <a:gd name="T21" fmla="*/ 2147483646 h 947"/>
              <a:gd name="T22" fmla="*/ 2147483646 w 505"/>
              <a:gd name="T23" fmla="*/ 2147483646 h 947"/>
              <a:gd name="T24" fmla="*/ 2147483646 w 505"/>
              <a:gd name="T25" fmla="*/ 2147483646 h 947"/>
              <a:gd name="T26" fmla="*/ 2147483646 w 505"/>
              <a:gd name="T27" fmla="*/ 2147483646 h 947"/>
              <a:gd name="T28" fmla="*/ 2147483646 w 505"/>
              <a:gd name="T29" fmla="*/ 2147483646 h 947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w 505"/>
              <a:gd name="T46" fmla="*/ 0 h 947"/>
              <a:gd name="T47" fmla="*/ 505 w 505"/>
              <a:gd name="T48" fmla="*/ 947 h 947"/>
            </a:gdLst>
            <a:ahLst/>
            <a:cxnLst>
              <a:cxn ang="T30">
                <a:pos x="T0" y="T1"/>
              </a:cxn>
              <a:cxn ang="T31">
                <a:pos x="T2" y="T3"/>
              </a:cxn>
              <a:cxn ang="T32">
                <a:pos x="T4" y="T5"/>
              </a:cxn>
              <a:cxn ang="T33">
                <a:pos x="T6" y="T7"/>
              </a:cxn>
              <a:cxn ang="T34">
                <a:pos x="T8" y="T9"/>
              </a:cxn>
              <a:cxn ang="T35">
                <a:pos x="T10" y="T11"/>
              </a:cxn>
              <a:cxn ang="T36">
                <a:pos x="T12" y="T13"/>
              </a:cxn>
              <a:cxn ang="T37">
                <a:pos x="T14" y="T15"/>
              </a:cxn>
              <a:cxn ang="T38">
                <a:pos x="T16" y="T17"/>
              </a:cxn>
              <a:cxn ang="T39">
                <a:pos x="T18" y="T19"/>
              </a:cxn>
              <a:cxn ang="T40">
                <a:pos x="T20" y="T21"/>
              </a:cxn>
              <a:cxn ang="T41">
                <a:pos x="T22" y="T23"/>
              </a:cxn>
              <a:cxn ang="T42">
                <a:pos x="T24" y="T25"/>
              </a:cxn>
              <a:cxn ang="T43">
                <a:pos x="T26" y="T27"/>
              </a:cxn>
              <a:cxn ang="T44">
                <a:pos x="T28" y="T29"/>
              </a:cxn>
            </a:cxnLst>
            <a:rect l="T45" t="T46" r="T47" b="T48"/>
            <a:pathLst>
              <a:path w="505" h="947" extrusionOk="0">
                <a:moveTo>
                  <a:pt x="0" y="327"/>
                </a:moveTo>
                <a:cubicBezTo>
                  <a:pt x="0" y="327"/>
                  <a:pt x="6" y="311"/>
                  <a:pt x="10" y="318"/>
                </a:cubicBezTo>
                <a:cubicBezTo>
                  <a:pt x="20" y="336"/>
                  <a:pt x="14" y="376"/>
                  <a:pt x="14" y="395"/>
                </a:cubicBezTo>
                <a:cubicBezTo>
                  <a:pt x="14" y="471"/>
                  <a:pt x="12" y="547"/>
                  <a:pt x="12" y="623"/>
                </a:cubicBezTo>
                <a:cubicBezTo>
                  <a:pt x="12" y="693"/>
                  <a:pt x="14" y="762"/>
                  <a:pt x="14" y="832"/>
                </a:cubicBezTo>
                <a:cubicBezTo>
                  <a:pt x="14" y="844"/>
                  <a:pt x="14" y="857"/>
                  <a:pt x="14" y="869"/>
                </a:cubicBezTo>
              </a:path>
              <a:path w="505" h="947" extrusionOk="0">
                <a:moveTo>
                  <a:pt x="488" y="55"/>
                </a:moveTo>
                <a:cubicBezTo>
                  <a:pt x="487" y="18"/>
                  <a:pt x="479" y="52"/>
                  <a:pt x="498" y="0"/>
                </a:cubicBezTo>
                <a:cubicBezTo>
                  <a:pt x="504" y="45"/>
                  <a:pt x="504" y="84"/>
                  <a:pt x="500" y="130"/>
                </a:cubicBezTo>
                <a:cubicBezTo>
                  <a:pt x="489" y="248"/>
                  <a:pt x="468" y="365"/>
                  <a:pt x="445" y="481"/>
                </a:cubicBezTo>
                <a:cubicBezTo>
                  <a:pt x="424" y="585"/>
                  <a:pt x="403" y="689"/>
                  <a:pt x="390" y="794"/>
                </a:cubicBezTo>
                <a:cubicBezTo>
                  <a:pt x="384" y="844"/>
                  <a:pt x="380" y="895"/>
                  <a:pt x="376" y="946"/>
                </a:cubicBezTo>
              </a:path>
              <a:path w="505" h="947" extrusionOk="0">
                <a:moveTo>
                  <a:pt x="10" y="606"/>
                </a:moveTo>
                <a:cubicBezTo>
                  <a:pt x="18" y="547"/>
                  <a:pt x="78" y="531"/>
                  <a:pt x="136" y="522"/>
                </a:cubicBezTo>
                <a:cubicBezTo>
                  <a:pt x="203" y="512"/>
                  <a:pt x="287" y="540"/>
                  <a:pt x="352" y="553"/>
                </a:cubicBezTo>
              </a:path>
            </a:pathLst>
          </a:custGeom>
          <a:noFill/>
          <a:ln w="19050" cap="rnd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644" name="Comment 21">
            <a:extLst>
              <a:ext uri="{FF2B5EF4-FFF2-40B4-BE49-F238E27FC236}">
                <a16:creationId xmlns:a16="http://schemas.microsoft.com/office/drawing/2014/main" id="{297DD99E-3047-514C-A9D3-6C9FD604806E}"/>
              </a:ext>
            </a:extLst>
          </p:cNvPr>
          <p:cNvSpPr>
            <a:spLocks noRot="1" noChangeAspect="1" noEditPoints="1" noChangeArrowheads="1" noChangeShapeType="1" noTextEdit="1"/>
          </p:cNvSpPr>
          <p:nvPr/>
        </p:nvSpPr>
        <p:spPr bwMode="auto">
          <a:xfrm>
            <a:off x="6762750" y="5846763"/>
            <a:ext cx="17463" cy="15875"/>
          </a:xfrm>
          <a:custGeom>
            <a:avLst/>
            <a:gdLst>
              <a:gd name="T0" fmla="*/ 0 w 48"/>
              <a:gd name="T1" fmla="*/ 2147483646 h 42"/>
              <a:gd name="T2" fmla="*/ 2147483646 w 48"/>
              <a:gd name="T3" fmla="*/ 0 h 42"/>
              <a:gd name="T4" fmla="*/ 2147483646 w 48"/>
              <a:gd name="T5" fmla="*/ 2147483646 h 42"/>
              <a:gd name="T6" fmla="*/ 2147483646 w 48"/>
              <a:gd name="T7" fmla="*/ 2147483646 h 42"/>
              <a:gd name="T8" fmla="*/ 0 60000 65536"/>
              <a:gd name="T9" fmla="*/ 0 60000 65536"/>
              <a:gd name="T10" fmla="*/ 0 60000 65536"/>
              <a:gd name="T11" fmla="*/ 0 60000 65536"/>
              <a:gd name="T12" fmla="*/ 0 w 48"/>
              <a:gd name="T13" fmla="*/ 0 h 42"/>
              <a:gd name="T14" fmla="*/ 48 w 48"/>
              <a:gd name="T15" fmla="*/ 42 h 4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48" h="42" extrusionOk="0">
                <a:moveTo>
                  <a:pt x="0" y="41"/>
                </a:moveTo>
                <a:cubicBezTo>
                  <a:pt x="0" y="21"/>
                  <a:pt x="4" y="11"/>
                  <a:pt x="25" y="0"/>
                </a:cubicBezTo>
                <a:cubicBezTo>
                  <a:pt x="33" y="-4"/>
                  <a:pt x="36" y="4"/>
                  <a:pt x="39" y="9"/>
                </a:cubicBezTo>
                <a:cubicBezTo>
                  <a:pt x="45" y="20"/>
                  <a:pt x="46" y="28"/>
                  <a:pt x="47" y="41"/>
                </a:cubicBezTo>
              </a:path>
            </a:pathLst>
          </a:custGeom>
          <a:noFill/>
          <a:ln w="19050" cap="rnd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645" name="Comment 22">
            <a:extLst>
              <a:ext uri="{FF2B5EF4-FFF2-40B4-BE49-F238E27FC236}">
                <a16:creationId xmlns:a16="http://schemas.microsoft.com/office/drawing/2014/main" id="{615422E5-6164-484B-A6FD-6820F619D4FC}"/>
              </a:ext>
            </a:extLst>
          </p:cNvPr>
          <p:cNvSpPr>
            <a:spLocks noRot="1" noChangeAspect="1" noEditPoints="1" noChangeArrowheads="1" noChangeShapeType="1" noTextEdit="1"/>
          </p:cNvSpPr>
          <p:nvPr/>
        </p:nvSpPr>
        <p:spPr bwMode="auto">
          <a:xfrm>
            <a:off x="6591300" y="5845175"/>
            <a:ext cx="15875" cy="28575"/>
          </a:xfrm>
          <a:custGeom>
            <a:avLst/>
            <a:gdLst>
              <a:gd name="T0" fmla="*/ 0 w 44"/>
              <a:gd name="T1" fmla="*/ 2147483646 h 78"/>
              <a:gd name="T2" fmla="*/ 2147483646 w 44"/>
              <a:gd name="T3" fmla="*/ 0 h 78"/>
              <a:gd name="T4" fmla="*/ 2147483646 w 44"/>
              <a:gd name="T5" fmla="*/ 2147483646 h 78"/>
              <a:gd name="T6" fmla="*/ 2147483646 w 44"/>
              <a:gd name="T7" fmla="*/ 2147483646 h 78"/>
              <a:gd name="T8" fmla="*/ 0 60000 65536"/>
              <a:gd name="T9" fmla="*/ 0 60000 65536"/>
              <a:gd name="T10" fmla="*/ 0 60000 65536"/>
              <a:gd name="T11" fmla="*/ 0 60000 65536"/>
              <a:gd name="T12" fmla="*/ 0 w 44"/>
              <a:gd name="T13" fmla="*/ 0 h 78"/>
              <a:gd name="T14" fmla="*/ 44 w 44"/>
              <a:gd name="T15" fmla="*/ 78 h 7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44" h="78" extrusionOk="0">
                <a:moveTo>
                  <a:pt x="0" y="26"/>
                </a:moveTo>
                <a:cubicBezTo>
                  <a:pt x="0" y="14"/>
                  <a:pt x="4" y="9"/>
                  <a:pt x="12" y="0"/>
                </a:cubicBezTo>
                <a:cubicBezTo>
                  <a:pt x="21" y="12"/>
                  <a:pt x="31" y="21"/>
                  <a:pt x="36" y="36"/>
                </a:cubicBezTo>
                <a:cubicBezTo>
                  <a:pt x="40" y="49"/>
                  <a:pt x="40" y="63"/>
                  <a:pt x="43" y="77"/>
                </a:cubicBezTo>
              </a:path>
            </a:pathLst>
          </a:custGeom>
          <a:noFill/>
          <a:ln w="19050" cap="rnd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646" name="Comment 23">
            <a:extLst>
              <a:ext uri="{FF2B5EF4-FFF2-40B4-BE49-F238E27FC236}">
                <a16:creationId xmlns:a16="http://schemas.microsoft.com/office/drawing/2014/main" id="{D408069B-EFA3-6949-89D0-E0AF0C422391}"/>
              </a:ext>
            </a:extLst>
          </p:cNvPr>
          <p:cNvSpPr>
            <a:spLocks noRot="1" noChangeAspect="1" noEditPoints="1" noChangeArrowheads="1" noChangeShapeType="1" noTextEdit="1"/>
          </p:cNvSpPr>
          <p:nvPr/>
        </p:nvSpPr>
        <p:spPr bwMode="auto">
          <a:xfrm>
            <a:off x="6234113" y="5645150"/>
            <a:ext cx="176212" cy="312738"/>
          </a:xfrm>
          <a:custGeom>
            <a:avLst/>
            <a:gdLst>
              <a:gd name="T0" fmla="*/ 2147483646 w 491"/>
              <a:gd name="T1" fmla="*/ 2147483646 h 867"/>
              <a:gd name="T2" fmla="*/ 2147483646 w 491"/>
              <a:gd name="T3" fmla="*/ 2147483646 h 867"/>
              <a:gd name="T4" fmla="*/ 2147483646 w 491"/>
              <a:gd name="T5" fmla="*/ 2147483646 h 867"/>
              <a:gd name="T6" fmla="*/ 0 w 491"/>
              <a:gd name="T7" fmla="*/ 2147483646 h 867"/>
              <a:gd name="T8" fmla="*/ 2147483646 w 491"/>
              <a:gd name="T9" fmla="*/ 2147483646 h 867"/>
              <a:gd name="T10" fmla="*/ 2147483646 w 491"/>
              <a:gd name="T11" fmla="*/ 0 h 867"/>
              <a:gd name="T12" fmla="*/ 2147483646 w 491"/>
              <a:gd name="T13" fmla="*/ 2147483646 h 867"/>
              <a:gd name="T14" fmla="*/ 2147483646 w 491"/>
              <a:gd name="T15" fmla="*/ 2147483646 h 867"/>
              <a:gd name="T16" fmla="*/ 2147483646 w 491"/>
              <a:gd name="T17" fmla="*/ 2147483646 h 867"/>
              <a:gd name="T18" fmla="*/ 2147483646 w 491"/>
              <a:gd name="T19" fmla="*/ 2147483646 h 867"/>
              <a:gd name="T20" fmla="*/ 2147483646 w 491"/>
              <a:gd name="T21" fmla="*/ 2147483646 h 867"/>
              <a:gd name="T22" fmla="*/ 2147483646 w 491"/>
              <a:gd name="T23" fmla="*/ 2147483646 h 867"/>
              <a:gd name="T24" fmla="*/ 2147483646 w 491"/>
              <a:gd name="T25" fmla="*/ 2147483646 h 867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491"/>
              <a:gd name="T40" fmla="*/ 0 h 867"/>
              <a:gd name="T41" fmla="*/ 491 w 491"/>
              <a:gd name="T42" fmla="*/ 867 h 867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491" h="867" extrusionOk="0">
                <a:moveTo>
                  <a:pt x="122" y="351"/>
                </a:moveTo>
                <a:cubicBezTo>
                  <a:pt x="97" y="384"/>
                  <a:pt x="61" y="432"/>
                  <a:pt x="45" y="481"/>
                </a:cubicBezTo>
                <a:cubicBezTo>
                  <a:pt x="26" y="541"/>
                  <a:pt x="19" y="609"/>
                  <a:pt x="13" y="671"/>
                </a:cubicBezTo>
                <a:cubicBezTo>
                  <a:pt x="7" y="736"/>
                  <a:pt x="4" y="801"/>
                  <a:pt x="0" y="866"/>
                </a:cubicBezTo>
              </a:path>
              <a:path w="491" h="867" extrusionOk="0">
                <a:moveTo>
                  <a:pt x="490" y="46"/>
                </a:moveTo>
                <a:cubicBezTo>
                  <a:pt x="487" y="31"/>
                  <a:pt x="484" y="16"/>
                  <a:pt x="480" y="0"/>
                </a:cubicBezTo>
                <a:cubicBezTo>
                  <a:pt x="480" y="74"/>
                  <a:pt x="473" y="146"/>
                  <a:pt x="466" y="219"/>
                </a:cubicBezTo>
                <a:cubicBezTo>
                  <a:pt x="454" y="347"/>
                  <a:pt x="437" y="473"/>
                  <a:pt x="435" y="602"/>
                </a:cubicBezTo>
                <a:cubicBezTo>
                  <a:pt x="435" y="699"/>
                  <a:pt x="435" y="730"/>
                  <a:pt x="435" y="794"/>
                </a:cubicBezTo>
              </a:path>
              <a:path w="491" h="867" extrusionOk="0">
                <a:moveTo>
                  <a:pt x="138" y="698"/>
                </a:moveTo>
                <a:cubicBezTo>
                  <a:pt x="116" y="695"/>
                  <a:pt x="124" y="692"/>
                  <a:pt x="112" y="667"/>
                </a:cubicBezTo>
                <a:cubicBezTo>
                  <a:pt x="124" y="668"/>
                  <a:pt x="132" y="669"/>
                  <a:pt x="145" y="667"/>
                </a:cubicBezTo>
                <a:cubicBezTo>
                  <a:pt x="179" y="662"/>
                  <a:pt x="214" y="655"/>
                  <a:pt x="248" y="650"/>
                </a:cubicBezTo>
              </a:path>
            </a:pathLst>
          </a:custGeom>
          <a:noFill/>
          <a:ln w="19050" cap="rnd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7" name="Title 1">
            <a:extLst>
              <a:ext uri="{FF2B5EF4-FFF2-40B4-BE49-F238E27FC236}">
                <a16:creationId xmlns:a16="http://schemas.microsoft.com/office/drawing/2014/main" id="{4ABAD92F-799F-8745-8889-8B68DA2034F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ea typeface="ＭＳ Ｐゴシック" panose="020B0600070205080204" pitchFamily="34" charset="-128"/>
              </a:rPr>
              <a:t>Shorthand structures</a:t>
            </a:r>
          </a:p>
        </p:txBody>
      </p:sp>
      <p:sp>
        <p:nvSpPr>
          <p:cNvPr id="60418" name="Slide Number Placeholder 3">
            <a:extLst>
              <a:ext uri="{FF2B5EF4-FFF2-40B4-BE49-F238E27FC236}">
                <a16:creationId xmlns:a16="http://schemas.microsoft.com/office/drawing/2014/main" id="{29B7C1C8-73DE-F147-AD3B-CA91F2AE436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fld id="{11A45031-F550-7149-988A-9F4C8A415C90}" type="slidenum">
              <a:rPr lang="en-US" altLang="en-US" sz="1200" smtClean="0">
                <a:latin typeface="Arial" panose="020B0604020202020204" pitchFamily="34" charset="0"/>
              </a:rPr>
              <a:pPr/>
              <a:t>11</a:t>
            </a:fld>
            <a:endParaRPr lang="en-US" altLang="en-US" sz="1200">
              <a:latin typeface="Arial" panose="020B0604020202020204" pitchFamily="34" charset="0"/>
            </a:endParaRPr>
          </a:p>
        </p:txBody>
      </p:sp>
      <p:pic>
        <p:nvPicPr>
          <p:cNvPr id="60419" name="Picture 4">
            <a:extLst>
              <a:ext uri="{FF2B5EF4-FFF2-40B4-BE49-F238E27FC236}">
                <a16:creationId xmlns:a16="http://schemas.microsoft.com/office/drawing/2014/main" id="{B3BC165B-77FD-0D4E-8259-BF973221CD1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1725" y="1616075"/>
            <a:ext cx="7159625" cy="3743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Slide Number Placeholder 5">
            <a:extLst>
              <a:ext uri="{FF2B5EF4-FFF2-40B4-BE49-F238E27FC236}">
                <a16:creationId xmlns:a16="http://schemas.microsoft.com/office/drawing/2014/main" id="{3BE8C734-BC6B-E542-A48C-453C2A32B05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1E0FCCBF-706B-6C49-B398-31BC59477D74}" type="slidenum">
              <a:rPr lang="en-US" altLang="en-US" sz="1200" b="0" smtClean="0"/>
              <a:pPr>
                <a:spcBef>
                  <a:spcPct val="0"/>
                </a:spcBef>
                <a:buFontTx/>
                <a:buNone/>
              </a:pPr>
              <a:t>12</a:t>
            </a:fld>
            <a:endParaRPr lang="en-US" altLang="en-US" sz="1200" b="0"/>
          </a:p>
        </p:txBody>
      </p:sp>
      <p:pic>
        <p:nvPicPr>
          <p:cNvPr id="28674" name="Picture 12" descr="Fig 14_1">
            <a:extLst>
              <a:ext uri="{FF2B5EF4-FFF2-40B4-BE49-F238E27FC236}">
                <a16:creationId xmlns:a16="http://schemas.microsoft.com/office/drawing/2014/main" id="{B1B52109-D90F-FD4A-AC3D-5ACDE67E2B0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6025" y="1233488"/>
            <a:ext cx="6915150" cy="3629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675" name="Rectangle 2">
            <a:extLst>
              <a:ext uri="{FF2B5EF4-FFF2-40B4-BE49-F238E27FC236}">
                <a16:creationId xmlns:a16="http://schemas.microsoft.com/office/drawing/2014/main" id="{4524632E-4B9A-744A-AE97-4A2DACB1CF6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ea typeface="ＭＳ Ｐゴシック" panose="020B0600070205080204" pitchFamily="34" charset="-128"/>
              </a:rPr>
              <a:t>Chemistry of Polymers</a:t>
            </a:r>
          </a:p>
        </p:txBody>
      </p:sp>
      <p:sp>
        <p:nvSpPr>
          <p:cNvPr id="28676" name="Rectangle 10">
            <a:extLst>
              <a:ext uri="{FF2B5EF4-FFF2-40B4-BE49-F238E27FC236}">
                <a16:creationId xmlns:a16="http://schemas.microsoft.com/office/drawing/2014/main" id="{9E47AE92-53EF-F04C-A3E1-DB42313BBC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04975" y="5302250"/>
            <a:ext cx="54006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0"/>
              <a:t>Note:  polyethylene is just a long HC</a:t>
            </a:r>
          </a:p>
          <a:p>
            <a:pPr lvl="1">
              <a:spcBef>
                <a:spcPct val="0"/>
              </a:spcBef>
              <a:buFontTx/>
              <a:buNone/>
            </a:pPr>
            <a:r>
              <a:rPr lang="en-US" altLang="en-US" sz="2400" b="0"/>
              <a:t>       -  paraffin is short polyethylene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1" name="Slide Number Placeholder 5">
            <a:extLst>
              <a:ext uri="{FF2B5EF4-FFF2-40B4-BE49-F238E27FC236}">
                <a16:creationId xmlns:a16="http://schemas.microsoft.com/office/drawing/2014/main" id="{33C6DB98-08B4-2645-A948-225E4B1F187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683334BF-5263-EE40-95A3-9BF4EB027A8B}" type="slidenum">
              <a:rPr lang="en-US" altLang="en-US" sz="1200" b="0" smtClean="0"/>
              <a:pPr>
                <a:spcBef>
                  <a:spcPct val="0"/>
                </a:spcBef>
                <a:buFontTx/>
                <a:buNone/>
              </a:pPr>
              <a:t>13</a:t>
            </a:fld>
            <a:endParaRPr lang="en-US" altLang="en-US" sz="1200" b="0"/>
          </a:p>
        </p:txBody>
      </p:sp>
      <p:sp>
        <p:nvSpPr>
          <p:cNvPr id="30722" name="Rectangle 2">
            <a:extLst>
              <a:ext uri="{FF2B5EF4-FFF2-40B4-BE49-F238E27FC236}">
                <a16:creationId xmlns:a16="http://schemas.microsoft.com/office/drawing/2014/main" id="{DDD5517B-3F14-9E43-9B80-F23EFD6F7B8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ea typeface="ＭＳ Ｐゴシック" panose="020B0600070205080204" pitchFamily="34" charset="-128"/>
              </a:rPr>
              <a:t>Chemistry of Polymers: </a:t>
            </a:r>
            <a:br>
              <a:rPr lang="en-US" altLang="en-US">
                <a:ea typeface="ＭＳ Ｐゴシック" panose="020B0600070205080204" pitchFamily="34" charset="-128"/>
              </a:rPr>
            </a:br>
            <a:r>
              <a:rPr lang="en-US" altLang="en-US">
                <a:ea typeface="ＭＳ Ｐゴシック" panose="020B0600070205080204" pitchFamily="34" charset="-128"/>
              </a:rPr>
              <a:t>Chain Growth</a:t>
            </a:r>
          </a:p>
        </p:txBody>
      </p:sp>
      <p:sp>
        <p:nvSpPr>
          <p:cNvPr id="30723" name="Rectangle 3">
            <a:extLst>
              <a:ext uri="{FF2B5EF4-FFF2-40B4-BE49-F238E27FC236}">
                <a16:creationId xmlns:a16="http://schemas.microsoft.com/office/drawing/2014/main" id="{20ACC937-6F81-FA43-BD90-58D35DB9C3B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sz="2400" b="0">
                <a:solidFill>
                  <a:srgbClr val="0000FF"/>
                </a:solidFill>
                <a:ea typeface="ＭＳ Ｐゴシック" panose="020B0600070205080204" pitchFamily="34" charset="-128"/>
              </a:rPr>
              <a:t>Free radical polymerization</a:t>
            </a:r>
          </a:p>
          <a:p>
            <a:endParaRPr lang="en-US" altLang="en-US" sz="3600" b="0">
              <a:ea typeface="ＭＳ Ｐゴシック" panose="020B0600070205080204" pitchFamily="34" charset="-128"/>
            </a:endParaRPr>
          </a:p>
          <a:p>
            <a:endParaRPr lang="en-US" altLang="en-US" sz="2400" b="0">
              <a:ea typeface="ＭＳ Ｐゴシック" panose="020B0600070205080204" pitchFamily="34" charset="-128"/>
            </a:endParaRPr>
          </a:p>
          <a:p>
            <a:endParaRPr lang="en-US" altLang="en-US" sz="2400" b="0">
              <a:ea typeface="ＭＳ Ｐゴシック" panose="020B0600070205080204" pitchFamily="34" charset="-128"/>
            </a:endParaRPr>
          </a:p>
          <a:p>
            <a:endParaRPr lang="en-US" altLang="en-US" sz="2400" b="0">
              <a:ea typeface="ＭＳ Ｐゴシック" panose="020B0600070205080204" pitchFamily="34" charset="-128"/>
            </a:endParaRPr>
          </a:p>
          <a:p>
            <a:endParaRPr lang="en-US" altLang="en-US" sz="2400" b="0">
              <a:ea typeface="ＭＳ Ｐゴシック" panose="020B0600070205080204" pitchFamily="34" charset="-128"/>
            </a:endParaRPr>
          </a:p>
          <a:p>
            <a:endParaRPr lang="en-US" altLang="en-US" sz="2400" b="0">
              <a:ea typeface="ＭＳ Ｐゴシック" panose="020B0600070205080204" pitchFamily="34" charset="-128"/>
            </a:endParaRPr>
          </a:p>
          <a:p>
            <a:endParaRPr lang="en-US" altLang="en-US" sz="1000" b="0">
              <a:ea typeface="ＭＳ Ｐゴシック" panose="020B0600070205080204" pitchFamily="34" charset="-128"/>
            </a:endParaRPr>
          </a:p>
          <a:p>
            <a:r>
              <a:rPr lang="en-US" altLang="en-US" sz="2400" b="0">
                <a:solidFill>
                  <a:srgbClr val="0000FF"/>
                </a:solidFill>
                <a:ea typeface="ＭＳ Ｐゴシック" panose="020B0600070205080204" pitchFamily="34" charset="-128"/>
              </a:rPr>
              <a:t>Initiator</a:t>
            </a:r>
            <a:r>
              <a:rPr lang="en-US" altLang="en-US" sz="2400" b="0">
                <a:ea typeface="ＭＳ Ｐゴシック" panose="020B0600070205080204" pitchFamily="34" charset="-128"/>
              </a:rPr>
              <a:t>: example - benzoyl  peroxide</a:t>
            </a:r>
          </a:p>
          <a:p>
            <a:pPr lvl="1"/>
            <a:endParaRPr lang="en-US" altLang="en-US" sz="2400" b="0">
              <a:ea typeface="ＭＳ Ｐゴシック" panose="020B0600070205080204" pitchFamily="34" charset="-128"/>
            </a:endParaRPr>
          </a:p>
          <a:p>
            <a:pPr lvl="1"/>
            <a:endParaRPr lang="en-US" altLang="en-US" sz="2400" b="0">
              <a:ea typeface="ＭＳ Ｐゴシック" panose="020B0600070205080204" pitchFamily="34" charset="-128"/>
            </a:endParaRPr>
          </a:p>
        </p:txBody>
      </p:sp>
      <p:pic>
        <p:nvPicPr>
          <p:cNvPr id="30724" name="Picture 6">
            <a:extLst>
              <a:ext uri="{FF2B5EF4-FFF2-40B4-BE49-F238E27FC236}">
                <a16:creationId xmlns:a16="http://schemas.microsoft.com/office/drawing/2014/main" id="{27EB78B7-BDF6-C145-A8C0-8E774AB210F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5486400"/>
            <a:ext cx="53340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</p:pic>
      <p:pic>
        <p:nvPicPr>
          <p:cNvPr id="30725" name="Picture 7">
            <a:extLst>
              <a:ext uri="{FF2B5EF4-FFF2-40B4-BE49-F238E27FC236}">
                <a16:creationId xmlns:a16="http://schemas.microsoft.com/office/drawing/2014/main" id="{E5E89B92-83EB-414E-800E-27651456A68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1633538"/>
            <a:ext cx="6934200" cy="311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</p:pic>
      <p:pic>
        <p:nvPicPr>
          <p:cNvPr id="30726" name="Picture 9">
            <a:extLst>
              <a:ext uri="{FF2B5EF4-FFF2-40B4-BE49-F238E27FC236}">
                <a16:creationId xmlns:a16="http://schemas.microsoft.com/office/drawing/2014/main" id="{232A350C-F2BC-B848-B2A3-F31E9A57822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9000" y="5791200"/>
            <a:ext cx="604838" cy="385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9" name="Slide Number Placeholder 5">
            <a:extLst>
              <a:ext uri="{FF2B5EF4-FFF2-40B4-BE49-F238E27FC236}">
                <a16:creationId xmlns:a16="http://schemas.microsoft.com/office/drawing/2014/main" id="{2D34AF5E-3452-B44B-BEA9-BCBD0E57C99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6105C32-DD4A-5940-AA01-685CDBE84E24}" type="slidenum">
              <a:rPr lang="en-US" altLang="en-US" sz="1200" b="0" smtClean="0"/>
              <a:pPr>
                <a:spcBef>
                  <a:spcPct val="0"/>
                </a:spcBef>
                <a:buFontTx/>
                <a:buNone/>
              </a:pPr>
              <a:t>14</a:t>
            </a:fld>
            <a:endParaRPr lang="en-US" altLang="en-US" sz="1200" b="0"/>
          </a:p>
        </p:txBody>
      </p:sp>
      <p:sp>
        <p:nvSpPr>
          <p:cNvPr id="32770" name="Rectangle 2">
            <a:extLst>
              <a:ext uri="{FF2B5EF4-FFF2-40B4-BE49-F238E27FC236}">
                <a16:creationId xmlns:a16="http://schemas.microsoft.com/office/drawing/2014/main" id="{16829E79-B5D4-3B45-89ED-FE9D04512AD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200">
                <a:ea typeface="ＭＳ Ｐゴシック" panose="020B0600070205080204" pitchFamily="34" charset="-128"/>
              </a:rPr>
              <a:t>Step-Growth (Condensation) Polymerization</a:t>
            </a:r>
          </a:p>
        </p:txBody>
      </p:sp>
      <p:sp>
        <p:nvSpPr>
          <p:cNvPr id="32771" name="Rectangle 3">
            <a:extLst>
              <a:ext uri="{FF2B5EF4-FFF2-40B4-BE49-F238E27FC236}">
                <a16:creationId xmlns:a16="http://schemas.microsoft.com/office/drawing/2014/main" id="{6C834ABC-CE83-CF4E-9AD5-BD3D08FCC3E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781050" y="1968500"/>
            <a:ext cx="7481888" cy="3757613"/>
          </a:xfrm>
        </p:spPr>
        <p:txBody>
          <a:bodyPr/>
          <a:lstStyle/>
          <a:p>
            <a:r>
              <a:rPr lang="en-US" altLang="en-US">
                <a:ea typeface="ＭＳ Ｐゴシック" panose="020B0600070205080204" pitchFamily="34" charset="-128"/>
              </a:rPr>
              <a:t>React diacid (A-A) with dibase (B-B)</a:t>
            </a:r>
          </a:p>
          <a:p>
            <a:r>
              <a:rPr lang="en-US" altLang="en-US">
                <a:ea typeface="ＭＳ Ｐゴシック" panose="020B0600070205080204" pitchFamily="34" charset="-128"/>
              </a:rPr>
              <a:t>React A-B with itself</a:t>
            </a:r>
          </a:p>
          <a:p>
            <a:r>
              <a:rPr lang="en-US" altLang="en-US">
                <a:ea typeface="ＭＳ Ｐゴシック" panose="020B0600070205080204" pitchFamily="34" charset="-128"/>
              </a:rPr>
              <a:t>Often gives off a byproduct (water, acid) but not always</a:t>
            </a:r>
          </a:p>
          <a:p>
            <a:r>
              <a:rPr lang="en-US" altLang="en-US">
                <a:ea typeface="ＭＳ Ｐゴシック" panose="020B0600070205080204" pitchFamily="34" charset="-128"/>
              </a:rPr>
              <a:t>Examples: amides, esters, carbonates, ethers, ureas, urethanes</a:t>
            </a:r>
          </a:p>
        </p:txBody>
      </p:sp>
      <p:sp>
        <p:nvSpPr>
          <p:cNvPr id="32772" name="Comment 5">
            <a:extLst>
              <a:ext uri="{FF2B5EF4-FFF2-40B4-BE49-F238E27FC236}">
                <a16:creationId xmlns:a16="http://schemas.microsoft.com/office/drawing/2014/main" id="{41D6A81A-09DC-D941-A2F0-6AAE13CEABCA}"/>
              </a:ext>
            </a:extLst>
          </p:cNvPr>
          <p:cNvSpPr>
            <a:spLocks noRot="1" noChangeAspect="1" noEditPoints="1" noChangeArrowheads="1" noChangeShapeType="1" noTextEdit="1"/>
          </p:cNvSpPr>
          <p:nvPr/>
        </p:nvSpPr>
        <p:spPr bwMode="auto">
          <a:xfrm>
            <a:off x="1155700" y="5245100"/>
            <a:ext cx="904875" cy="374650"/>
          </a:xfrm>
          <a:custGeom>
            <a:avLst/>
            <a:gdLst>
              <a:gd name="T0" fmla="*/ 2147483646 w 2515"/>
              <a:gd name="T1" fmla="*/ 2147483646 h 1039"/>
              <a:gd name="T2" fmla="*/ 2147483646 w 2515"/>
              <a:gd name="T3" fmla="*/ 2147483646 h 1039"/>
              <a:gd name="T4" fmla="*/ 2147483646 w 2515"/>
              <a:gd name="T5" fmla="*/ 2147483646 h 1039"/>
              <a:gd name="T6" fmla="*/ 0 w 2515"/>
              <a:gd name="T7" fmla="*/ 2147483646 h 1039"/>
              <a:gd name="T8" fmla="*/ 2147483646 w 2515"/>
              <a:gd name="T9" fmla="*/ 2147483646 h 1039"/>
              <a:gd name="T10" fmla="*/ 2147483646 w 2515"/>
              <a:gd name="T11" fmla="*/ 2147483646 h 1039"/>
              <a:gd name="T12" fmla="*/ 2147483646 w 2515"/>
              <a:gd name="T13" fmla="*/ 2147483646 h 1039"/>
              <a:gd name="T14" fmla="*/ 2147483646 w 2515"/>
              <a:gd name="T15" fmla="*/ 2147483646 h 1039"/>
              <a:gd name="T16" fmla="*/ 2147483646 w 2515"/>
              <a:gd name="T17" fmla="*/ 2147483646 h 1039"/>
              <a:gd name="T18" fmla="*/ 2147483646 w 2515"/>
              <a:gd name="T19" fmla="*/ 2147483646 h 1039"/>
              <a:gd name="T20" fmla="*/ 2147483646 w 2515"/>
              <a:gd name="T21" fmla="*/ 2147483646 h 1039"/>
              <a:gd name="T22" fmla="*/ 2147483646 w 2515"/>
              <a:gd name="T23" fmla="*/ 2147483646 h 1039"/>
              <a:gd name="T24" fmla="*/ 2147483646 w 2515"/>
              <a:gd name="T25" fmla="*/ 2147483646 h 1039"/>
              <a:gd name="T26" fmla="*/ 2147483646 w 2515"/>
              <a:gd name="T27" fmla="*/ 2147483646 h 1039"/>
              <a:gd name="T28" fmla="*/ 2147483646 w 2515"/>
              <a:gd name="T29" fmla="*/ 2147483646 h 1039"/>
              <a:gd name="T30" fmla="*/ 2147483646 w 2515"/>
              <a:gd name="T31" fmla="*/ 2147483646 h 1039"/>
              <a:gd name="T32" fmla="*/ 2147483646 w 2515"/>
              <a:gd name="T33" fmla="*/ 2147483646 h 1039"/>
              <a:gd name="T34" fmla="*/ 2147483646 w 2515"/>
              <a:gd name="T35" fmla="*/ 2147483646 h 1039"/>
              <a:gd name="T36" fmla="*/ 2147483646 w 2515"/>
              <a:gd name="T37" fmla="*/ 2147483646 h 1039"/>
              <a:gd name="T38" fmla="*/ 2147483646 w 2515"/>
              <a:gd name="T39" fmla="*/ 2147483646 h 1039"/>
              <a:gd name="T40" fmla="*/ 2147483646 w 2515"/>
              <a:gd name="T41" fmla="*/ 2147483646 h 1039"/>
              <a:gd name="T42" fmla="*/ 2147483646 w 2515"/>
              <a:gd name="T43" fmla="*/ 2147483646 h 1039"/>
              <a:gd name="T44" fmla="*/ 2147483646 w 2515"/>
              <a:gd name="T45" fmla="*/ 2147483646 h 1039"/>
              <a:gd name="T46" fmla="*/ 2147483646 w 2515"/>
              <a:gd name="T47" fmla="*/ 2147483646 h 1039"/>
              <a:gd name="T48" fmla="*/ 2147483646 w 2515"/>
              <a:gd name="T49" fmla="*/ 2147483646 h 1039"/>
              <a:gd name="T50" fmla="*/ 2147483646 w 2515"/>
              <a:gd name="T51" fmla="*/ 2147483646 h 1039"/>
              <a:gd name="T52" fmla="*/ 2147483646 w 2515"/>
              <a:gd name="T53" fmla="*/ 2147483646 h 1039"/>
              <a:gd name="T54" fmla="*/ 2147483646 w 2515"/>
              <a:gd name="T55" fmla="*/ 2147483646 h 1039"/>
              <a:gd name="T56" fmla="*/ 2147483646 w 2515"/>
              <a:gd name="T57" fmla="*/ 2147483646 h 1039"/>
              <a:gd name="T58" fmla="*/ 2147483646 w 2515"/>
              <a:gd name="T59" fmla="*/ 2147483646 h 1039"/>
              <a:gd name="T60" fmla="*/ 2147483646 w 2515"/>
              <a:gd name="T61" fmla="*/ 2147483646 h 1039"/>
              <a:gd name="T62" fmla="*/ 2147483646 w 2515"/>
              <a:gd name="T63" fmla="*/ 2147483646 h 1039"/>
              <a:gd name="T64" fmla="*/ 2147483646 w 2515"/>
              <a:gd name="T65" fmla="*/ 2147483646 h 1039"/>
              <a:gd name="T66" fmla="*/ 2147483646 w 2515"/>
              <a:gd name="T67" fmla="*/ 2147483646 h 1039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w 2515"/>
              <a:gd name="T103" fmla="*/ 0 h 1039"/>
              <a:gd name="T104" fmla="*/ 2515 w 2515"/>
              <a:gd name="T105" fmla="*/ 1039 h 1039"/>
            </a:gdLst>
            <a:ahLst/>
            <a:cxnLst>
              <a:cxn ang="T68">
                <a:pos x="T0" y="T1"/>
              </a:cxn>
              <a:cxn ang="T69">
                <a:pos x="T2" y="T3"/>
              </a:cxn>
              <a:cxn ang="T70">
                <a:pos x="T4" y="T5"/>
              </a:cxn>
              <a:cxn ang="T71">
                <a:pos x="T6" y="T7"/>
              </a:cxn>
              <a:cxn ang="T72">
                <a:pos x="T8" y="T9"/>
              </a:cxn>
              <a:cxn ang="T73">
                <a:pos x="T10" y="T11"/>
              </a:cxn>
              <a:cxn ang="T74">
                <a:pos x="T12" y="T13"/>
              </a:cxn>
              <a:cxn ang="T75">
                <a:pos x="T14" y="T15"/>
              </a:cxn>
              <a:cxn ang="T76">
                <a:pos x="T16" y="T17"/>
              </a:cxn>
              <a:cxn ang="T77">
                <a:pos x="T18" y="T19"/>
              </a:cxn>
              <a:cxn ang="T78">
                <a:pos x="T20" y="T21"/>
              </a:cxn>
              <a:cxn ang="T79">
                <a:pos x="T22" y="T23"/>
              </a:cxn>
              <a:cxn ang="T80">
                <a:pos x="T24" y="T25"/>
              </a:cxn>
              <a:cxn ang="T81">
                <a:pos x="T26" y="T27"/>
              </a:cxn>
              <a:cxn ang="T82">
                <a:pos x="T28" y="T29"/>
              </a:cxn>
              <a:cxn ang="T83">
                <a:pos x="T30" y="T31"/>
              </a:cxn>
              <a:cxn ang="T84">
                <a:pos x="T32" y="T33"/>
              </a:cxn>
              <a:cxn ang="T85">
                <a:pos x="T34" y="T35"/>
              </a:cxn>
              <a:cxn ang="T86">
                <a:pos x="T36" y="T37"/>
              </a:cxn>
              <a:cxn ang="T87">
                <a:pos x="T38" y="T39"/>
              </a:cxn>
              <a:cxn ang="T88">
                <a:pos x="T40" y="T41"/>
              </a:cxn>
              <a:cxn ang="T89">
                <a:pos x="T42" y="T43"/>
              </a:cxn>
              <a:cxn ang="T90">
                <a:pos x="T44" y="T45"/>
              </a:cxn>
              <a:cxn ang="T91">
                <a:pos x="T46" y="T47"/>
              </a:cxn>
              <a:cxn ang="T92">
                <a:pos x="T48" y="T49"/>
              </a:cxn>
              <a:cxn ang="T93">
                <a:pos x="T50" y="T51"/>
              </a:cxn>
              <a:cxn ang="T94">
                <a:pos x="T52" y="T53"/>
              </a:cxn>
              <a:cxn ang="T95">
                <a:pos x="T54" y="T55"/>
              </a:cxn>
              <a:cxn ang="T96">
                <a:pos x="T56" y="T57"/>
              </a:cxn>
              <a:cxn ang="T97">
                <a:pos x="T58" y="T59"/>
              </a:cxn>
              <a:cxn ang="T98">
                <a:pos x="T60" y="T61"/>
              </a:cxn>
              <a:cxn ang="T99">
                <a:pos x="T62" y="T63"/>
              </a:cxn>
              <a:cxn ang="T100">
                <a:pos x="T64" y="T65"/>
              </a:cxn>
              <a:cxn ang="T101">
                <a:pos x="T66" y="T67"/>
              </a:cxn>
            </a:cxnLst>
            <a:rect l="T102" t="T103" r="T104" b="T105"/>
            <a:pathLst>
              <a:path w="2515" h="1039" extrusionOk="0">
                <a:moveTo>
                  <a:pt x="232" y="504"/>
                </a:moveTo>
                <a:cubicBezTo>
                  <a:pt x="230" y="484"/>
                  <a:pt x="215" y="465"/>
                  <a:pt x="226" y="448"/>
                </a:cubicBezTo>
                <a:cubicBezTo>
                  <a:pt x="227" y="446"/>
                  <a:pt x="241" y="449"/>
                  <a:pt x="244" y="448"/>
                </a:cubicBezTo>
                <a:cubicBezTo>
                  <a:pt x="237" y="478"/>
                  <a:pt x="227" y="505"/>
                  <a:pt x="217" y="534"/>
                </a:cubicBezTo>
                <a:cubicBezTo>
                  <a:pt x="195" y="598"/>
                  <a:pt x="171" y="658"/>
                  <a:pt x="147" y="721"/>
                </a:cubicBezTo>
                <a:cubicBezTo>
                  <a:pt x="119" y="793"/>
                  <a:pt x="86" y="858"/>
                  <a:pt x="49" y="926"/>
                </a:cubicBezTo>
                <a:cubicBezTo>
                  <a:pt x="35" y="952"/>
                  <a:pt x="20" y="976"/>
                  <a:pt x="6" y="1001"/>
                </a:cubicBezTo>
                <a:cubicBezTo>
                  <a:pt x="3" y="1007"/>
                  <a:pt x="3" y="1009"/>
                  <a:pt x="0" y="1012"/>
                </a:cubicBezTo>
                <a:cubicBezTo>
                  <a:pt x="8" y="992"/>
                  <a:pt x="8" y="984"/>
                  <a:pt x="15" y="963"/>
                </a:cubicBezTo>
                <a:cubicBezTo>
                  <a:pt x="31" y="915"/>
                  <a:pt x="45" y="866"/>
                  <a:pt x="61" y="818"/>
                </a:cubicBezTo>
                <a:cubicBezTo>
                  <a:pt x="88" y="738"/>
                  <a:pt x="117" y="661"/>
                  <a:pt x="156" y="586"/>
                </a:cubicBezTo>
                <a:cubicBezTo>
                  <a:pt x="194" y="511"/>
                  <a:pt x="236" y="438"/>
                  <a:pt x="272" y="362"/>
                </a:cubicBezTo>
                <a:cubicBezTo>
                  <a:pt x="294" y="317"/>
                  <a:pt x="315" y="273"/>
                  <a:pt x="336" y="228"/>
                </a:cubicBezTo>
                <a:cubicBezTo>
                  <a:pt x="343" y="213"/>
                  <a:pt x="350" y="198"/>
                  <a:pt x="358" y="187"/>
                </a:cubicBezTo>
                <a:cubicBezTo>
                  <a:pt x="361" y="182"/>
                  <a:pt x="363" y="177"/>
                  <a:pt x="367" y="172"/>
                </a:cubicBezTo>
                <a:cubicBezTo>
                  <a:pt x="374" y="163"/>
                  <a:pt x="388" y="154"/>
                  <a:pt x="394" y="146"/>
                </a:cubicBezTo>
                <a:cubicBezTo>
                  <a:pt x="402" y="135"/>
                  <a:pt x="412" y="121"/>
                  <a:pt x="419" y="109"/>
                </a:cubicBezTo>
                <a:cubicBezTo>
                  <a:pt x="423" y="101"/>
                  <a:pt x="422" y="97"/>
                  <a:pt x="425" y="90"/>
                </a:cubicBezTo>
                <a:cubicBezTo>
                  <a:pt x="420" y="99"/>
                  <a:pt x="418" y="100"/>
                  <a:pt x="413" y="109"/>
                </a:cubicBezTo>
                <a:cubicBezTo>
                  <a:pt x="405" y="124"/>
                  <a:pt x="402" y="142"/>
                  <a:pt x="394" y="157"/>
                </a:cubicBezTo>
                <a:cubicBezTo>
                  <a:pt x="391" y="163"/>
                  <a:pt x="389" y="162"/>
                  <a:pt x="385" y="168"/>
                </a:cubicBezTo>
              </a:path>
              <a:path w="2515" h="1039" extrusionOk="0">
                <a:moveTo>
                  <a:pt x="495" y="120"/>
                </a:moveTo>
                <a:cubicBezTo>
                  <a:pt x="485" y="137"/>
                  <a:pt x="480" y="148"/>
                  <a:pt x="474" y="165"/>
                </a:cubicBezTo>
                <a:cubicBezTo>
                  <a:pt x="464" y="193"/>
                  <a:pt x="461" y="212"/>
                  <a:pt x="461" y="243"/>
                </a:cubicBezTo>
                <a:cubicBezTo>
                  <a:pt x="461" y="306"/>
                  <a:pt x="473" y="374"/>
                  <a:pt x="483" y="437"/>
                </a:cubicBezTo>
                <a:cubicBezTo>
                  <a:pt x="497" y="526"/>
                  <a:pt x="517" y="614"/>
                  <a:pt x="535" y="702"/>
                </a:cubicBezTo>
                <a:cubicBezTo>
                  <a:pt x="546" y="758"/>
                  <a:pt x="560" y="814"/>
                  <a:pt x="568" y="870"/>
                </a:cubicBezTo>
                <a:cubicBezTo>
                  <a:pt x="574" y="911"/>
                  <a:pt x="578" y="967"/>
                  <a:pt x="571" y="1008"/>
                </a:cubicBezTo>
                <a:cubicBezTo>
                  <a:pt x="571" y="1024"/>
                  <a:pt x="571" y="1030"/>
                  <a:pt x="562" y="1038"/>
                </a:cubicBezTo>
              </a:path>
              <a:path w="2515" h="1039" extrusionOk="0">
                <a:moveTo>
                  <a:pt x="336" y="788"/>
                </a:moveTo>
                <a:cubicBezTo>
                  <a:pt x="312" y="786"/>
                  <a:pt x="290" y="775"/>
                  <a:pt x="281" y="751"/>
                </a:cubicBezTo>
                <a:cubicBezTo>
                  <a:pt x="278" y="744"/>
                  <a:pt x="281" y="738"/>
                  <a:pt x="287" y="736"/>
                </a:cubicBezTo>
                <a:cubicBezTo>
                  <a:pt x="305" y="729"/>
                  <a:pt x="326" y="728"/>
                  <a:pt x="345" y="724"/>
                </a:cubicBezTo>
                <a:cubicBezTo>
                  <a:pt x="378" y="716"/>
                  <a:pt x="411" y="708"/>
                  <a:pt x="443" y="698"/>
                </a:cubicBezTo>
                <a:cubicBezTo>
                  <a:pt x="469" y="690"/>
                  <a:pt x="487" y="685"/>
                  <a:pt x="507" y="668"/>
                </a:cubicBezTo>
              </a:path>
              <a:path w="2515" h="1039" extrusionOk="0">
                <a:moveTo>
                  <a:pt x="947" y="624"/>
                </a:moveTo>
                <a:cubicBezTo>
                  <a:pt x="942" y="623"/>
                  <a:pt x="937" y="621"/>
                  <a:pt x="932" y="620"/>
                </a:cubicBezTo>
                <a:cubicBezTo>
                  <a:pt x="933" y="620"/>
                  <a:pt x="947" y="622"/>
                  <a:pt x="956" y="620"/>
                </a:cubicBezTo>
                <a:cubicBezTo>
                  <a:pt x="989" y="613"/>
                  <a:pt x="1017" y="604"/>
                  <a:pt x="1051" y="601"/>
                </a:cubicBezTo>
                <a:cubicBezTo>
                  <a:pt x="1082" y="598"/>
                  <a:pt x="1112" y="594"/>
                  <a:pt x="1143" y="594"/>
                </a:cubicBezTo>
                <a:cubicBezTo>
                  <a:pt x="1180" y="594"/>
                  <a:pt x="1214" y="595"/>
                  <a:pt x="1250" y="586"/>
                </a:cubicBezTo>
                <a:cubicBezTo>
                  <a:pt x="1291" y="576"/>
                  <a:pt x="1324" y="558"/>
                  <a:pt x="1363" y="542"/>
                </a:cubicBezTo>
                <a:cubicBezTo>
                  <a:pt x="1388" y="531"/>
                  <a:pt x="1410" y="520"/>
                  <a:pt x="1436" y="515"/>
                </a:cubicBezTo>
                <a:cubicBezTo>
                  <a:pt x="1453" y="511"/>
                  <a:pt x="1462" y="503"/>
                  <a:pt x="1476" y="501"/>
                </a:cubicBezTo>
                <a:cubicBezTo>
                  <a:pt x="1506" y="496"/>
                  <a:pt x="1526" y="498"/>
                  <a:pt x="1555" y="486"/>
                </a:cubicBezTo>
                <a:cubicBezTo>
                  <a:pt x="1582" y="475"/>
                  <a:pt x="1609" y="469"/>
                  <a:pt x="1635" y="456"/>
                </a:cubicBezTo>
                <a:cubicBezTo>
                  <a:pt x="1648" y="449"/>
                  <a:pt x="1650" y="447"/>
                  <a:pt x="1665" y="445"/>
                </a:cubicBezTo>
                <a:cubicBezTo>
                  <a:pt x="1685" y="443"/>
                  <a:pt x="1703" y="449"/>
                  <a:pt x="1723" y="448"/>
                </a:cubicBezTo>
                <a:cubicBezTo>
                  <a:pt x="1742" y="447"/>
                  <a:pt x="1755" y="442"/>
                  <a:pt x="1769" y="437"/>
                </a:cubicBezTo>
              </a:path>
              <a:path w="2515" h="1039" extrusionOk="0">
                <a:moveTo>
                  <a:pt x="2169" y="153"/>
                </a:moveTo>
                <a:cubicBezTo>
                  <a:pt x="2170" y="178"/>
                  <a:pt x="2176" y="203"/>
                  <a:pt x="2175" y="228"/>
                </a:cubicBezTo>
                <a:cubicBezTo>
                  <a:pt x="2173" y="277"/>
                  <a:pt x="2137" y="345"/>
                  <a:pt x="2120" y="389"/>
                </a:cubicBezTo>
                <a:cubicBezTo>
                  <a:pt x="2068" y="523"/>
                  <a:pt x="2002" y="652"/>
                  <a:pt x="1937" y="780"/>
                </a:cubicBezTo>
                <a:cubicBezTo>
                  <a:pt x="1917" y="820"/>
                  <a:pt x="1896" y="855"/>
                  <a:pt x="1882" y="896"/>
                </a:cubicBezTo>
                <a:cubicBezTo>
                  <a:pt x="1919" y="842"/>
                  <a:pt x="1962" y="786"/>
                  <a:pt x="1995" y="728"/>
                </a:cubicBezTo>
                <a:cubicBezTo>
                  <a:pt x="2057" y="621"/>
                  <a:pt x="2106" y="505"/>
                  <a:pt x="2148" y="389"/>
                </a:cubicBezTo>
                <a:cubicBezTo>
                  <a:pt x="2178" y="306"/>
                  <a:pt x="2201" y="221"/>
                  <a:pt x="2221" y="135"/>
                </a:cubicBezTo>
                <a:cubicBezTo>
                  <a:pt x="2229" y="100"/>
                  <a:pt x="2233" y="60"/>
                  <a:pt x="2249" y="27"/>
                </a:cubicBezTo>
                <a:cubicBezTo>
                  <a:pt x="2255" y="12"/>
                  <a:pt x="2257" y="7"/>
                  <a:pt x="2267" y="0"/>
                </a:cubicBezTo>
                <a:cubicBezTo>
                  <a:pt x="2282" y="19"/>
                  <a:pt x="2295" y="48"/>
                  <a:pt x="2301" y="79"/>
                </a:cubicBezTo>
                <a:cubicBezTo>
                  <a:pt x="2317" y="162"/>
                  <a:pt x="2321" y="249"/>
                  <a:pt x="2328" y="333"/>
                </a:cubicBezTo>
                <a:cubicBezTo>
                  <a:pt x="2336" y="429"/>
                  <a:pt x="2343" y="524"/>
                  <a:pt x="2349" y="620"/>
                </a:cubicBezTo>
                <a:cubicBezTo>
                  <a:pt x="2352" y="666"/>
                  <a:pt x="2353" y="712"/>
                  <a:pt x="2353" y="758"/>
                </a:cubicBezTo>
              </a:path>
              <a:path w="2515" h="1039" extrusionOk="0">
                <a:moveTo>
                  <a:pt x="2136" y="598"/>
                </a:moveTo>
                <a:cubicBezTo>
                  <a:pt x="2072" y="605"/>
                  <a:pt x="2018" y="609"/>
                  <a:pt x="1961" y="639"/>
                </a:cubicBezTo>
                <a:cubicBezTo>
                  <a:pt x="1970" y="641"/>
                  <a:pt x="1980" y="644"/>
                  <a:pt x="1989" y="646"/>
                </a:cubicBezTo>
                <a:cubicBezTo>
                  <a:pt x="2065" y="643"/>
                  <a:pt x="2131" y="627"/>
                  <a:pt x="2203" y="601"/>
                </a:cubicBezTo>
                <a:cubicBezTo>
                  <a:pt x="2309" y="563"/>
                  <a:pt x="2412" y="514"/>
                  <a:pt x="2514" y="467"/>
                </a:cubicBezTo>
              </a:path>
            </a:pathLst>
          </a:custGeom>
          <a:noFill/>
          <a:ln w="19050" cap="rnd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773" name="Comment 6">
            <a:extLst>
              <a:ext uri="{FF2B5EF4-FFF2-40B4-BE49-F238E27FC236}">
                <a16:creationId xmlns:a16="http://schemas.microsoft.com/office/drawing/2014/main" id="{ED6A325F-7557-134C-92BF-746233D504F3}"/>
              </a:ext>
            </a:extLst>
          </p:cNvPr>
          <p:cNvSpPr>
            <a:spLocks noRot="1" noChangeAspect="1" noEditPoints="1" noChangeArrowheads="1" noChangeShapeType="1" noTextEdit="1"/>
          </p:cNvSpPr>
          <p:nvPr/>
        </p:nvSpPr>
        <p:spPr bwMode="auto">
          <a:xfrm>
            <a:off x="2921000" y="5176838"/>
            <a:ext cx="1023938" cy="368300"/>
          </a:xfrm>
          <a:custGeom>
            <a:avLst/>
            <a:gdLst>
              <a:gd name="T0" fmla="*/ 2147483646 w 2845"/>
              <a:gd name="T1" fmla="*/ 2147483646 h 1024"/>
              <a:gd name="T2" fmla="*/ 2147483646 w 2845"/>
              <a:gd name="T3" fmla="*/ 2147483646 h 1024"/>
              <a:gd name="T4" fmla="*/ 2147483646 w 2845"/>
              <a:gd name="T5" fmla="*/ 2147483646 h 1024"/>
              <a:gd name="T6" fmla="*/ 2147483646 w 2845"/>
              <a:gd name="T7" fmla="*/ 2147483646 h 1024"/>
              <a:gd name="T8" fmla="*/ 2147483646 w 2845"/>
              <a:gd name="T9" fmla="*/ 2147483646 h 1024"/>
              <a:gd name="T10" fmla="*/ 2147483646 w 2845"/>
              <a:gd name="T11" fmla="*/ 2147483646 h 1024"/>
              <a:gd name="T12" fmla="*/ 2147483646 w 2845"/>
              <a:gd name="T13" fmla="*/ 2147483646 h 1024"/>
              <a:gd name="T14" fmla="*/ 2147483646 w 2845"/>
              <a:gd name="T15" fmla="*/ 2147483646 h 1024"/>
              <a:gd name="T16" fmla="*/ 2147483646 w 2845"/>
              <a:gd name="T17" fmla="*/ 2147483646 h 1024"/>
              <a:gd name="T18" fmla="*/ 2147483646 w 2845"/>
              <a:gd name="T19" fmla="*/ 2147483646 h 1024"/>
              <a:gd name="T20" fmla="*/ 2147483646 w 2845"/>
              <a:gd name="T21" fmla="*/ 2147483646 h 1024"/>
              <a:gd name="T22" fmla="*/ 2147483646 w 2845"/>
              <a:gd name="T23" fmla="*/ 2147483646 h 1024"/>
              <a:gd name="T24" fmla="*/ 2147483646 w 2845"/>
              <a:gd name="T25" fmla="*/ 2147483646 h 1024"/>
              <a:gd name="T26" fmla="*/ 2147483646 w 2845"/>
              <a:gd name="T27" fmla="*/ 2147483646 h 1024"/>
              <a:gd name="T28" fmla="*/ 2147483646 w 2845"/>
              <a:gd name="T29" fmla="*/ 2147483646 h 1024"/>
              <a:gd name="T30" fmla="*/ 2147483646 w 2845"/>
              <a:gd name="T31" fmla="*/ 2147483646 h 1024"/>
              <a:gd name="T32" fmla="*/ 2147483646 w 2845"/>
              <a:gd name="T33" fmla="*/ 2147483646 h 1024"/>
              <a:gd name="T34" fmla="*/ 2147483646 w 2845"/>
              <a:gd name="T35" fmla="*/ 2147483646 h 1024"/>
              <a:gd name="T36" fmla="*/ 2147483646 w 2845"/>
              <a:gd name="T37" fmla="*/ 2147483646 h 1024"/>
              <a:gd name="T38" fmla="*/ 2147483646 w 2845"/>
              <a:gd name="T39" fmla="*/ 2147483646 h 1024"/>
              <a:gd name="T40" fmla="*/ 2147483646 w 2845"/>
              <a:gd name="T41" fmla="*/ 2147483646 h 1024"/>
              <a:gd name="T42" fmla="*/ 2147483646 w 2845"/>
              <a:gd name="T43" fmla="*/ 2147483646 h 1024"/>
              <a:gd name="T44" fmla="*/ 2147483646 w 2845"/>
              <a:gd name="T45" fmla="*/ 2147483646 h 1024"/>
              <a:gd name="T46" fmla="*/ 2147483646 w 2845"/>
              <a:gd name="T47" fmla="*/ 2147483646 h 1024"/>
              <a:gd name="T48" fmla="*/ 2147483646 w 2845"/>
              <a:gd name="T49" fmla="*/ 2147483646 h 1024"/>
              <a:gd name="T50" fmla="*/ 2147483646 w 2845"/>
              <a:gd name="T51" fmla="*/ 2147483646 h 1024"/>
              <a:gd name="T52" fmla="*/ 2147483646 w 2845"/>
              <a:gd name="T53" fmla="*/ 2147483646 h 1024"/>
              <a:gd name="T54" fmla="*/ 2147483646 w 2845"/>
              <a:gd name="T55" fmla="*/ 2147483646 h 1024"/>
              <a:gd name="T56" fmla="*/ 2147483646 w 2845"/>
              <a:gd name="T57" fmla="*/ 2147483646 h 1024"/>
              <a:gd name="T58" fmla="*/ 2147483646 w 2845"/>
              <a:gd name="T59" fmla="*/ 2147483646 h 1024"/>
              <a:gd name="T60" fmla="*/ 2147483646 w 2845"/>
              <a:gd name="T61" fmla="*/ 2147483646 h 1024"/>
              <a:gd name="T62" fmla="*/ 2147483646 w 2845"/>
              <a:gd name="T63" fmla="*/ 2147483646 h 1024"/>
              <a:gd name="T64" fmla="*/ 2147483646 w 2845"/>
              <a:gd name="T65" fmla="*/ 2147483646 h 1024"/>
              <a:gd name="T66" fmla="*/ 2147483646 w 2845"/>
              <a:gd name="T67" fmla="*/ 2147483646 h 1024"/>
              <a:gd name="T68" fmla="*/ 2147483646 w 2845"/>
              <a:gd name="T69" fmla="*/ 2147483646 h 1024"/>
              <a:gd name="T70" fmla="*/ 2147483646 w 2845"/>
              <a:gd name="T71" fmla="*/ 2147483646 h 1024"/>
              <a:gd name="T72" fmla="*/ 2147483646 w 2845"/>
              <a:gd name="T73" fmla="*/ 2147483646 h 1024"/>
              <a:gd name="T74" fmla="*/ 2147483646 w 2845"/>
              <a:gd name="T75" fmla="*/ 2147483646 h 1024"/>
              <a:gd name="T76" fmla="*/ 2147483646 w 2845"/>
              <a:gd name="T77" fmla="*/ 2147483646 h 1024"/>
              <a:gd name="T78" fmla="*/ 2147483646 w 2845"/>
              <a:gd name="T79" fmla="*/ 0 h 1024"/>
              <a:gd name="T80" fmla="*/ 2147483646 w 2845"/>
              <a:gd name="T81" fmla="*/ 2147483646 h 1024"/>
              <a:gd name="T82" fmla="*/ 2147483646 w 2845"/>
              <a:gd name="T83" fmla="*/ 2147483646 h 1024"/>
              <a:gd name="T84" fmla="*/ 2147483646 w 2845"/>
              <a:gd name="T85" fmla="*/ 2147483646 h 1024"/>
              <a:gd name="T86" fmla="*/ 2147483646 w 2845"/>
              <a:gd name="T87" fmla="*/ 2147483646 h 1024"/>
              <a:gd name="T88" fmla="*/ 2147483646 w 2845"/>
              <a:gd name="T89" fmla="*/ 2147483646 h 1024"/>
              <a:gd name="T90" fmla="*/ 2147483646 w 2845"/>
              <a:gd name="T91" fmla="*/ 2147483646 h 1024"/>
              <a:gd name="T92" fmla="*/ 2147483646 w 2845"/>
              <a:gd name="T93" fmla="*/ 2147483646 h 1024"/>
              <a:gd name="T94" fmla="*/ 2147483646 w 2845"/>
              <a:gd name="T95" fmla="*/ 2147483646 h 1024"/>
              <a:gd name="T96" fmla="*/ 2147483646 w 2845"/>
              <a:gd name="T97" fmla="*/ 2147483646 h 1024"/>
              <a:gd name="T98" fmla="*/ 2147483646 w 2845"/>
              <a:gd name="T99" fmla="*/ 2147483646 h 1024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w 2845"/>
              <a:gd name="T151" fmla="*/ 0 h 1024"/>
              <a:gd name="T152" fmla="*/ 2845 w 2845"/>
              <a:gd name="T153" fmla="*/ 1024 h 1024"/>
            </a:gdLst>
            <a:ahLst/>
            <a:cxnLst>
              <a:cxn ang="T100">
                <a:pos x="T0" y="T1"/>
              </a:cxn>
              <a:cxn ang="T101">
                <a:pos x="T2" y="T3"/>
              </a:cxn>
              <a:cxn ang="T102">
                <a:pos x="T4" y="T5"/>
              </a:cxn>
              <a:cxn ang="T103">
                <a:pos x="T6" y="T7"/>
              </a:cxn>
              <a:cxn ang="T104">
                <a:pos x="T8" y="T9"/>
              </a:cxn>
              <a:cxn ang="T105">
                <a:pos x="T10" y="T11"/>
              </a:cxn>
              <a:cxn ang="T106">
                <a:pos x="T12" y="T13"/>
              </a:cxn>
              <a:cxn ang="T107">
                <a:pos x="T14" y="T15"/>
              </a:cxn>
              <a:cxn ang="T108">
                <a:pos x="T16" y="T17"/>
              </a:cxn>
              <a:cxn ang="T109">
                <a:pos x="T18" y="T19"/>
              </a:cxn>
              <a:cxn ang="T110">
                <a:pos x="T20" y="T21"/>
              </a:cxn>
              <a:cxn ang="T111">
                <a:pos x="T22" y="T23"/>
              </a:cxn>
              <a:cxn ang="T112">
                <a:pos x="T24" y="T25"/>
              </a:cxn>
              <a:cxn ang="T113">
                <a:pos x="T26" y="T27"/>
              </a:cxn>
              <a:cxn ang="T114">
                <a:pos x="T28" y="T29"/>
              </a:cxn>
              <a:cxn ang="T115">
                <a:pos x="T30" y="T31"/>
              </a:cxn>
              <a:cxn ang="T116">
                <a:pos x="T32" y="T33"/>
              </a:cxn>
              <a:cxn ang="T117">
                <a:pos x="T34" y="T35"/>
              </a:cxn>
              <a:cxn ang="T118">
                <a:pos x="T36" y="T37"/>
              </a:cxn>
              <a:cxn ang="T119">
                <a:pos x="T38" y="T39"/>
              </a:cxn>
              <a:cxn ang="T120">
                <a:pos x="T40" y="T41"/>
              </a:cxn>
              <a:cxn ang="T121">
                <a:pos x="T42" y="T43"/>
              </a:cxn>
              <a:cxn ang="T122">
                <a:pos x="T44" y="T45"/>
              </a:cxn>
              <a:cxn ang="T123">
                <a:pos x="T46" y="T47"/>
              </a:cxn>
              <a:cxn ang="T124">
                <a:pos x="T48" y="T49"/>
              </a:cxn>
              <a:cxn ang="T125">
                <a:pos x="T50" y="T51"/>
              </a:cxn>
              <a:cxn ang="T126">
                <a:pos x="T52" y="T53"/>
              </a:cxn>
              <a:cxn ang="T127">
                <a:pos x="T54" y="T55"/>
              </a:cxn>
              <a:cxn ang="T128">
                <a:pos x="T56" y="T57"/>
              </a:cxn>
              <a:cxn ang="T129">
                <a:pos x="T58" y="T59"/>
              </a:cxn>
              <a:cxn ang="T130">
                <a:pos x="T60" y="T61"/>
              </a:cxn>
              <a:cxn ang="T131">
                <a:pos x="T62" y="T63"/>
              </a:cxn>
              <a:cxn ang="T132">
                <a:pos x="T64" y="T65"/>
              </a:cxn>
              <a:cxn ang="T133">
                <a:pos x="T66" y="T67"/>
              </a:cxn>
              <a:cxn ang="T134">
                <a:pos x="T68" y="T69"/>
              </a:cxn>
              <a:cxn ang="T135">
                <a:pos x="T70" y="T71"/>
              </a:cxn>
              <a:cxn ang="T136">
                <a:pos x="T72" y="T73"/>
              </a:cxn>
              <a:cxn ang="T137">
                <a:pos x="T74" y="T75"/>
              </a:cxn>
              <a:cxn ang="T138">
                <a:pos x="T76" y="T77"/>
              </a:cxn>
              <a:cxn ang="T139">
                <a:pos x="T78" y="T79"/>
              </a:cxn>
              <a:cxn ang="T140">
                <a:pos x="T80" y="T81"/>
              </a:cxn>
              <a:cxn ang="T141">
                <a:pos x="T82" y="T83"/>
              </a:cxn>
              <a:cxn ang="T142">
                <a:pos x="T84" y="T85"/>
              </a:cxn>
              <a:cxn ang="T143">
                <a:pos x="T86" y="T87"/>
              </a:cxn>
              <a:cxn ang="T144">
                <a:pos x="T88" y="T89"/>
              </a:cxn>
              <a:cxn ang="T145">
                <a:pos x="T90" y="T91"/>
              </a:cxn>
              <a:cxn ang="T146">
                <a:pos x="T92" y="T93"/>
              </a:cxn>
              <a:cxn ang="T147">
                <a:pos x="T94" y="T95"/>
              </a:cxn>
              <a:cxn ang="T148">
                <a:pos x="T96" y="T97"/>
              </a:cxn>
              <a:cxn ang="T149">
                <a:pos x="T98" y="T99"/>
              </a:cxn>
            </a:cxnLst>
            <a:rect l="T150" t="T151" r="T152" b="T153"/>
            <a:pathLst>
              <a:path w="2845" h="1024" extrusionOk="0">
                <a:moveTo>
                  <a:pt x="33" y="452"/>
                </a:moveTo>
                <a:cubicBezTo>
                  <a:pt x="28" y="469"/>
                  <a:pt x="32" y="509"/>
                  <a:pt x="33" y="541"/>
                </a:cubicBezTo>
                <a:cubicBezTo>
                  <a:pt x="36" y="637"/>
                  <a:pt x="24" y="733"/>
                  <a:pt x="15" y="829"/>
                </a:cubicBezTo>
                <a:cubicBezTo>
                  <a:pt x="10" y="885"/>
                  <a:pt x="5" y="941"/>
                  <a:pt x="3" y="997"/>
                </a:cubicBezTo>
                <a:cubicBezTo>
                  <a:pt x="-7" y="965"/>
                  <a:pt x="-2" y="951"/>
                  <a:pt x="3" y="918"/>
                </a:cubicBezTo>
                <a:cubicBezTo>
                  <a:pt x="15" y="830"/>
                  <a:pt x="25" y="738"/>
                  <a:pt x="48" y="653"/>
                </a:cubicBezTo>
                <a:cubicBezTo>
                  <a:pt x="70" y="570"/>
                  <a:pt x="103" y="493"/>
                  <a:pt x="137" y="414"/>
                </a:cubicBezTo>
                <a:cubicBezTo>
                  <a:pt x="165" y="348"/>
                  <a:pt x="198" y="285"/>
                  <a:pt x="235" y="224"/>
                </a:cubicBezTo>
                <a:cubicBezTo>
                  <a:pt x="250" y="200"/>
                  <a:pt x="263" y="186"/>
                  <a:pt x="281" y="172"/>
                </a:cubicBezTo>
                <a:cubicBezTo>
                  <a:pt x="288" y="198"/>
                  <a:pt x="296" y="216"/>
                  <a:pt x="293" y="246"/>
                </a:cubicBezTo>
                <a:cubicBezTo>
                  <a:pt x="287" y="314"/>
                  <a:pt x="246" y="375"/>
                  <a:pt x="241" y="444"/>
                </a:cubicBezTo>
                <a:cubicBezTo>
                  <a:pt x="239" y="465"/>
                  <a:pt x="237" y="489"/>
                  <a:pt x="247" y="508"/>
                </a:cubicBezTo>
                <a:cubicBezTo>
                  <a:pt x="259" y="531"/>
                  <a:pt x="276" y="540"/>
                  <a:pt x="299" y="552"/>
                </a:cubicBezTo>
                <a:cubicBezTo>
                  <a:pt x="322" y="564"/>
                  <a:pt x="346" y="579"/>
                  <a:pt x="360" y="601"/>
                </a:cubicBezTo>
                <a:cubicBezTo>
                  <a:pt x="382" y="635"/>
                  <a:pt x="375" y="686"/>
                  <a:pt x="369" y="724"/>
                </a:cubicBezTo>
                <a:cubicBezTo>
                  <a:pt x="359" y="785"/>
                  <a:pt x="335" y="839"/>
                  <a:pt x="293" y="885"/>
                </a:cubicBezTo>
                <a:cubicBezTo>
                  <a:pt x="239" y="944"/>
                  <a:pt x="177" y="983"/>
                  <a:pt x="100" y="1004"/>
                </a:cubicBezTo>
                <a:cubicBezTo>
                  <a:pt x="76" y="1011"/>
                  <a:pt x="53" y="1017"/>
                  <a:pt x="30" y="1023"/>
                </a:cubicBezTo>
              </a:path>
              <a:path w="2845" h="1024" extrusionOk="0">
                <a:moveTo>
                  <a:pt x="687" y="627"/>
                </a:moveTo>
                <a:cubicBezTo>
                  <a:pt x="698" y="631"/>
                  <a:pt x="691" y="639"/>
                  <a:pt x="711" y="642"/>
                </a:cubicBezTo>
                <a:cubicBezTo>
                  <a:pt x="762" y="650"/>
                  <a:pt x="815" y="642"/>
                  <a:pt x="867" y="649"/>
                </a:cubicBezTo>
                <a:cubicBezTo>
                  <a:pt x="921" y="656"/>
                  <a:pt x="971" y="657"/>
                  <a:pt x="1026" y="657"/>
                </a:cubicBezTo>
                <a:cubicBezTo>
                  <a:pt x="1087" y="657"/>
                  <a:pt x="1144" y="645"/>
                  <a:pt x="1203" y="631"/>
                </a:cubicBezTo>
                <a:cubicBezTo>
                  <a:pt x="1256" y="618"/>
                  <a:pt x="1307" y="613"/>
                  <a:pt x="1362" y="612"/>
                </a:cubicBezTo>
                <a:cubicBezTo>
                  <a:pt x="1443" y="611"/>
                  <a:pt x="1523" y="613"/>
                  <a:pt x="1604" y="616"/>
                </a:cubicBezTo>
                <a:cubicBezTo>
                  <a:pt x="1652" y="618"/>
                  <a:pt x="1699" y="612"/>
                  <a:pt x="1747" y="612"/>
                </a:cubicBezTo>
                <a:cubicBezTo>
                  <a:pt x="1783" y="612"/>
                  <a:pt x="1816" y="613"/>
                  <a:pt x="1851" y="605"/>
                </a:cubicBezTo>
                <a:cubicBezTo>
                  <a:pt x="1897" y="595"/>
                  <a:pt x="1940" y="577"/>
                  <a:pt x="1985" y="564"/>
                </a:cubicBezTo>
                <a:cubicBezTo>
                  <a:pt x="2015" y="556"/>
                  <a:pt x="2039" y="541"/>
                  <a:pt x="2068" y="530"/>
                </a:cubicBezTo>
                <a:cubicBezTo>
                  <a:pt x="2072" y="529"/>
                  <a:pt x="2076" y="527"/>
                  <a:pt x="2080" y="526"/>
                </a:cubicBezTo>
              </a:path>
              <a:path w="2845" h="1024" extrusionOk="0">
                <a:moveTo>
                  <a:pt x="2407" y="314"/>
                </a:moveTo>
                <a:cubicBezTo>
                  <a:pt x="2394" y="310"/>
                  <a:pt x="2390" y="287"/>
                  <a:pt x="2389" y="306"/>
                </a:cubicBezTo>
                <a:cubicBezTo>
                  <a:pt x="2387" y="338"/>
                  <a:pt x="2398" y="374"/>
                  <a:pt x="2398" y="407"/>
                </a:cubicBezTo>
                <a:cubicBezTo>
                  <a:pt x="2398" y="462"/>
                  <a:pt x="2394" y="516"/>
                  <a:pt x="2389" y="571"/>
                </a:cubicBezTo>
                <a:cubicBezTo>
                  <a:pt x="2386" y="605"/>
                  <a:pt x="2381" y="638"/>
                  <a:pt x="2380" y="672"/>
                </a:cubicBezTo>
                <a:cubicBezTo>
                  <a:pt x="2380" y="681"/>
                  <a:pt x="2380" y="689"/>
                  <a:pt x="2380" y="698"/>
                </a:cubicBezTo>
                <a:cubicBezTo>
                  <a:pt x="2380" y="697"/>
                  <a:pt x="2371" y="654"/>
                  <a:pt x="2373" y="638"/>
                </a:cubicBezTo>
                <a:cubicBezTo>
                  <a:pt x="2381" y="554"/>
                  <a:pt x="2394" y="469"/>
                  <a:pt x="2419" y="388"/>
                </a:cubicBezTo>
                <a:cubicBezTo>
                  <a:pt x="2450" y="287"/>
                  <a:pt x="2487" y="194"/>
                  <a:pt x="2560" y="116"/>
                </a:cubicBezTo>
                <a:cubicBezTo>
                  <a:pt x="2599" y="75"/>
                  <a:pt x="2669" y="16"/>
                  <a:pt x="2725" y="0"/>
                </a:cubicBezTo>
                <a:cubicBezTo>
                  <a:pt x="2759" y="-9"/>
                  <a:pt x="2789" y="-3"/>
                  <a:pt x="2798" y="30"/>
                </a:cubicBezTo>
                <a:cubicBezTo>
                  <a:pt x="2813" y="86"/>
                  <a:pt x="2784" y="162"/>
                  <a:pt x="2765" y="213"/>
                </a:cubicBezTo>
                <a:cubicBezTo>
                  <a:pt x="2739" y="282"/>
                  <a:pt x="2699" y="344"/>
                  <a:pt x="2676" y="414"/>
                </a:cubicBezTo>
                <a:cubicBezTo>
                  <a:pt x="2668" y="438"/>
                  <a:pt x="2660" y="464"/>
                  <a:pt x="2664" y="489"/>
                </a:cubicBezTo>
                <a:cubicBezTo>
                  <a:pt x="2666" y="499"/>
                  <a:pt x="2684" y="534"/>
                  <a:pt x="2694" y="541"/>
                </a:cubicBezTo>
                <a:cubicBezTo>
                  <a:pt x="2716" y="556"/>
                  <a:pt x="2750" y="564"/>
                  <a:pt x="2774" y="579"/>
                </a:cubicBezTo>
                <a:cubicBezTo>
                  <a:pt x="2797" y="593"/>
                  <a:pt x="2825" y="599"/>
                  <a:pt x="2838" y="627"/>
                </a:cubicBezTo>
                <a:cubicBezTo>
                  <a:pt x="2850" y="654"/>
                  <a:pt x="2844" y="694"/>
                  <a:pt x="2829" y="720"/>
                </a:cubicBezTo>
                <a:cubicBezTo>
                  <a:pt x="2787" y="789"/>
                  <a:pt x="2686" y="827"/>
                  <a:pt x="2612" y="844"/>
                </a:cubicBezTo>
                <a:cubicBezTo>
                  <a:pt x="2559" y="856"/>
                  <a:pt x="2504" y="855"/>
                  <a:pt x="2450" y="855"/>
                </a:cubicBezTo>
              </a:path>
            </a:pathLst>
          </a:custGeom>
          <a:noFill/>
          <a:ln w="19050" cap="rnd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774" name="Comment 7">
            <a:extLst>
              <a:ext uri="{FF2B5EF4-FFF2-40B4-BE49-F238E27FC236}">
                <a16:creationId xmlns:a16="http://schemas.microsoft.com/office/drawing/2014/main" id="{F0FF56E1-8B09-0D49-B47A-74F003DD99B6}"/>
              </a:ext>
            </a:extLst>
          </p:cNvPr>
          <p:cNvSpPr>
            <a:spLocks noRot="1" noChangeAspect="1" noEditPoints="1" noChangeArrowheads="1" noChangeShapeType="1" noTextEdit="1"/>
          </p:cNvSpPr>
          <p:nvPr/>
        </p:nvSpPr>
        <p:spPr bwMode="auto">
          <a:xfrm>
            <a:off x="4910138" y="5192713"/>
            <a:ext cx="1111250" cy="823912"/>
          </a:xfrm>
          <a:custGeom>
            <a:avLst/>
            <a:gdLst>
              <a:gd name="T0" fmla="*/ 0 w 3087"/>
              <a:gd name="T1" fmla="*/ 2147483646 h 2289"/>
              <a:gd name="T2" fmla="*/ 2147483646 w 3087"/>
              <a:gd name="T3" fmla="*/ 2147483646 h 2289"/>
              <a:gd name="T4" fmla="*/ 2147483646 w 3087"/>
              <a:gd name="T5" fmla="*/ 2147483646 h 2289"/>
              <a:gd name="T6" fmla="*/ 2147483646 w 3087"/>
              <a:gd name="T7" fmla="*/ 2147483646 h 2289"/>
              <a:gd name="T8" fmla="*/ 2147483646 w 3087"/>
              <a:gd name="T9" fmla="*/ 2147483646 h 2289"/>
              <a:gd name="T10" fmla="*/ 2147483646 w 3087"/>
              <a:gd name="T11" fmla="*/ 2147483646 h 2289"/>
              <a:gd name="T12" fmla="*/ 2147483646 w 3087"/>
              <a:gd name="T13" fmla="*/ 2147483646 h 2289"/>
              <a:gd name="T14" fmla="*/ 2147483646 w 3087"/>
              <a:gd name="T15" fmla="*/ 2147483646 h 2289"/>
              <a:gd name="T16" fmla="*/ 2147483646 w 3087"/>
              <a:gd name="T17" fmla="*/ 2147483646 h 2289"/>
              <a:gd name="T18" fmla="*/ 2147483646 w 3087"/>
              <a:gd name="T19" fmla="*/ 2147483646 h 2289"/>
              <a:gd name="T20" fmla="*/ 2147483646 w 3087"/>
              <a:gd name="T21" fmla="*/ 2147483646 h 2289"/>
              <a:gd name="T22" fmla="*/ 2147483646 w 3087"/>
              <a:gd name="T23" fmla="*/ 2147483646 h 2289"/>
              <a:gd name="T24" fmla="*/ 2147483646 w 3087"/>
              <a:gd name="T25" fmla="*/ 2147483646 h 2289"/>
              <a:gd name="T26" fmla="*/ 2147483646 w 3087"/>
              <a:gd name="T27" fmla="*/ 2147483646 h 2289"/>
              <a:gd name="T28" fmla="*/ 2147483646 w 3087"/>
              <a:gd name="T29" fmla="*/ 2147483646 h 2289"/>
              <a:gd name="T30" fmla="*/ 2147483646 w 3087"/>
              <a:gd name="T31" fmla="*/ 2147483646 h 2289"/>
              <a:gd name="T32" fmla="*/ 2147483646 w 3087"/>
              <a:gd name="T33" fmla="*/ 2147483646 h 2289"/>
              <a:gd name="T34" fmla="*/ 2147483646 w 3087"/>
              <a:gd name="T35" fmla="*/ 2147483646 h 2289"/>
              <a:gd name="T36" fmla="*/ 2147483646 w 3087"/>
              <a:gd name="T37" fmla="*/ 2147483646 h 2289"/>
              <a:gd name="T38" fmla="*/ 2147483646 w 3087"/>
              <a:gd name="T39" fmla="*/ 2147483646 h 2289"/>
              <a:gd name="T40" fmla="*/ 2147483646 w 3087"/>
              <a:gd name="T41" fmla="*/ 2147483646 h 2289"/>
              <a:gd name="T42" fmla="*/ 2147483646 w 3087"/>
              <a:gd name="T43" fmla="*/ 2147483646 h 2289"/>
              <a:gd name="T44" fmla="*/ 2147483646 w 3087"/>
              <a:gd name="T45" fmla="*/ 2147483646 h 2289"/>
              <a:gd name="T46" fmla="*/ 2147483646 w 3087"/>
              <a:gd name="T47" fmla="*/ 2147483646 h 2289"/>
              <a:gd name="T48" fmla="*/ 2147483646 w 3087"/>
              <a:gd name="T49" fmla="*/ 2147483646 h 2289"/>
              <a:gd name="T50" fmla="*/ 2147483646 w 3087"/>
              <a:gd name="T51" fmla="*/ 2147483646 h 2289"/>
              <a:gd name="T52" fmla="*/ 2147483646 w 3087"/>
              <a:gd name="T53" fmla="*/ 2147483646 h 2289"/>
              <a:gd name="T54" fmla="*/ 2147483646 w 3087"/>
              <a:gd name="T55" fmla="*/ 2147483646 h 2289"/>
              <a:gd name="T56" fmla="*/ 2147483646 w 3087"/>
              <a:gd name="T57" fmla="*/ 2147483646 h 2289"/>
              <a:gd name="T58" fmla="*/ 2147483646 w 3087"/>
              <a:gd name="T59" fmla="*/ 2147483646 h 2289"/>
              <a:gd name="T60" fmla="*/ 2147483646 w 3087"/>
              <a:gd name="T61" fmla="*/ 2147483646 h 2289"/>
              <a:gd name="T62" fmla="*/ 2147483646 w 3087"/>
              <a:gd name="T63" fmla="*/ 2147483646 h 2289"/>
              <a:gd name="T64" fmla="*/ 2147483646 w 3087"/>
              <a:gd name="T65" fmla="*/ 2147483646 h 2289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w 3087"/>
              <a:gd name="T100" fmla="*/ 0 h 2289"/>
              <a:gd name="T101" fmla="*/ 3087 w 3087"/>
              <a:gd name="T102" fmla="*/ 2289 h 2289"/>
            </a:gdLst>
            <a:ahLst/>
            <a:cxnLst>
              <a:cxn ang="T66">
                <a:pos x="T0" y="T1"/>
              </a:cxn>
              <a:cxn ang="T67">
                <a:pos x="T2" y="T3"/>
              </a:cxn>
              <a:cxn ang="T68">
                <a:pos x="T4" y="T5"/>
              </a:cxn>
              <a:cxn ang="T69">
                <a:pos x="T6" y="T7"/>
              </a:cxn>
              <a:cxn ang="T70">
                <a:pos x="T8" y="T9"/>
              </a:cxn>
              <a:cxn ang="T71">
                <a:pos x="T10" y="T11"/>
              </a:cxn>
              <a:cxn ang="T72">
                <a:pos x="T12" y="T13"/>
              </a:cxn>
              <a:cxn ang="T73">
                <a:pos x="T14" y="T15"/>
              </a:cxn>
              <a:cxn ang="T74">
                <a:pos x="T16" y="T17"/>
              </a:cxn>
              <a:cxn ang="T75">
                <a:pos x="T18" y="T19"/>
              </a:cxn>
              <a:cxn ang="T76">
                <a:pos x="T20" y="T21"/>
              </a:cxn>
              <a:cxn ang="T77">
                <a:pos x="T22" y="T23"/>
              </a:cxn>
              <a:cxn ang="T78">
                <a:pos x="T24" y="T25"/>
              </a:cxn>
              <a:cxn ang="T79">
                <a:pos x="T26" y="T27"/>
              </a:cxn>
              <a:cxn ang="T80">
                <a:pos x="T28" y="T29"/>
              </a:cxn>
              <a:cxn ang="T81">
                <a:pos x="T30" y="T31"/>
              </a:cxn>
              <a:cxn ang="T82">
                <a:pos x="T32" y="T33"/>
              </a:cxn>
              <a:cxn ang="T83">
                <a:pos x="T34" y="T35"/>
              </a:cxn>
              <a:cxn ang="T84">
                <a:pos x="T36" y="T37"/>
              </a:cxn>
              <a:cxn ang="T85">
                <a:pos x="T38" y="T39"/>
              </a:cxn>
              <a:cxn ang="T86">
                <a:pos x="T40" y="T41"/>
              </a:cxn>
              <a:cxn ang="T87">
                <a:pos x="T42" y="T43"/>
              </a:cxn>
              <a:cxn ang="T88">
                <a:pos x="T44" y="T45"/>
              </a:cxn>
              <a:cxn ang="T89">
                <a:pos x="T46" y="T47"/>
              </a:cxn>
              <a:cxn ang="T90">
                <a:pos x="T48" y="T49"/>
              </a:cxn>
              <a:cxn ang="T91">
                <a:pos x="T50" y="T51"/>
              </a:cxn>
              <a:cxn ang="T92">
                <a:pos x="T52" y="T53"/>
              </a:cxn>
              <a:cxn ang="T93">
                <a:pos x="T54" y="T55"/>
              </a:cxn>
              <a:cxn ang="T94">
                <a:pos x="T56" y="T57"/>
              </a:cxn>
              <a:cxn ang="T95">
                <a:pos x="T58" y="T59"/>
              </a:cxn>
              <a:cxn ang="T96">
                <a:pos x="T60" y="T61"/>
              </a:cxn>
              <a:cxn ang="T97">
                <a:pos x="T62" y="T63"/>
              </a:cxn>
              <a:cxn ang="T98">
                <a:pos x="T64" y="T65"/>
              </a:cxn>
            </a:cxnLst>
            <a:rect l="T99" t="T100" r="T101" b="T102"/>
            <a:pathLst>
              <a:path w="3087" h="2289" extrusionOk="0">
                <a:moveTo>
                  <a:pt x="19" y="1467"/>
                </a:moveTo>
                <a:cubicBezTo>
                  <a:pt x="10" y="1467"/>
                  <a:pt x="5" y="1465"/>
                  <a:pt x="0" y="1459"/>
                </a:cubicBezTo>
                <a:cubicBezTo>
                  <a:pt x="8" y="1458"/>
                  <a:pt x="9" y="1447"/>
                  <a:pt x="19" y="1448"/>
                </a:cubicBezTo>
                <a:cubicBezTo>
                  <a:pt x="39" y="1449"/>
                  <a:pt x="54" y="1463"/>
                  <a:pt x="74" y="1467"/>
                </a:cubicBezTo>
                <a:cubicBezTo>
                  <a:pt x="114" y="1475"/>
                  <a:pt x="155" y="1479"/>
                  <a:pt x="196" y="1489"/>
                </a:cubicBezTo>
                <a:cubicBezTo>
                  <a:pt x="233" y="1498"/>
                  <a:pt x="266" y="1516"/>
                  <a:pt x="303" y="1523"/>
                </a:cubicBezTo>
                <a:cubicBezTo>
                  <a:pt x="357" y="1533"/>
                  <a:pt x="410" y="1539"/>
                  <a:pt x="465" y="1541"/>
                </a:cubicBezTo>
                <a:cubicBezTo>
                  <a:pt x="557" y="1544"/>
                  <a:pt x="652" y="1532"/>
                  <a:pt x="743" y="1545"/>
                </a:cubicBezTo>
                <a:cubicBezTo>
                  <a:pt x="791" y="1552"/>
                  <a:pt x="836" y="1565"/>
                  <a:pt x="883" y="1575"/>
                </a:cubicBezTo>
                <a:cubicBezTo>
                  <a:pt x="932" y="1586"/>
                  <a:pt x="989" y="1587"/>
                  <a:pt x="1039" y="1582"/>
                </a:cubicBezTo>
                <a:cubicBezTo>
                  <a:pt x="1092" y="1577"/>
                  <a:pt x="1142" y="1565"/>
                  <a:pt x="1195" y="1564"/>
                </a:cubicBezTo>
                <a:cubicBezTo>
                  <a:pt x="1268" y="1562"/>
                  <a:pt x="1337" y="1575"/>
                  <a:pt x="1409" y="1579"/>
                </a:cubicBezTo>
                <a:cubicBezTo>
                  <a:pt x="1459" y="1582"/>
                  <a:pt x="1509" y="1579"/>
                  <a:pt x="1559" y="1579"/>
                </a:cubicBezTo>
              </a:path>
              <a:path w="3087" h="2289" extrusionOk="0">
                <a:moveTo>
                  <a:pt x="1861" y="604"/>
                </a:moveTo>
                <a:cubicBezTo>
                  <a:pt x="1858" y="622"/>
                  <a:pt x="1855" y="641"/>
                  <a:pt x="1852" y="660"/>
                </a:cubicBezTo>
                <a:cubicBezTo>
                  <a:pt x="1837" y="744"/>
                  <a:pt x="1819" y="822"/>
                  <a:pt x="1791" y="903"/>
                </a:cubicBezTo>
                <a:cubicBezTo>
                  <a:pt x="1756" y="1005"/>
                  <a:pt x="1709" y="1104"/>
                  <a:pt x="1665" y="1202"/>
                </a:cubicBezTo>
                <a:cubicBezTo>
                  <a:pt x="1632" y="1275"/>
                  <a:pt x="1597" y="1348"/>
                  <a:pt x="1565" y="1422"/>
                </a:cubicBezTo>
                <a:cubicBezTo>
                  <a:pt x="1553" y="1448"/>
                  <a:pt x="1539" y="1482"/>
                  <a:pt x="1534" y="1511"/>
                </a:cubicBezTo>
                <a:cubicBezTo>
                  <a:pt x="1532" y="1525"/>
                  <a:pt x="1534" y="1542"/>
                  <a:pt x="1534" y="1556"/>
                </a:cubicBezTo>
              </a:path>
              <a:path w="3087" h="2289" extrusionOk="0">
                <a:moveTo>
                  <a:pt x="2026" y="858"/>
                </a:moveTo>
                <a:cubicBezTo>
                  <a:pt x="2019" y="875"/>
                  <a:pt x="2017" y="886"/>
                  <a:pt x="2011" y="903"/>
                </a:cubicBezTo>
                <a:cubicBezTo>
                  <a:pt x="1985" y="980"/>
                  <a:pt x="1961" y="1058"/>
                  <a:pt x="1934" y="1134"/>
                </a:cubicBezTo>
                <a:cubicBezTo>
                  <a:pt x="1903" y="1222"/>
                  <a:pt x="1869" y="1309"/>
                  <a:pt x="1843" y="1399"/>
                </a:cubicBezTo>
                <a:cubicBezTo>
                  <a:pt x="1830" y="1444"/>
                  <a:pt x="1817" y="1489"/>
                  <a:pt x="1803" y="1534"/>
                </a:cubicBezTo>
              </a:path>
              <a:path w="3087" h="2289" extrusionOk="0">
                <a:moveTo>
                  <a:pt x="2148" y="19"/>
                </a:moveTo>
                <a:cubicBezTo>
                  <a:pt x="2139" y="12"/>
                  <a:pt x="2132" y="5"/>
                  <a:pt x="2115" y="0"/>
                </a:cubicBezTo>
                <a:cubicBezTo>
                  <a:pt x="2085" y="-8"/>
                  <a:pt x="2057" y="40"/>
                  <a:pt x="2041" y="56"/>
                </a:cubicBezTo>
                <a:cubicBezTo>
                  <a:pt x="2000" y="97"/>
                  <a:pt x="1987" y="138"/>
                  <a:pt x="1974" y="194"/>
                </a:cubicBezTo>
                <a:cubicBezTo>
                  <a:pt x="1959" y="256"/>
                  <a:pt x="1965" y="301"/>
                  <a:pt x="1992" y="358"/>
                </a:cubicBezTo>
                <a:cubicBezTo>
                  <a:pt x="2012" y="399"/>
                  <a:pt x="2046" y="437"/>
                  <a:pt x="2093" y="448"/>
                </a:cubicBezTo>
                <a:cubicBezTo>
                  <a:pt x="2125" y="455"/>
                  <a:pt x="2163" y="447"/>
                  <a:pt x="2185" y="422"/>
                </a:cubicBezTo>
                <a:cubicBezTo>
                  <a:pt x="2226" y="376"/>
                  <a:pt x="2232" y="308"/>
                  <a:pt x="2243" y="250"/>
                </a:cubicBezTo>
                <a:cubicBezTo>
                  <a:pt x="2253" y="194"/>
                  <a:pt x="2280" y="100"/>
                  <a:pt x="2240" y="48"/>
                </a:cubicBezTo>
                <a:cubicBezTo>
                  <a:pt x="2216" y="17"/>
                  <a:pt x="2168" y="30"/>
                  <a:pt x="2136" y="37"/>
                </a:cubicBezTo>
              </a:path>
              <a:path w="3087" h="2289" extrusionOk="0">
                <a:moveTo>
                  <a:pt x="1684" y="1635"/>
                </a:moveTo>
                <a:cubicBezTo>
                  <a:pt x="1677" y="1644"/>
                  <a:pt x="1666" y="1626"/>
                  <a:pt x="1678" y="1642"/>
                </a:cubicBezTo>
                <a:cubicBezTo>
                  <a:pt x="1698" y="1671"/>
                  <a:pt x="1714" y="1705"/>
                  <a:pt x="1727" y="1739"/>
                </a:cubicBezTo>
                <a:cubicBezTo>
                  <a:pt x="1747" y="1792"/>
                  <a:pt x="1773" y="1839"/>
                  <a:pt x="1800" y="1888"/>
                </a:cubicBezTo>
                <a:cubicBezTo>
                  <a:pt x="1828" y="1939"/>
                  <a:pt x="1863" y="1982"/>
                  <a:pt x="1895" y="2030"/>
                </a:cubicBezTo>
                <a:cubicBezTo>
                  <a:pt x="1919" y="2066"/>
                  <a:pt x="1952" y="2099"/>
                  <a:pt x="1974" y="2135"/>
                </a:cubicBezTo>
                <a:cubicBezTo>
                  <a:pt x="1987" y="2157"/>
                  <a:pt x="1995" y="2186"/>
                  <a:pt x="2005" y="2209"/>
                </a:cubicBezTo>
              </a:path>
              <a:path w="3087" h="2289" extrusionOk="0">
                <a:moveTo>
                  <a:pt x="2301" y="1788"/>
                </a:moveTo>
                <a:cubicBezTo>
                  <a:pt x="2283" y="1778"/>
                  <a:pt x="2295" y="1766"/>
                  <a:pt x="2286" y="1776"/>
                </a:cubicBezTo>
                <a:cubicBezTo>
                  <a:pt x="2264" y="1801"/>
                  <a:pt x="2236" y="1877"/>
                  <a:pt x="2225" y="1907"/>
                </a:cubicBezTo>
                <a:cubicBezTo>
                  <a:pt x="2198" y="1982"/>
                  <a:pt x="2166" y="2067"/>
                  <a:pt x="2157" y="2146"/>
                </a:cubicBezTo>
                <a:cubicBezTo>
                  <a:pt x="2151" y="2196"/>
                  <a:pt x="2147" y="2258"/>
                  <a:pt x="2203" y="2280"/>
                </a:cubicBezTo>
                <a:cubicBezTo>
                  <a:pt x="2272" y="2307"/>
                  <a:pt x="2366" y="2280"/>
                  <a:pt x="2429" y="2247"/>
                </a:cubicBezTo>
                <a:cubicBezTo>
                  <a:pt x="2473" y="2224"/>
                  <a:pt x="2507" y="2186"/>
                  <a:pt x="2515" y="2135"/>
                </a:cubicBezTo>
                <a:cubicBezTo>
                  <a:pt x="2522" y="2086"/>
                  <a:pt x="2492" y="2017"/>
                  <a:pt x="2457" y="1982"/>
                </a:cubicBezTo>
                <a:cubicBezTo>
                  <a:pt x="2423" y="1948"/>
                  <a:pt x="2372" y="1927"/>
                  <a:pt x="2328" y="1911"/>
                </a:cubicBezTo>
                <a:cubicBezTo>
                  <a:pt x="2302" y="1903"/>
                  <a:pt x="2293" y="1901"/>
                  <a:pt x="2276" y="1896"/>
                </a:cubicBezTo>
              </a:path>
              <a:path w="3087" h="2289" extrusionOk="0">
                <a:moveTo>
                  <a:pt x="2716" y="1691"/>
                </a:moveTo>
                <a:cubicBezTo>
                  <a:pt x="2725" y="1703"/>
                  <a:pt x="2725" y="1698"/>
                  <a:pt x="2726" y="1717"/>
                </a:cubicBezTo>
                <a:cubicBezTo>
                  <a:pt x="2728" y="1771"/>
                  <a:pt x="2724" y="1828"/>
                  <a:pt x="2719" y="1881"/>
                </a:cubicBezTo>
                <a:cubicBezTo>
                  <a:pt x="2713" y="1952"/>
                  <a:pt x="2713" y="2022"/>
                  <a:pt x="2713" y="2094"/>
                </a:cubicBezTo>
                <a:cubicBezTo>
                  <a:pt x="2713" y="2139"/>
                  <a:pt x="2715" y="2183"/>
                  <a:pt x="2716" y="2228"/>
                </a:cubicBezTo>
              </a:path>
              <a:path w="3087" h="2289" extrusionOk="0">
                <a:moveTo>
                  <a:pt x="3086" y="1467"/>
                </a:moveTo>
                <a:cubicBezTo>
                  <a:pt x="3070" y="1484"/>
                  <a:pt x="3068" y="1475"/>
                  <a:pt x="3065" y="1504"/>
                </a:cubicBezTo>
                <a:cubicBezTo>
                  <a:pt x="3059" y="1562"/>
                  <a:pt x="3066" y="1621"/>
                  <a:pt x="3056" y="1679"/>
                </a:cubicBezTo>
                <a:cubicBezTo>
                  <a:pt x="3039" y="1784"/>
                  <a:pt x="3017" y="1888"/>
                  <a:pt x="2997" y="1993"/>
                </a:cubicBezTo>
                <a:cubicBezTo>
                  <a:pt x="2980" y="2082"/>
                  <a:pt x="2969" y="2171"/>
                  <a:pt x="2967" y="2262"/>
                </a:cubicBezTo>
              </a:path>
              <a:path w="3087" h="2289" extrusionOk="0">
                <a:moveTo>
                  <a:pt x="2756" y="2060"/>
                </a:moveTo>
                <a:cubicBezTo>
                  <a:pt x="2749" y="2060"/>
                  <a:pt x="2744" y="2063"/>
                  <a:pt x="2741" y="2071"/>
                </a:cubicBezTo>
                <a:cubicBezTo>
                  <a:pt x="2747" y="2070"/>
                  <a:pt x="2766" y="2074"/>
                  <a:pt x="2781" y="2075"/>
                </a:cubicBezTo>
                <a:cubicBezTo>
                  <a:pt x="2833" y="2077"/>
                  <a:pt x="2884" y="2073"/>
                  <a:pt x="2936" y="2071"/>
                </a:cubicBezTo>
                <a:cubicBezTo>
                  <a:pt x="2961" y="2070"/>
                  <a:pt x="2987" y="2071"/>
                  <a:pt x="3013" y="2071"/>
                </a:cubicBezTo>
              </a:path>
            </a:pathLst>
          </a:custGeom>
          <a:noFill/>
          <a:ln w="19050" cap="rnd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775" name="Comment 8">
            <a:extLst>
              <a:ext uri="{FF2B5EF4-FFF2-40B4-BE49-F238E27FC236}">
                <a16:creationId xmlns:a16="http://schemas.microsoft.com/office/drawing/2014/main" id="{7A044F63-6351-C740-8388-9BC1F61C3831}"/>
              </a:ext>
            </a:extLst>
          </p:cNvPr>
          <p:cNvSpPr>
            <a:spLocks noRot="1" noChangeAspect="1" noEditPoints="1" noChangeArrowheads="1" noChangeShapeType="1" noTextEdit="1"/>
          </p:cNvSpPr>
          <p:nvPr/>
        </p:nvSpPr>
        <p:spPr bwMode="auto">
          <a:xfrm>
            <a:off x="7231063" y="5337175"/>
            <a:ext cx="1039812" cy="474663"/>
          </a:xfrm>
          <a:custGeom>
            <a:avLst/>
            <a:gdLst>
              <a:gd name="T0" fmla="*/ 2147483646 w 2888"/>
              <a:gd name="T1" fmla="*/ 2147483646 h 1319"/>
              <a:gd name="T2" fmla="*/ 2147483646 w 2888"/>
              <a:gd name="T3" fmla="*/ 2147483646 h 1319"/>
              <a:gd name="T4" fmla="*/ 2147483646 w 2888"/>
              <a:gd name="T5" fmla="*/ 2147483646 h 1319"/>
              <a:gd name="T6" fmla="*/ 2147483646 w 2888"/>
              <a:gd name="T7" fmla="*/ 2147483646 h 1319"/>
              <a:gd name="T8" fmla="*/ 2147483646 w 2888"/>
              <a:gd name="T9" fmla="*/ 2147483646 h 1319"/>
              <a:gd name="T10" fmla="*/ 2147483646 w 2888"/>
              <a:gd name="T11" fmla="*/ 0 h 1319"/>
              <a:gd name="T12" fmla="*/ 2147483646 w 2888"/>
              <a:gd name="T13" fmla="*/ 2147483646 h 1319"/>
              <a:gd name="T14" fmla="*/ 2147483646 w 2888"/>
              <a:gd name="T15" fmla="*/ 2147483646 h 1319"/>
              <a:gd name="T16" fmla="*/ 2147483646 w 2888"/>
              <a:gd name="T17" fmla="*/ 2147483646 h 1319"/>
              <a:gd name="T18" fmla="*/ 2147483646 w 2888"/>
              <a:gd name="T19" fmla="*/ 2147483646 h 1319"/>
              <a:gd name="T20" fmla="*/ 2147483646 w 2888"/>
              <a:gd name="T21" fmla="*/ 2147483646 h 1319"/>
              <a:gd name="T22" fmla="*/ 0 w 2888"/>
              <a:gd name="T23" fmla="*/ 2147483646 h 1319"/>
              <a:gd name="T24" fmla="*/ 2147483646 w 2888"/>
              <a:gd name="T25" fmla="*/ 2147483646 h 1319"/>
              <a:gd name="T26" fmla="*/ 2147483646 w 2888"/>
              <a:gd name="T27" fmla="*/ 2147483646 h 1319"/>
              <a:gd name="T28" fmla="*/ 2147483646 w 2888"/>
              <a:gd name="T29" fmla="*/ 2147483646 h 1319"/>
              <a:gd name="T30" fmla="*/ 2147483646 w 2888"/>
              <a:gd name="T31" fmla="*/ 2147483646 h 1319"/>
              <a:gd name="T32" fmla="*/ 2147483646 w 2888"/>
              <a:gd name="T33" fmla="*/ 2147483646 h 1319"/>
              <a:gd name="T34" fmla="*/ 2147483646 w 2888"/>
              <a:gd name="T35" fmla="*/ 2147483646 h 1319"/>
              <a:gd name="T36" fmla="*/ 2147483646 w 2888"/>
              <a:gd name="T37" fmla="*/ 2147483646 h 1319"/>
              <a:gd name="T38" fmla="*/ 2147483646 w 2888"/>
              <a:gd name="T39" fmla="*/ 2147483646 h 1319"/>
              <a:gd name="T40" fmla="*/ 2147483646 w 2888"/>
              <a:gd name="T41" fmla="*/ 2147483646 h 1319"/>
              <a:gd name="T42" fmla="*/ 2147483646 w 2888"/>
              <a:gd name="T43" fmla="*/ 2147483646 h 1319"/>
              <a:gd name="T44" fmla="*/ 2147483646 w 2888"/>
              <a:gd name="T45" fmla="*/ 2147483646 h 1319"/>
              <a:gd name="T46" fmla="*/ 2147483646 w 2888"/>
              <a:gd name="T47" fmla="*/ 2147483646 h 1319"/>
              <a:gd name="T48" fmla="*/ 2147483646 w 2888"/>
              <a:gd name="T49" fmla="*/ 2147483646 h 1319"/>
              <a:gd name="T50" fmla="*/ 2147483646 w 2888"/>
              <a:gd name="T51" fmla="*/ 2147483646 h 1319"/>
              <a:gd name="T52" fmla="*/ 2147483646 w 2888"/>
              <a:gd name="T53" fmla="*/ 2147483646 h 1319"/>
              <a:gd name="T54" fmla="*/ 2147483646 w 2888"/>
              <a:gd name="T55" fmla="*/ 2147483646 h 1319"/>
              <a:gd name="T56" fmla="*/ 2147483646 w 2888"/>
              <a:gd name="T57" fmla="*/ 2147483646 h 1319"/>
              <a:gd name="T58" fmla="*/ 2147483646 w 2888"/>
              <a:gd name="T59" fmla="*/ 2147483646 h 1319"/>
              <a:gd name="T60" fmla="*/ 2147483646 w 2888"/>
              <a:gd name="T61" fmla="*/ 2147483646 h 1319"/>
              <a:gd name="T62" fmla="*/ 2147483646 w 2888"/>
              <a:gd name="T63" fmla="*/ 2147483646 h 1319"/>
              <a:gd name="T64" fmla="*/ 2147483646 w 2888"/>
              <a:gd name="T65" fmla="*/ 2147483646 h 1319"/>
              <a:gd name="T66" fmla="*/ 2147483646 w 2888"/>
              <a:gd name="T67" fmla="*/ 2147483646 h 1319"/>
              <a:gd name="T68" fmla="*/ 2147483646 w 2888"/>
              <a:gd name="T69" fmla="*/ 2147483646 h 1319"/>
              <a:gd name="T70" fmla="*/ 2147483646 w 2888"/>
              <a:gd name="T71" fmla="*/ 2147483646 h 1319"/>
              <a:gd name="T72" fmla="*/ 2147483646 w 2888"/>
              <a:gd name="T73" fmla="*/ 2147483646 h 1319"/>
              <a:gd name="T74" fmla="*/ 2147483646 w 2888"/>
              <a:gd name="T75" fmla="*/ 2147483646 h 1319"/>
              <a:gd name="T76" fmla="*/ 2147483646 w 2888"/>
              <a:gd name="T77" fmla="*/ 2147483646 h 1319"/>
              <a:gd name="T78" fmla="*/ 2147483646 w 2888"/>
              <a:gd name="T79" fmla="*/ 2147483646 h 1319"/>
              <a:gd name="T80" fmla="*/ 2147483646 w 2888"/>
              <a:gd name="T81" fmla="*/ 2147483646 h 1319"/>
              <a:gd name="T82" fmla="*/ 2147483646 w 2888"/>
              <a:gd name="T83" fmla="*/ 2147483646 h 1319"/>
              <a:gd name="T84" fmla="*/ 2147483646 w 2888"/>
              <a:gd name="T85" fmla="*/ 2147483646 h 1319"/>
              <a:gd name="T86" fmla="*/ 2147483646 w 2888"/>
              <a:gd name="T87" fmla="*/ 2147483646 h 1319"/>
              <a:gd name="T88" fmla="*/ 2147483646 w 2888"/>
              <a:gd name="T89" fmla="*/ 2147483646 h 1319"/>
              <a:gd name="T90" fmla="*/ 2147483646 w 2888"/>
              <a:gd name="T91" fmla="*/ 2147483646 h 1319"/>
              <a:gd name="T92" fmla="*/ 2147483646 w 2888"/>
              <a:gd name="T93" fmla="*/ 2147483646 h 1319"/>
              <a:gd name="T94" fmla="*/ 2147483646 w 2888"/>
              <a:gd name="T95" fmla="*/ 2147483646 h 1319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w 2888"/>
              <a:gd name="T145" fmla="*/ 0 h 1319"/>
              <a:gd name="T146" fmla="*/ 2888 w 2888"/>
              <a:gd name="T147" fmla="*/ 1319 h 1319"/>
            </a:gdLst>
            <a:ahLst/>
            <a:cxnLst>
              <a:cxn ang="T96">
                <a:pos x="T0" y="T1"/>
              </a:cxn>
              <a:cxn ang="T97">
                <a:pos x="T2" y="T3"/>
              </a:cxn>
              <a:cxn ang="T98">
                <a:pos x="T4" y="T5"/>
              </a:cxn>
              <a:cxn ang="T99">
                <a:pos x="T6" y="T7"/>
              </a:cxn>
              <a:cxn ang="T100">
                <a:pos x="T8" y="T9"/>
              </a:cxn>
              <a:cxn ang="T101">
                <a:pos x="T10" y="T11"/>
              </a:cxn>
              <a:cxn ang="T102">
                <a:pos x="T12" y="T13"/>
              </a:cxn>
              <a:cxn ang="T103">
                <a:pos x="T14" y="T15"/>
              </a:cxn>
              <a:cxn ang="T104">
                <a:pos x="T16" y="T17"/>
              </a:cxn>
              <a:cxn ang="T105">
                <a:pos x="T18" y="T19"/>
              </a:cxn>
              <a:cxn ang="T106">
                <a:pos x="T20" y="T21"/>
              </a:cxn>
              <a:cxn ang="T107">
                <a:pos x="T22" y="T23"/>
              </a:cxn>
              <a:cxn ang="T108">
                <a:pos x="T24" y="T25"/>
              </a:cxn>
              <a:cxn ang="T109">
                <a:pos x="T26" y="T27"/>
              </a:cxn>
              <a:cxn ang="T110">
                <a:pos x="T28" y="T29"/>
              </a:cxn>
              <a:cxn ang="T111">
                <a:pos x="T30" y="T31"/>
              </a:cxn>
              <a:cxn ang="T112">
                <a:pos x="T32" y="T33"/>
              </a:cxn>
              <a:cxn ang="T113">
                <a:pos x="T34" y="T35"/>
              </a:cxn>
              <a:cxn ang="T114">
                <a:pos x="T36" y="T37"/>
              </a:cxn>
              <a:cxn ang="T115">
                <a:pos x="T38" y="T39"/>
              </a:cxn>
              <a:cxn ang="T116">
                <a:pos x="T40" y="T41"/>
              </a:cxn>
              <a:cxn ang="T117">
                <a:pos x="T42" y="T43"/>
              </a:cxn>
              <a:cxn ang="T118">
                <a:pos x="T44" y="T45"/>
              </a:cxn>
              <a:cxn ang="T119">
                <a:pos x="T46" y="T47"/>
              </a:cxn>
              <a:cxn ang="T120">
                <a:pos x="T48" y="T49"/>
              </a:cxn>
              <a:cxn ang="T121">
                <a:pos x="T50" y="T51"/>
              </a:cxn>
              <a:cxn ang="T122">
                <a:pos x="T52" y="T53"/>
              </a:cxn>
              <a:cxn ang="T123">
                <a:pos x="T54" y="T55"/>
              </a:cxn>
              <a:cxn ang="T124">
                <a:pos x="T56" y="T57"/>
              </a:cxn>
              <a:cxn ang="T125">
                <a:pos x="T58" y="T59"/>
              </a:cxn>
              <a:cxn ang="T126">
                <a:pos x="T60" y="T61"/>
              </a:cxn>
              <a:cxn ang="T127">
                <a:pos x="T62" y="T63"/>
              </a:cxn>
              <a:cxn ang="T128">
                <a:pos x="T64" y="T65"/>
              </a:cxn>
              <a:cxn ang="T129">
                <a:pos x="T66" y="T67"/>
              </a:cxn>
              <a:cxn ang="T130">
                <a:pos x="T68" y="T69"/>
              </a:cxn>
              <a:cxn ang="T131">
                <a:pos x="T70" y="T71"/>
              </a:cxn>
              <a:cxn ang="T132">
                <a:pos x="T72" y="T73"/>
              </a:cxn>
              <a:cxn ang="T133">
                <a:pos x="T74" y="T75"/>
              </a:cxn>
              <a:cxn ang="T134">
                <a:pos x="T76" y="T77"/>
              </a:cxn>
              <a:cxn ang="T135">
                <a:pos x="T78" y="T79"/>
              </a:cxn>
              <a:cxn ang="T136">
                <a:pos x="T80" y="T81"/>
              </a:cxn>
              <a:cxn ang="T137">
                <a:pos x="T82" y="T83"/>
              </a:cxn>
              <a:cxn ang="T138">
                <a:pos x="T84" y="T85"/>
              </a:cxn>
              <a:cxn ang="T139">
                <a:pos x="T86" y="T87"/>
              </a:cxn>
              <a:cxn ang="T140">
                <a:pos x="T88" y="T89"/>
              </a:cxn>
              <a:cxn ang="T141">
                <a:pos x="T90" y="T91"/>
              </a:cxn>
              <a:cxn ang="T142">
                <a:pos x="T92" y="T93"/>
              </a:cxn>
              <a:cxn ang="T143">
                <a:pos x="T94" y="T95"/>
              </a:cxn>
            </a:cxnLst>
            <a:rect l="T144" t="T145" r="T146" b="T147"/>
            <a:pathLst>
              <a:path w="2888" h="1319" extrusionOk="0">
                <a:moveTo>
                  <a:pt x="85" y="172"/>
                </a:moveTo>
                <a:cubicBezTo>
                  <a:pt x="74" y="146"/>
                  <a:pt x="82" y="206"/>
                  <a:pt x="82" y="213"/>
                </a:cubicBezTo>
                <a:cubicBezTo>
                  <a:pt x="82" y="289"/>
                  <a:pt x="76" y="369"/>
                  <a:pt x="64" y="444"/>
                </a:cubicBezTo>
                <a:cubicBezTo>
                  <a:pt x="50" y="535"/>
                  <a:pt x="45" y="626"/>
                  <a:pt x="33" y="717"/>
                </a:cubicBezTo>
                <a:cubicBezTo>
                  <a:pt x="25" y="757"/>
                  <a:pt x="23" y="766"/>
                  <a:pt x="21" y="791"/>
                </a:cubicBezTo>
              </a:path>
              <a:path w="2888" h="1319" extrusionOk="0">
                <a:moveTo>
                  <a:pt x="348" y="0"/>
                </a:moveTo>
                <a:cubicBezTo>
                  <a:pt x="347" y="2"/>
                  <a:pt x="340" y="5"/>
                  <a:pt x="339" y="15"/>
                </a:cubicBezTo>
                <a:cubicBezTo>
                  <a:pt x="333" y="102"/>
                  <a:pt x="336" y="189"/>
                  <a:pt x="327" y="276"/>
                </a:cubicBezTo>
                <a:cubicBezTo>
                  <a:pt x="313" y="407"/>
                  <a:pt x="296" y="536"/>
                  <a:pt x="287" y="668"/>
                </a:cubicBezTo>
                <a:cubicBezTo>
                  <a:pt x="281" y="759"/>
                  <a:pt x="275" y="849"/>
                  <a:pt x="275" y="941"/>
                </a:cubicBezTo>
              </a:path>
              <a:path w="2888" h="1319" extrusionOk="0">
                <a:moveTo>
                  <a:pt x="12" y="780"/>
                </a:moveTo>
                <a:cubicBezTo>
                  <a:pt x="7" y="780"/>
                  <a:pt x="4" y="780"/>
                  <a:pt x="0" y="780"/>
                </a:cubicBezTo>
                <a:cubicBezTo>
                  <a:pt x="26" y="777"/>
                  <a:pt x="51" y="771"/>
                  <a:pt x="76" y="765"/>
                </a:cubicBezTo>
                <a:cubicBezTo>
                  <a:pt x="115" y="756"/>
                  <a:pt x="151" y="748"/>
                  <a:pt x="189" y="735"/>
                </a:cubicBezTo>
              </a:path>
              <a:path w="2888" h="1319" extrusionOk="0">
                <a:moveTo>
                  <a:pt x="516" y="814"/>
                </a:moveTo>
                <a:cubicBezTo>
                  <a:pt x="512" y="825"/>
                  <a:pt x="512" y="819"/>
                  <a:pt x="507" y="836"/>
                </a:cubicBezTo>
                <a:cubicBezTo>
                  <a:pt x="518" y="839"/>
                  <a:pt x="523" y="840"/>
                  <a:pt x="534" y="847"/>
                </a:cubicBezTo>
                <a:cubicBezTo>
                  <a:pt x="548" y="856"/>
                  <a:pt x="558" y="869"/>
                  <a:pt x="565" y="885"/>
                </a:cubicBezTo>
                <a:cubicBezTo>
                  <a:pt x="572" y="902"/>
                  <a:pt x="570" y="935"/>
                  <a:pt x="568" y="952"/>
                </a:cubicBezTo>
                <a:cubicBezTo>
                  <a:pt x="561" y="1003"/>
                  <a:pt x="533" y="1056"/>
                  <a:pt x="510" y="1101"/>
                </a:cubicBezTo>
                <a:cubicBezTo>
                  <a:pt x="488" y="1143"/>
                  <a:pt x="462" y="1182"/>
                  <a:pt x="440" y="1224"/>
                </a:cubicBezTo>
                <a:cubicBezTo>
                  <a:pt x="433" y="1237"/>
                  <a:pt x="412" y="1284"/>
                  <a:pt x="424" y="1299"/>
                </a:cubicBezTo>
                <a:cubicBezTo>
                  <a:pt x="440" y="1319"/>
                  <a:pt x="468" y="1320"/>
                  <a:pt x="492" y="1318"/>
                </a:cubicBezTo>
                <a:cubicBezTo>
                  <a:pt x="531" y="1315"/>
                  <a:pt x="575" y="1306"/>
                  <a:pt x="611" y="1292"/>
                </a:cubicBezTo>
                <a:cubicBezTo>
                  <a:pt x="620" y="1288"/>
                  <a:pt x="629" y="1284"/>
                  <a:pt x="638" y="1280"/>
                </a:cubicBezTo>
              </a:path>
              <a:path w="2888" h="1319" extrusionOk="0">
                <a:moveTo>
                  <a:pt x="892" y="1012"/>
                </a:moveTo>
                <a:cubicBezTo>
                  <a:pt x="893" y="981"/>
                  <a:pt x="896" y="953"/>
                  <a:pt x="901" y="922"/>
                </a:cubicBezTo>
                <a:cubicBezTo>
                  <a:pt x="916" y="837"/>
                  <a:pt x="929" y="753"/>
                  <a:pt x="941" y="668"/>
                </a:cubicBezTo>
                <a:cubicBezTo>
                  <a:pt x="955" y="572"/>
                  <a:pt x="973" y="477"/>
                  <a:pt x="984" y="381"/>
                </a:cubicBezTo>
                <a:cubicBezTo>
                  <a:pt x="988" y="344"/>
                  <a:pt x="988" y="306"/>
                  <a:pt x="990" y="269"/>
                </a:cubicBezTo>
                <a:cubicBezTo>
                  <a:pt x="991" y="259"/>
                  <a:pt x="992" y="249"/>
                  <a:pt x="993" y="239"/>
                </a:cubicBezTo>
                <a:cubicBezTo>
                  <a:pt x="1009" y="265"/>
                  <a:pt x="1018" y="293"/>
                  <a:pt x="1029" y="325"/>
                </a:cubicBezTo>
                <a:cubicBezTo>
                  <a:pt x="1050" y="386"/>
                  <a:pt x="1072" y="448"/>
                  <a:pt x="1097" y="508"/>
                </a:cubicBezTo>
                <a:cubicBezTo>
                  <a:pt x="1116" y="552"/>
                  <a:pt x="1140" y="595"/>
                  <a:pt x="1185" y="616"/>
                </a:cubicBezTo>
                <a:cubicBezTo>
                  <a:pt x="1211" y="628"/>
                  <a:pt x="1240" y="636"/>
                  <a:pt x="1268" y="642"/>
                </a:cubicBezTo>
                <a:cubicBezTo>
                  <a:pt x="1282" y="645"/>
                  <a:pt x="1293" y="645"/>
                  <a:pt x="1307" y="646"/>
                </a:cubicBezTo>
                <a:cubicBezTo>
                  <a:pt x="1315" y="607"/>
                  <a:pt x="1320" y="565"/>
                  <a:pt x="1329" y="526"/>
                </a:cubicBezTo>
                <a:cubicBezTo>
                  <a:pt x="1346" y="453"/>
                  <a:pt x="1360" y="381"/>
                  <a:pt x="1368" y="306"/>
                </a:cubicBezTo>
                <a:cubicBezTo>
                  <a:pt x="1374" y="250"/>
                  <a:pt x="1368" y="200"/>
                  <a:pt x="1365" y="146"/>
                </a:cubicBezTo>
                <a:cubicBezTo>
                  <a:pt x="1363" y="117"/>
                  <a:pt x="1362" y="89"/>
                  <a:pt x="1359" y="60"/>
                </a:cubicBezTo>
              </a:path>
              <a:path w="2888" h="1319" extrusionOk="0">
                <a:moveTo>
                  <a:pt x="1698" y="459"/>
                </a:moveTo>
                <a:cubicBezTo>
                  <a:pt x="1699" y="452"/>
                  <a:pt x="1685" y="454"/>
                  <a:pt x="1692" y="452"/>
                </a:cubicBezTo>
                <a:cubicBezTo>
                  <a:pt x="1714" y="447"/>
                  <a:pt x="1741" y="448"/>
                  <a:pt x="1763" y="444"/>
                </a:cubicBezTo>
                <a:cubicBezTo>
                  <a:pt x="1837" y="432"/>
                  <a:pt x="1908" y="409"/>
                  <a:pt x="1983" y="400"/>
                </a:cubicBezTo>
                <a:cubicBezTo>
                  <a:pt x="2104" y="385"/>
                  <a:pt x="2224" y="378"/>
                  <a:pt x="2346" y="373"/>
                </a:cubicBezTo>
                <a:cubicBezTo>
                  <a:pt x="2471" y="368"/>
                  <a:pt x="2597" y="359"/>
                  <a:pt x="2722" y="358"/>
                </a:cubicBezTo>
                <a:cubicBezTo>
                  <a:pt x="2762" y="358"/>
                  <a:pt x="2843" y="374"/>
                  <a:pt x="2881" y="355"/>
                </a:cubicBezTo>
                <a:cubicBezTo>
                  <a:pt x="2883" y="351"/>
                  <a:pt x="2885" y="348"/>
                  <a:pt x="2887" y="344"/>
                </a:cubicBezTo>
              </a:path>
            </a:pathLst>
          </a:custGeom>
          <a:noFill/>
          <a:ln w="19050" cap="rnd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776" name="Comment 9">
            <a:extLst>
              <a:ext uri="{FF2B5EF4-FFF2-40B4-BE49-F238E27FC236}">
                <a16:creationId xmlns:a16="http://schemas.microsoft.com/office/drawing/2014/main" id="{A3961DAB-B493-1248-9BD1-2B0EB900A438}"/>
              </a:ext>
            </a:extLst>
          </p:cNvPr>
          <p:cNvSpPr>
            <a:spLocks noRot="1" noChangeAspect="1" noEditPoints="1" noChangeArrowheads="1" noChangeShapeType="1" noTextEdit="1"/>
          </p:cNvSpPr>
          <p:nvPr/>
        </p:nvSpPr>
        <p:spPr bwMode="auto">
          <a:xfrm>
            <a:off x="2392363" y="5851525"/>
            <a:ext cx="1884362" cy="931863"/>
          </a:xfrm>
          <a:custGeom>
            <a:avLst/>
            <a:gdLst>
              <a:gd name="T0" fmla="*/ 0 w 5232"/>
              <a:gd name="T1" fmla="*/ 2147483646 h 2587"/>
              <a:gd name="T2" fmla="*/ 2147483646 w 5232"/>
              <a:gd name="T3" fmla="*/ 2147483646 h 2587"/>
              <a:gd name="T4" fmla="*/ 2147483646 w 5232"/>
              <a:gd name="T5" fmla="*/ 2147483646 h 2587"/>
              <a:gd name="T6" fmla="*/ 2147483646 w 5232"/>
              <a:gd name="T7" fmla="*/ 2147483646 h 2587"/>
              <a:gd name="T8" fmla="*/ 2147483646 w 5232"/>
              <a:gd name="T9" fmla="*/ 2147483646 h 2587"/>
              <a:gd name="T10" fmla="*/ 2147483646 w 5232"/>
              <a:gd name="T11" fmla="*/ 2147483646 h 2587"/>
              <a:gd name="T12" fmla="*/ 2147483646 w 5232"/>
              <a:gd name="T13" fmla="*/ 2147483646 h 2587"/>
              <a:gd name="T14" fmla="*/ 2147483646 w 5232"/>
              <a:gd name="T15" fmla="*/ 2147483646 h 2587"/>
              <a:gd name="T16" fmla="*/ 2147483646 w 5232"/>
              <a:gd name="T17" fmla="*/ 2147483646 h 2587"/>
              <a:gd name="T18" fmla="*/ 2147483646 w 5232"/>
              <a:gd name="T19" fmla="*/ 2147483646 h 2587"/>
              <a:gd name="T20" fmla="*/ 2147483646 w 5232"/>
              <a:gd name="T21" fmla="*/ 2147483646 h 2587"/>
              <a:gd name="T22" fmla="*/ 2147483646 w 5232"/>
              <a:gd name="T23" fmla="*/ 2147483646 h 2587"/>
              <a:gd name="T24" fmla="*/ 2147483646 w 5232"/>
              <a:gd name="T25" fmla="*/ 2147483646 h 2587"/>
              <a:gd name="T26" fmla="*/ 2147483646 w 5232"/>
              <a:gd name="T27" fmla="*/ 2147483646 h 2587"/>
              <a:gd name="T28" fmla="*/ 2147483646 w 5232"/>
              <a:gd name="T29" fmla="*/ 2147483646 h 2587"/>
              <a:gd name="T30" fmla="*/ 2147483646 w 5232"/>
              <a:gd name="T31" fmla="*/ 0 h 2587"/>
              <a:gd name="T32" fmla="*/ 2147483646 w 5232"/>
              <a:gd name="T33" fmla="*/ 2147483646 h 2587"/>
              <a:gd name="T34" fmla="*/ 2147483646 w 5232"/>
              <a:gd name="T35" fmla="*/ 2147483646 h 2587"/>
              <a:gd name="T36" fmla="*/ 2147483646 w 5232"/>
              <a:gd name="T37" fmla="*/ 2147483646 h 2587"/>
              <a:gd name="T38" fmla="*/ 2147483646 w 5232"/>
              <a:gd name="T39" fmla="*/ 2147483646 h 2587"/>
              <a:gd name="T40" fmla="*/ 2147483646 w 5232"/>
              <a:gd name="T41" fmla="*/ 2147483646 h 2587"/>
              <a:gd name="T42" fmla="*/ 2147483646 w 5232"/>
              <a:gd name="T43" fmla="*/ 2147483646 h 2587"/>
              <a:gd name="T44" fmla="*/ 2147483646 w 5232"/>
              <a:gd name="T45" fmla="*/ 2147483646 h 2587"/>
              <a:gd name="T46" fmla="*/ 2147483646 w 5232"/>
              <a:gd name="T47" fmla="*/ 2147483646 h 2587"/>
              <a:gd name="T48" fmla="*/ 2147483646 w 5232"/>
              <a:gd name="T49" fmla="*/ 2147483646 h 2587"/>
              <a:gd name="T50" fmla="*/ 2147483646 w 5232"/>
              <a:gd name="T51" fmla="*/ 2147483646 h 2587"/>
              <a:gd name="T52" fmla="*/ 2147483646 w 5232"/>
              <a:gd name="T53" fmla="*/ 2147483646 h 2587"/>
              <a:gd name="T54" fmla="*/ 2147483646 w 5232"/>
              <a:gd name="T55" fmla="*/ 2147483646 h 2587"/>
              <a:gd name="T56" fmla="*/ 2147483646 w 5232"/>
              <a:gd name="T57" fmla="*/ 2147483646 h 2587"/>
              <a:gd name="T58" fmla="*/ 2147483646 w 5232"/>
              <a:gd name="T59" fmla="*/ 2147483646 h 2587"/>
              <a:gd name="T60" fmla="*/ 2147483646 w 5232"/>
              <a:gd name="T61" fmla="*/ 2147483646 h 2587"/>
              <a:gd name="T62" fmla="*/ 2147483646 w 5232"/>
              <a:gd name="T63" fmla="*/ 2147483646 h 2587"/>
              <a:gd name="T64" fmla="*/ 2147483646 w 5232"/>
              <a:gd name="T65" fmla="*/ 2147483646 h 2587"/>
              <a:gd name="T66" fmla="*/ 2147483646 w 5232"/>
              <a:gd name="T67" fmla="*/ 2147483646 h 2587"/>
              <a:gd name="T68" fmla="*/ 2147483646 w 5232"/>
              <a:gd name="T69" fmla="*/ 2147483646 h 2587"/>
              <a:gd name="T70" fmla="*/ 2147483646 w 5232"/>
              <a:gd name="T71" fmla="*/ 2147483646 h 2587"/>
              <a:gd name="T72" fmla="*/ 2147483646 w 5232"/>
              <a:gd name="T73" fmla="*/ 2147483646 h 2587"/>
              <a:gd name="T74" fmla="*/ 2147483646 w 5232"/>
              <a:gd name="T75" fmla="*/ 2147483646 h 2587"/>
              <a:gd name="T76" fmla="*/ 2147483646 w 5232"/>
              <a:gd name="T77" fmla="*/ 2147483646 h 2587"/>
              <a:gd name="T78" fmla="*/ 2147483646 w 5232"/>
              <a:gd name="T79" fmla="*/ 2147483646 h 2587"/>
              <a:gd name="T80" fmla="*/ 2147483646 w 5232"/>
              <a:gd name="T81" fmla="*/ 2147483646 h 2587"/>
              <a:gd name="T82" fmla="*/ 2147483646 w 5232"/>
              <a:gd name="T83" fmla="*/ 2147483646 h 2587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w 5232"/>
              <a:gd name="T127" fmla="*/ 0 h 2587"/>
              <a:gd name="T128" fmla="*/ 5232 w 5232"/>
              <a:gd name="T129" fmla="*/ 2587 h 2587"/>
            </a:gdLst>
            <a:ahLst/>
            <a:cxnLst>
              <a:cxn ang="T84">
                <a:pos x="T0" y="T1"/>
              </a:cxn>
              <a:cxn ang="T85">
                <a:pos x="T2" y="T3"/>
              </a:cxn>
              <a:cxn ang="T86">
                <a:pos x="T4" y="T5"/>
              </a:cxn>
              <a:cxn ang="T87">
                <a:pos x="T6" y="T7"/>
              </a:cxn>
              <a:cxn ang="T88">
                <a:pos x="T8" y="T9"/>
              </a:cxn>
              <a:cxn ang="T89">
                <a:pos x="T10" y="T11"/>
              </a:cxn>
              <a:cxn ang="T90">
                <a:pos x="T12" y="T13"/>
              </a:cxn>
              <a:cxn ang="T91">
                <a:pos x="T14" y="T15"/>
              </a:cxn>
              <a:cxn ang="T92">
                <a:pos x="T16" y="T17"/>
              </a:cxn>
              <a:cxn ang="T93">
                <a:pos x="T18" y="T19"/>
              </a:cxn>
              <a:cxn ang="T94">
                <a:pos x="T20" y="T21"/>
              </a:cxn>
              <a:cxn ang="T95">
                <a:pos x="T22" y="T23"/>
              </a:cxn>
              <a:cxn ang="T96">
                <a:pos x="T24" y="T25"/>
              </a:cxn>
              <a:cxn ang="T97">
                <a:pos x="T26" y="T27"/>
              </a:cxn>
              <a:cxn ang="T98">
                <a:pos x="T28" y="T29"/>
              </a:cxn>
              <a:cxn ang="T99">
                <a:pos x="T30" y="T31"/>
              </a:cxn>
              <a:cxn ang="T100">
                <a:pos x="T32" y="T33"/>
              </a:cxn>
              <a:cxn ang="T101">
                <a:pos x="T34" y="T35"/>
              </a:cxn>
              <a:cxn ang="T102">
                <a:pos x="T36" y="T37"/>
              </a:cxn>
              <a:cxn ang="T103">
                <a:pos x="T38" y="T39"/>
              </a:cxn>
              <a:cxn ang="T104">
                <a:pos x="T40" y="T41"/>
              </a:cxn>
              <a:cxn ang="T105">
                <a:pos x="T42" y="T43"/>
              </a:cxn>
              <a:cxn ang="T106">
                <a:pos x="T44" y="T45"/>
              </a:cxn>
              <a:cxn ang="T107">
                <a:pos x="T46" y="T47"/>
              </a:cxn>
              <a:cxn ang="T108">
                <a:pos x="T48" y="T49"/>
              </a:cxn>
              <a:cxn ang="T109">
                <a:pos x="T50" y="T51"/>
              </a:cxn>
              <a:cxn ang="T110">
                <a:pos x="T52" y="T53"/>
              </a:cxn>
              <a:cxn ang="T111">
                <a:pos x="T54" y="T55"/>
              </a:cxn>
              <a:cxn ang="T112">
                <a:pos x="T56" y="T57"/>
              </a:cxn>
              <a:cxn ang="T113">
                <a:pos x="T58" y="T59"/>
              </a:cxn>
              <a:cxn ang="T114">
                <a:pos x="T60" y="T61"/>
              </a:cxn>
              <a:cxn ang="T115">
                <a:pos x="T62" y="T63"/>
              </a:cxn>
              <a:cxn ang="T116">
                <a:pos x="T64" y="T65"/>
              </a:cxn>
              <a:cxn ang="T117">
                <a:pos x="T66" y="T67"/>
              </a:cxn>
              <a:cxn ang="T118">
                <a:pos x="T68" y="T69"/>
              </a:cxn>
              <a:cxn ang="T119">
                <a:pos x="T70" y="T71"/>
              </a:cxn>
              <a:cxn ang="T120">
                <a:pos x="T72" y="T73"/>
              </a:cxn>
              <a:cxn ang="T121">
                <a:pos x="T74" y="T75"/>
              </a:cxn>
              <a:cxn ang="T122">
                <a:pos x="T76" y="T77"/>
              </a:cxn>
              <a:cxn ang="T123">
                <a:pos x="T78" y="T79"/>
              </a:cxn>
              <a:cxn ang="T124">
                <a:pos x="T80" y="T81"/>
              </a:cxn>
              <a:cxn ang="T125">
                <a:pos x="T82" y="T83"/>
              </a:cxn>
            </a:cxnLst>
            <a:rect l="T126" t="T127" r="T128" b="T129"/>
            <a:pathLst>
              <a:path w="5232" h="2587" extrusionOk="0">
                <a:moveTo>
                  <a:pt x="80" y="1683"/>
                </a:moveTo>
                <a:cubicBezTo>
                  <a:pt x="56" y="1675"/>
                  <a:pt x="15" y="1662"/>
                  <a:pt x="0" y="1657"/>
                </a:cubicBezTo>
                <a:cubicBezTo>
                  <a:pt x="18" y="1642"/>
                  <a:pt x="29" y="1627"/>
                  <a:pt x="52" y="1616"/>
                </a:cubicBezTo>
                <a:cubicBezTo>
                  <a:pt x="112" y="1588"/>
                  <a:pt x="187" y="1576"/>
                  <a:pt x="251" y="1563"/>
                </a:cubicBezTo>
                <a:cubicBezTo>
                  <a:pt x="343" y="1545"/>
                  <a:pt x="436" y="1532"/>
                  <a:pt x="529" y="1519"/>
                </a:cubicBezTo>
                <a:cubicBezTo>
                  <a:pt x="651" y="1502"/>
                  <a:pt x="772" y="1476"/>
                  <a:pt x="895" y="1470"/>
                </a:cubicBezTo>
                <a:cubicBezTo>
                  <a:pt x="1051" y="1462"/>
                  <a:pt x="1207" y="1474"/>
                  <a:pt x="1363" y="1474"/>
                </a:cubicBezTo>
                <a:cubicBezTo>
                  <a:pt x="1431" y="1474"/>
                  <a:pt x="1499" y="1474"/>
                  <a:pt x="1567" y="1474"/>
                </a:cubicBezTo>
              </a:path>
              <a:path w="5232" h="2587" extrusionOk="0">
                <a:moveTo>
                  <a:pt x="2068" y="772"/>
                </a:moveTo>
                <a:cubicBezTo>
                  <a:pt x="2067" y="751"/>
                  <a:pt x="2065" y="737"/>
                  <a:pt x="2062" y="716"/>
                </a:cubicBezTo>
                <a:cubicBezTo>
                  <a:pt x="2036" y="756"/>
                  <a:pt x="2016" y="799"/>
                  <a:pt x="1989" y="839"/>
                </a:cubicBezTo>
                <a:cubicBezTo>
                  <a:pt x="1950" y="899"/>
                  <a:pt x="1916" y="963"/>
                  <a:pt x="1876" y="1022"/>
                </a:cubicBezTo>
                <a:cubicBezTo>
                  <a:pt x="1837" y="1079"/>
                  <a:pt x="1795" y="1129"/>
                  <a:pt x="1763" y="1190"/>
                </a:cubicBezTo>
                <a:cubicBezTo>
                  <a:pt x="1733" y="1246"/>
                  <a:pt x="1713" y="1300"/>
                  <a:pt x="1690" y="1358"/>
                </a:cubicBezTo>
                <a:cubicBezTo>
                  <a:pt x="1678" y="1382"/>
                  <a:pt x="1674" y="1389"/>
                  <a:pt x="1677" y="1407"/>
                </a:cubicBezTo>
              </a:path>
              <a:path w="5232" h="2587" extrusionOk="0">
                <a:moveTo>
                  <a:pt x="2414" y="772"/>
                </a:moveTo>
                <a:cubicBezTo>
                  <a:pt x="2409" y="767"/>
                  <a:pt x="2399" y="758"/>
                  <a:pt x="2392" y="750"/>
                </a:cubicBezTo>
                <a:cubicBezTo>
                  <a:pt x="2390" y="775"/>
                  <a:pt x="2389" y="804"/>
                  <a:pt x="2380" y="828"/>
                </a:cubicBezTo>
                <a:cubicBezTo>
                  <a:pt x="2356" y="896"/>
                  <a:pt x="2298" y="956"/>
                  <a:pt x="2258" y="1015"/>
                </a:cubicBezTo>
                <a:cubicBezTo>
                  <a:pt x="2201" y="1100"/>
                  <a:pt x="2143" y="1185"/>
                  <a:pt x="2075" y="1261"/>
                </a:cubicBezTo>
                <a:cubicBezTo>
                  <a:pt x="2034" y="1307"/>
                  <a:pt x="1989" y="1351"/>
                  <a:pt x="1955" y="1403"/>
                </a:cubicBezTo>
                <a:cubicBezTo>
                  <a:pt x="1950" y="1412"/>
                  <a:pt x="1945" y="1420"/>
                  <a:pt x="1940" y="1429"/>
                </a:cubicBezTo>
              </a:path>
              <a:path w="5232" h="2587" extrusionOk="0">
                <a:moveTo>
                  <a:pt x="2563" y="56"/>
                </a:moveTo>
                <a:cubicBezTo>
                  <a:pt x="2551" y="44"/>
                  <a:pt x="2534" y="26"/>
                  <a:pt x="2521" y="18"/>
                </a:cubicBezTo>
                <a:cubicBezTo>
                  <a:pt x="2512" y="12"/>
                  <a:pt x="2490" y="13"/>
                  <a:pt x="2481" y="15"/>
                </a:cubicBezTo>
                <a:cubicBezTo>
                  <a:pt x="2437" y="25"/>
                  <a:pt x="2401" y="51"/>
                  <a:pt x="2365" y="78"/>
                </a:cubicBezTo>
                <a:cubicBezTo>
                  <a:pt x="2318" y="113"/>
                  <a:pt x="2267" y="178"/>
                  <a:pt x="2255" y="238"/>
                </a:cubicBezTo>
                <a:cubicBezTo>
                  <a:pt x="2243" y="299"/>
                  <a:pt x="2285" y="354"/>
                  <a:pt x="2331" y="388"/>
                </a:cubicBezTo>
                <a:cubicBezTo>
                  <a:pt x="2364" y="412"/>
                  <a:pt x="2436" y="442"/>
                  <a:pt x="2478" y="436"/>
                </a:cubicBezTo>
                <a:cubicBezTo>
                  <a:pt x="2537" y="427"/>
                  <a:pt x="2547" y="369"/>
                  <a:pt x="2557" y="321"/>
                </a:cubicBezTo>
                <a:cubicBezTo>
                  <a:pt x="2573" y="245"/>
                  <a:pt x="2575" y="174"/>
                  <a:pt x="2566" y="97"/>
                </a:cubicBezTo>
                <a:cubicBezTo>
                  <a:pt x="2563" y="68"/>
                  <a:pt x="2550" y="1"/>
                  <a:pt x="2508" y="0"/>
                </a:cubicBezTo>
                <a:cubicBezTo>
                  <a:pt x="2482" y="8"/>
                  <a:pt x="2472" y="12"/>
                  <a:pt x="2460" y="29"/>
                </a:cubicBezTo>
              </a:path>
              <a:path w="5232" h="2587" extrusionOk="0">
                <a:moveTo>
                  <a:pt x="1980" y="1343"/>
                </a:moveTo>
                <a:cubicBezTo>
                  <a:pt x="1960" y="1332"/>
                  <a:pt x="1943" y="1326"/>
                  <a:pt x="1922" y="1317"/>
                </a:cubicBezTo>
                <a:cubicBezTo>
                  <a:pt x="1935" y="1339"/>
                  <a:pt x="1947" y="1353"/>
                  <a:pt x="1968" y="1369"/>
                </a:cubicBezTo>
                <a:cubicBezTo>
                  <a:pt x="2020" y="1408"/>
                  <a:pt x="2068" y="1436"/>
                  <a:pt x="2127" y="1463"/>
                </a:cubicBezTo>
                <a:cubicBezTo>
                  <a:pt x="2214" y="1504"/>
                  <a:pt x="2303" y="1542"/>
                  <a:pt x="2395" y="1571"/>
                </a:cubicBezTo>
                <a:cubicBezTo>
                  <a:pt x="2483" y="1599"/>
                  <a:pt x="2565" y="1639"/>
                  <a:pt x="2652" y="1672"/>
                </a:cubicBezTo>
                <a:cubicBezTo>
                  <a:pt x="2670" y="1679"/>
                  <a:pt x="2697" y="1690"/>
                  <a:pt x="2710" y="1705"/>
                </a:cubicBezTo>
                <a:cubicBezTo>
                  <a:pt x="2719" y="1709"/>
                  <a:pt x="2722" y="1711"/>
                  <a:pt x="2716" y="1720"/>
                </a:cubicBezTo>
              </a:path>
              <a:path w="5232" h="2587" extrusionOk="0">
                <a:moveTo>
                  <a:pt x="2924" y="2116"/>
                </a:moveTo>
                <a:cubicBezTo>
                  <a:pt x="2928" y="2096"/>
                  <a:pt x="2927" y="2072"/>
                  <a:pt x="2933" y="2052"/>
                </a:cubicBezTo>
                <a:cubicBezTo>
                  <a:pt x="2941" y="2028"/>
                  <a:pt x="2952" y="1999"/>
                  <a:pt x="2961" y="1974"/>
                </a:cubicBezTo>
                <a:cubicBezTo>
                  <a:pt x="2985" y="1905"/>
                  <a:pt x="2994" y="1833"/>
                  <a:pt x="3009" y="1761"/>
                </a:cubicBezTo>
                <a:cubicBezTo>
                  <a:pt x="3021" y="1701"/>
                  <a:pt x="3031" y="1639"/>
                  <a:pt x="3034" y="1578"/>
                </a:cubicBezTo>
                <a:cubicBezTo>
                  <a:pt x="3036" y="1546"/>
                  <a:pt x="3032" y="1519"/>
                  <a:pt x="3043" y="1489"/>
                </a:cubicBezTo>
                <a:cubicBezTo>
                  <a:pt x="3050" y="1468"/>
                  <a:pt x="3057" y="1474"/>
                  <a:pt x="3080" y="1478"/>
                </a:cubicBezTo>
                <a:cubicBezTo>
                  <a:pt x="3114" y="1484"/>
                  <a:pt x="3132" y="1529"/>
                  <a:pt x="3144" y="1556"/>
                </a:cubicBezTo>
                <a:cubicBezTo>
                  <a:pt x="3170" y="1616"/>
                  <a:pt x="3184" y="1680"/>
                  <a:pt x="3211" y="1739"/>
                </a:cubicBezTo>
                <a:cubicBezTo>
                  <a:pt x="3227" y="1774"/>
                  <a:pt x="3242" y="1807"/>
                  <a:pt x="3263" y="1840"/>
                </a:cubicBezTo>
                <a:cubicBezTo>
                  <a:pt x="3265" y="1844"/>
                  <a:pt x="3267" y="1847"/>
                  <a:pt x="3269" y="1851"/>
                </a:cubicBezTo>
                <a:cubicBezTo>
                  <a:pt x="3299" y="1829"/>
                  <a:pt x="3301" y="1820"/>
                  <a:pt x="3309" y="1772"/>
                </a:cubicBezTo>
                <a:cubicBezTo>
                  <a:pt x="3322" y="1695"/>
                  <a:pt x="3328" y="1619"/>
                  <a:pt x="3336" y="1541"/>
                </a:cubicBezTo>
                <a:cubicBezTo>
                  <a:pt x="3341" y="1488"/>
                  <a:pt x="3346" y="1437"/>
                  <a:pt x="3346" y="1384"/>
                </a:cubicBezTo>
                <a:cubicBezTo>
                  <a:pt x="3346" y="1370"/>
                  <a:pt x="3346" y="1357"/>
                  <a:pt x="3346" y="1343"/>
                </a:cubicBezTo>
              </a:path>
              <a:path w="5232" h="2587" extrusionOk="0">
                <a:moveTo>
                  <a:pt x="3009" y="2287"/>
                </a:moveTo>
                <a:cubicBezTo>
                  <a:pt x="3009" y="2280"/>
                  <a:pt x="3009" y="2277"/>
                  <a:pt x="3009" y="2272"/>
                </a:cubicBezTo>
                <a:cubicBezTo>
                  <a:pt x="3009" y="2307"/>
                  <a:pt x="3013" y="2339"/>
                  <a:pt x="3016" y="2373"/>
                </a:cubicBezTo>
                <a:cubicBezTo>
                  <a:pt x="3019" y="2411"/>
                  <a:pt x="3023" y="2448"/>
                  <a:pt x="3031" y="2485"/>
                </a:cubicBezTo>
                <a:cubicBezTo>
                  <a:pt x="3038" y="2514"/>
                  <a:pt x="3044" y="2542"/>
                  <a:pt x="3052" y="2571"/>
                </a:cubicBezTo>
              </a:path>
              <a:path w="5232" h="2587" extrusionOk="0">
                <a:moveTo>
                  <a:pt x="3355" y="2112"/>
                </a:moveTo>
                <a:cubicBezTo>
                  <a:pt x="3353" y="2091"/>
                  <a:pt x="3352" y="2085"/>
                  <a:pt x="3346" y="2060"/>
                </a:cubicBezTo>
                <a:cubicBezTo>
                  <a:pt x="3349" y="2075"/>
                  <a:pt x="3354" y="2092"/>
                  <a:pt x="3355" y="2108"/>
                </a:cubicBezTo>
                <a:cubicBezTo>
                  <a:pt x="3357" y="2145"/>
                  <a:pt x="3353" y="2183"/>
                  <a:pt x="3352" y="2220"/>
                </a:cubicBezTo>
                <a:cubicBezTo>
                  <a:pt x="3350" y="2274"/>
                  <a:pt x="3351" y="2334"/>
                  <a:pt x="3358" y="2388"/>
                </a:cubicBezTo>
                <a:cubicBezTo>
                  <a:pt x="3365" y="2439"/>
                  <a:pt x="3373" y="2490"/>
                  <a:pt x="3379" y="2541"/>
                </a:cubicBezTo>
                <a:cubicBezTo>
                  <a:pt x="3382" y="2565"/>
                  <a:pt x="3383" y="2571"/>
                  <a:pt x="3382" y="2586"/>
                </a:cubicBezTo>
              </a:path>
              <a:path w="5232" h="2587" extrusionOk="0">
                <a:moveTo>
                  <a:pt x="3132" y="2429"/>
                </a:moveTo>
                <a:cubicBezTo>
                  <a:pt x="3120" y="2408"/>
                  <a:pt x="3146" y="2467"/>
                  <a:pt x="3116" y="2399"/>
                </a:cubicBezTo>
                <a:cubicBezTo>
                  <a:pt x="3135" y="2398"/>
                  <a:pt x="3152" y="2393"/>
                  <a:pt x="3171" y="2392"/>
                </a:cubicBezTo>
                <a:cubicBezTo>
                  <a:pt x="3212" y="2389"/>
                  <a:pt x="3250" y="2384"/>
                  <a:pt x="3291" y="2377"/>
                </a:cubicBezTo>
                <a:cubicBezTo>
                  <a:pt x="3319" y="2373"/>
                  <a:pt x="3328" y="2372"/>
                  <a:pt x="3346" y="2373"/>
                </a:cubicBezTo>
              </a:path>
              <a:path w="5232" h="2587" extrusionOk="0">
                <a:moveTo>
                  <a:pt x="3596" y="1739"/>
                </a:moveTo>
                <a:cubicBezTo>
                  <a:pt x="3611" y="1736"/>
                  <a:pt x="3618" y="1732"/>
                  <a:pt x="3636" y="1731"/>
                </a:cubicBezTo>
                <a:cubicBezTo>
                  <a:pt x="3704" y="1729"/>
                  <a:pt x="3767" y="1719"/>
                  <a:pt x="3834" y="1713"/>
                </a:cubicBezTo>
                <a:cubicBezTo>
                  <a:pt x="3917" y="1706"/>
                  <a:pt x="4001" y="1709"/>
                  <a:pt x="4085" y="1709"/>
                </a:cubicBezTo>
                <a:cubicBezTo>
                  <a:pt x="4185" y="1709"/>
                  <a:pt x="4284" y="1705"/>
                  <a:pt x="4384" y="1705"/>
                </a:cubicBezTo>
                <a:cubicBezTo>
                  <a:pt x="4496" y="1705"/>
                  <a:pt x="4605" y="1701"/>
                  <a:pt x="4717" y="1694"/>
                </a:cubicBezTo>
                <a:cubicBezTo>
                  <a:pt x="4796" y="1689"/>
                  <a:pt x="4875" y="1687"/>
                  <a:pt x="4953" y="1679"/>
                </a:cubicBezTo>
                <a:cubicBezTo>
                  <a:pt x="4991" y="1675"/>
                  <a:pt x="5029" y="1678"/>
                  <a:pt x="5066" y="1672"/>
                </a:cubicBezTo>
                <a:cubicBezTo>
                  <a:pt x="5080" y="1670"/>
                  <a:pt x="5093" y="1662"/>
                  <a:pt x="5105" y="1660"/>
                </a:cubicBezTo>
                <a:cubicBezTo>
                  <a:pt x="5141" y="1655"/>
                  <a:pt x="5159" y="1678"/>
                  <a:pt x="5191" y="1687"/>
                </a:cubicBezTo>
                <a:cubicBezTo>
                  <a:pt x="5203" y="1690"/>
                  <a:pt x="5218" y="1691"/>
                  <a:pt x="5231" y="1694"/>
                </a:cubicBezTo>
              </a:path>
            </a:pathLst>
          </a:custGeom>
          <a:noFill/>
          <a:ln w="19050" cap="rnd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777" name="Comment 10">
            <a:extLst>
              <a:ext uri="{FF2B5EF4-FFF2-40B4-BE49-F238E27FC236}">
                <a16:creationId xmlns:a16="http://schemas.microsoft.com/office/drawing/2014/main" id="{4D9CA0DE-741D-104C-BF8D-85BE08E20EF6}"/>
              </a:ext>
            </a:extLst>
          </p:cNvPr>
          <p:cNvSpPr>
            <a:spLocks noRot="1" noChangeAspect="1" noEditPoints="1" noChangeArrowheads="1" noChangeShapeType="1" noTextEdit="1"/>
          </p:cNvSpPr>
          <p:nvPr/>
        </p:nvSpPr>
        <p:spPr bwMode="auto">
          <a:xfrm>
            <a:off x="4670425" y="6299200"/>
            <a:ext cx="776288" cy="414338"/>
          </a:xfrm>
          <a:custGeom>
            <a:avLst/>
            <a:gdLst>
              <a:gd name="T0" fmla="*/ 2147483646 w 2155"/>
              <a:gd name="T1" fmla="*/ 2147483646 h 1151"/>
              <a:gd name="T2" fmla="*/ 2147483646 w 2155"/>
              <a:gd name="T3" fmla="*/ 2147483646 h 1151"/>
              <a:gd name="T4" fmla="*/ 2147483646 w 2155"/>
              <a:gd name="T5" fmla="*/ 2147483646 h 1151"/>
              <a:gd name="T6" fmla="*/ 2147483646 w 2155"/>
              <a:gd name="T7" fmla="*/ 2147483646 h 1151"/>
              <a:gd name="T8" fmla="*/ 2147483646 w 2155"/>
              <a:gd name="T9" fmla="*/ 2147483646 h 1151"/>
              <a:gd name="T10" fmla="*/ 2147483646 w 2155"/>
              <a:gd name="T11" fmla="*/ 2147483646 h 1151"/>
              <a:gd name="T12" fmla="*/ 0 w 2155"/>
              <a:gd name="T13" fmla="*/ 2147483646 h 1151"/>
              <a:gd name="T14" fmla="*/ 2147483646 w 2155"/>
              <a:gd name="T15" fmla="*/ 2147483646 h 1151"/>
              <a:gd name="T16" fmla="*/ 2147483646 w 2155"/>
              <a:gd name="T17" fmla="*/ 2147483646 h 1151"/>
              <a:gd name="T18" fmla="*/ 2147483646 w 2155"/>
              <a:gd name="T19" fmla="*/ 2147483646 h 1151"/>
              <a:gd name="T20" fmla="*/ 2147483646 w 2155"/>
              <a:gd name="T21" fmla="*/ 2147483646 h 1151"/>
              <a:gd name="T22" fmla="*/ 2147483646 w 2155"/>
              <a:gd name="T23" fmla="*/ 2147483646 h 1151"/>
              <a:gd name="T24" fmla="*/ 2147483646 w 2155"/>
              <a:gd name="T25" fmla="*/ 2147483646 h 1151"/>
              <a:gd name="T26" fmla="*/ 2147483646 w 2155"/>
              <a:gd name="T27" fmla="*/ 2147483646 h 1151"/>
              <a:gd name="T28" fmla="*/ 2147483646 w 2155"/>
              <a:gd name="T29" fmla="*/ 2147483646 h 1151"/>
              <a:gd name="T30" fmla="*/ 2147483646 w 2155"/>
              <a:gd name="T31" fmla="*/ 2147483646 h 1151"/>
              <a:gd name="T32" fmla="*/ 2147483646 w 2155"/>
              <a:gd name="T33" fmla="*/ 2147483646 h 1151"/>
              <a:gd name="T34" fmla="*/ 2147483646 w 2155"/>
              <a:gd name="T35" fmla="*/ 2147483646 h 1151"/>
              <a:gd name="T36" fmla="*/ 2147483646 w 2155"/>
              <a:gd name="T37" fmla="*/ 2147483646 h 1151"/>
              <a:gd name="T38" fmla="*/ 2147483646 w 2155"/>
              <a:gd name="T39" fmla="*/ 2147483646 h 1151"/>
              <a:gd name="T40" fmla="*/ 2147483646 w 2155"/>
              <a:gd name="T41" fmla="*/ 2147483646 h 1151"/>
              <a:gd name="T42" fmla="*/ 2147483646 w 2155"/>
              <a:gd name="T43" fmla="*/ 2147483646 h 1151"/>
              <a:gd name="T44" fmla="*/ 2147483646 w 2155"/>
              <a:gd name="T45" fmla="*/ 2147483646 h 1151"/>
              <a:gd name="T46" fmla="*/ 2147483646 w 2155"/>
              <a:gd name="T47" fmla="*/ 2147483646 h 1151"/>
              <a:gd name="T48" fmla="*/ 2147483646 w 2155"/>
              <a:gd name="T49" fmla="*/ 2147483646 h 1151"/>
              <a:gd name="T50" fmla="*/ 2147483646 w 2155"/>
              <a:gd name="T51" fmla="*/ 2147483646 h 1151"/>
              <a:gd name="T52" fmla="*/ 2147483646 w 2155"/>
              <a:gd name="T53" fmla="*/ 2147483646 h 1151"/>
              <a:gd name="T54" fmla="*/ 2147483646 w 2155"/>
              <a:gd name="T55" fmla="*/ 2147483646 h 1151"/>
              <a:gd name="T56" fmla="*/ 2147483646 w 2155"/>
              <a:gd name="T57" fmla="*/ 2147483646 h 1151"/>
              <a:gd name="T58" fmla="*/ 2147483646 w 2155"/>
              <a:gd name="T59" fmla="*/ 2147483646 h 1151"/>
              <a:gd name="T60" fmla="*/ 2147483646 w 2155"/>
              <a:gd name="T61" fmla="*/ 2147483646 h 1151"/>
              <a:gd name="T62" fmla="*/ 2147483646 w 2155"/>
              <a:gd name="T63" fmla="*/ 2147483646 h 1151"/>
              <a:gd name="T64" fmla="*/ 2147483646 w 2155"/>
              <a:gd name="T65" fmla="*/ 2147483646 h 1151"/>
              <a:gd name="T66" fmla="*/ 2147483646 w 2155"/>
              <a:gd name="T67" fmla="*/ 2147483646 h 1151"/>
              <a:gd name="T68" fmla="*/ 2147483646 w 2155"/>
              <a:gd name="T69" fmla="*/ 2147483646 h 1151"/>
              <a:gd name="T70" fmla="*/ 2147483646 w 2155"/>
              <a:gd name="T71" fmla="*/ 2147483646 h 1151"/>
              <a:gd name="T72" fmla="*/ 2147483646 w 2155"/>
              <a:gd name="T73" fmla="*/ 2147483646 h 1151"/>
              <a:gd name="T74" fmla="*/ 2147483646 w 2155"/>
              <a:gd name="T75" fmla="*/ 2147483646 h 1151"/>
              <a:gd name="T76" fmla="*/ 2147483646 w 2155"/>
              <a:gd name="T77" fmla="*/ 2147483646 h 1151"/>
              <a:gd name="T78" fmla="*/ 2147483646 w 2155"/>
              <a:gd name="T79" fmla="*/ 2147483646 h 1151"/>
              <a:gd name="T80" fmla="*/ 2147483646 w 2155"/>
              <a:gd name="T81" fmla="*/ 2147483646 h 1151"/>
              <a:gd name="T82" fmla="*/ 2147483646 w 2155"/>
              <a:gd name="T83" fmla="*/ 2147483646 h 1151"/>
              <a:gd name="T84" fmla="*/ 2147483646 w 2155"/>
              <a:gd name="T85" fmla="*/ 2147483646 h 1151"/>
              <a:gd name="T86" fmla="*/ 2147483646 w 2155"/>
              <a:gd name="T87" fmla="*/ 2147483646 h 1151"/>
              <a:gd name="T88" fmla="*/ 2147483646 w 2155"/>
              <a:gd name="T89" fmla="*/ 2147483646 h 1151"/>
              <a:gd name="T90" fmla="*/ 2147483646 w 2155"/>
              <a:gd name="T91" fmla="*/ 2147483646 h 1151"/>
              <a:gd name="T92" fmla="*/ 2147483646 w 2155"/>
              <a:gd name="T93" fmla="*/ 2147483646 h 1151"/>
              <a:gd name="T94" fmla="*/ 2147483646 w 2155"/>
              <a:gd name="T95" fmla="*/ 2147483646 h 1151"/>
              <a:gd name="T96" fmla="*/ 2147483646 w 2155"/>
              <a:gd name="T97" fmla="*/ 2147483646 h 1151"/>
              <a:gd name="T98" fmla="*/ 2147483646 w 2155"/>
              <a:gd name="T99" fmla="*/ 2147483646 h 1151"/>
              <a:gd name="T100" fmla="*/ 2147483646 w 2155"/>
              <a:gd name="T101" fmla="*/ 2147483646 h 1151"/>
              <a:gd name="T102" fmla="*/ 2147483646 w 2155"/>
              <a:gd name="T103" fmla="*/ 2147483646 h 1151"/>
              <a:gd name="T104" fmla="*/ 2147483646 w 2155"/>
              <a:gd name="T105" fmla="*/ 2147483646 h 1151"/>
              <a:gd name="T106" fmla="*/ 2147483646 w 2155"/>
              <a:gd name="T107" fmla="*/ 2147483646 h 1151"/>
              <a:gd name="T108" fmla="*/ 2147483646 w 2155"/>
              <a:gd name="T109" fmla="*/ 2147483646 h 1151"/>
              <a:gd name="T110" fmla="*/ 2147483646 w 2155"/>
              <a:gd name="T111" fmla="*/ 2147483646 h 1151"/>
              <a:gd name="T112" fmla="*/ 2147483646 w 2155"/>
              <a:gd name="T113" fmla="*/ 2147483646 h 1151"/>
              <a:gd name="T114" fmla="*/ 2147483646 w 2155"/>
              <a:gd name="T115" fmla="*/ 2147483646 h 1151"/>
              <a:gd name="T116" fmla="*/ 2147483646 w 2155"/>
              <a:gd name="T117" fmla="*/ 2147483646 h 1151"/>
              <a:gd name="T118" fmla="*/ 2147483646 w 2155"/>
              <a:gd name="T119" fmla="*/ 2147483646 h 1151"/>
              <a:gd name="T120" fmla="*/ 2147483646 w 2155"/>
              <a:gd name="T121" fmla="*/ 2147483646 h 1151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w 2155"/>
              <a:gd name="T184" fmla="*/ 0 h 1151"/>
              <a:gd name="T185" fmla="*/ 2155 w 2155"/>
              <a:gd name="T186" fmla="*/ 1151 h 1151"/>
            </a:gdLst>
            <a:ahLst/>
            <a:cxnLst>
              <a:cxn ang="T122">
                <a:pos x="T0" y="T1"/>
              </a:cxn>
              <a:cxn ang="T123">
                <a:pos x="T2" y="T3"/>
              </a:cxn>
              <a:cxn ang="T124">
                <a:pos x="T4" y="T5"/>
              </a:cxn>
              <a:cxn ang="T125">
                <a:pos x="T6" y="T7"/>
              </a:cxn>
              <a:cxn ang="T126">
                <a:pos x="T8" y="T9"/>
              </a:cxn>
              <a:cxn ang="T127">
                <a:pos x="T10" y="T11"/>
              </a:cxn>
              <a:cxn ang="T128">
                <a:pos x="T12" y="T13"/>
              </a:cxn>
              <a:cxn ang="T129">
                <a:pos x="T14" y="T15"/>
              </a:cxn>
              <a:cxn ang="T130">
                <a:pos x="T16" y="T17"/>
              </a:cxn>
              <a:cxn ang="T131">
                <a:pos x="T18" y="T19"/>
              </a:cxn>
              <a:cxn ang="T132">
                <a:pos x="T20" y="T21"/>
              </a:cxn>
              <a:cxn ang="T133">
                <a:pos x="T22" y="T23"/>
              </a:cxn>
              <a:cxn ang="T134">
                <a:pos x="T24" y="T25"/>
              </a:cxn>
              <a:cxn ang="T135">
                <a:pos x="T26" y="T27"/>
              </a:cxn>
              <a:cxn ang="T136">
                <a:pos x="T28" y="T29"/>
              </a:cxn>
              <a:cxn ang="T137">
                <a:pos x="T30" y="T31"/>
              </a:cxn>
              <a:cxn ang="T138">
                <a:pos x="T32" y="T33"/>
              </a:cxn>
              <a:cxn ang="T139">
                <a:pos x="T34" y="T35"/>
              </a:cxn>
              <a:cxn ang="T140">
                <a:pos x="T36" y="T37"/>
              </a:cxn>
              <a:cxn ang="T141">
                <a:pos x="T38" y="T39"/>
              </a:cxn>
              <a:cxn ang="T142">
                <a:pos x="T40" y="T41"/>
              </a:cxn>
              <a:cxn ang="T143">
                <a:pos x="T42" y="T43"/>
              </a:cxn>
              <a:cxn ang="T144">
                <a:pos x="T44" y="T45"/>
              </a:cxn>
              <a:cxn ang="T145">
                <a:pos x="T46" y="T47"/>
              </a:cxn>
              <a:cxn ang="T146">
                <a:pos x="T48" y="T49"/>
              </a:cxn>
              <a:cxn ang="T147">
                <a:pos x="T50" y="T51"/>
              </a:cxn>
              <a:cxn ang="T148">
                <a:pos x="T52" y="T53"/>
              </a:cxn>
              <a:cxn ang="T149">
                <a:pos x="T54" y="T55"/>
              </a:cxn>
              <a:cxn ang="T150">
                <a:pos x="T56" y="T57"/>
              </a:cxn>
              <a:cxn ang="T151">
                <a:pos x="T58" y="T59"/>
              </a:cxn>
              <a:cxn ang="T152">
                <a:pos x="T60" y="T61"/>
              </a:cxn>
              <a:cxn ang="T153">
                <a:pos x="T62" y="T63"/>
              </a:cxn>
              <a:cxn ang="T154">
                <a:pos x="T64" y="T65"/>
              </a:cxn>
              <a:cxn ang="T155">
                <a:pos x="T66" y="T67"/>
              </a:cxn>
              <a:cxn ang="T156">
                <a:pos x="T68" y="T69"/>
              </a:cxn>
              <a:cxn ang="T157">
                <a:pos x="T70" y="T71"/>
              </a:cxn>
              <a:cxn ang="T158">
                <a:pos x="T72" y="T73"/>
              </a:cxn>
              <a:cxn ang="T159">
                <a:pos x="T74" y="T75"/>
              </a:cxn>
              <a:cxn ang="T160">
                <a:pos x="T76" y="T77"/>
              </a:cxn>
              <a:cxn ang="T161">
                <a:pos x="T78" y="T79"/>
              </a:cxn>
              <a:cxn ang="T162">
                <a:pos x="T80" y="T81"/>
              </a:cxn>
              <a:cxn ang="T163">
                <a:pos x="T82" y="T83"/>
              </a:cxn>
              <a:cxn ang="T164">
                <a:pos x="T84" y="T85"/>
              </a:cxn>
              <a:cxn ang="T165">
                <a:pos x="T86" y="T87"/>
              </a:cxn>
              <a:cxn ang="T166">
                <a:pos x="T88" y="T89"/>
              </a:cxn>
              <a:cxn ang="T167">
                <a:pos x="T90" y="T91"/>
              </a:cxn>
              <a:cxn ang="T168">
                <a:pos x="T92" y="T93"/>
              </a:cxn>
              <a:cxn ang="T169">
                <a:pos x="T94" y="T95"/>
              </a:cxn>
              <a:cxn ang="T170">
                <a:pos x="T96" y="T97"/>
              </a:cxn>
              <a:cxn ang="T171">
                <a:pos x="T98" y="T99"/>
              </a:cxn>
              <a:cxn ang="T172">
                <a:pos x="T100" y="T101"/>
              </a:cxn>
              <a:cxn ang="T173">
                <a:pos x="T102" y="T103"/>
              </a:cxn>
              <a:cxn ang="T174">
                <a:pos x="T104" y="T105"/>
              </a:cxn>
              <a:cxn ang="T175">
                <a:pos x="T106" y="T107"/>
              </a:cxn>
              <a:cxn ang="T176">
                <a:pos x="T108" y="T109"/>
              </a:cxn>
              <a:cxn ang="T177">
                <a:pos x="T110" y="T111"/>
              </a:cxn>
              <a:cxn ang="T178">
                <a:pos x="T112" y="T113"/>
              </a:cxn>
              <a:cxn ang="T179">
                <a:pos x="T114" y="T115"/>
              </a:cxn>
              <a:cxn ang="T180">
                <a:pos x="T116" y="T117"/>
              </a:cxn>
              <a:cxn ang="T181">
                <a:pos x="T118" y="T119"/>
              </a:cxn>
              <a:cxn ang="T182">
                <a:pos x="T120" y="T121"/>
              </a:cxn>
            </a:cxnLst>
            <a:rect l="T183" t="T184" r="T185" b="T186"/>
            <a:pathLst>
              <a:path w="2155" h="1151" extrusionOk="0">
                <a:moveTo>
                  <a:pt x="260" y="336"/>
                </a:moveTo>
                <a:cubicBezTo>
                  <a:pt x="240" y="358"/>
                  <a:pt x="239" y="348"/>
                  <a:pt x="236" y="377"/>
                </a:cubicBezTo>
                <a:cubicBezTo>
                  <a:pt x="232" y="411"/>
                  <a:pt x="249" y="461"/>
                  <a:pt x="257" y="493"/>
                </a:cubicBezTo>
                <a:cubicBezTo>
                  <a:pt x="273" y="562"/>
                  <a:pt x="282" y="631"/>
                  <a:pt x="284" y="702"/>
                </a:cubicBezTo>
                <a:cubicBezTo>
                  <a:pt x="284" y="762"/>
                  <a:pt x="284" y="781"/>
                  <a:pt x="284" y="821"/>
                </a:cubicBezTo>
              </a:path>
              <a:path w="2155" h="1151" extrusionOk="0">
                <a:moveTo>
                  <a:pt x="19" y="769"/>
                </a:moveTo>
                <a:cubicBezTo>
                  <a:pt x="8" y="767"/>
                  <a:pt x="13" y="769"/>
                  <a:pt x="0" y="762"/>
                </a:cubicBezTo>
                <a:cubicBezTo>
                  <a:pt x="35" y="762"/>
                  <a:pt x="72" y="762"/>
                  <a:pt x="107" y="758"/>
                </a:cubicBezTo>
                <a:cubicBezTo>
                  <a:pt x="173" y="751"/>
                  <a:pt x="238" y="742"/>
                  <a:pt x="303" y="732"/>
                </a:cubicBezTo>
              </a:path>
              <a:path w="2155" h="1151" extrusionOk="0">
                <a:moveTo>
                  <a:pt x="1048" y="120"/>
                </a:moveTo>
                <a:cubicBezTo>
                  <a:pt x="1037" y="119"/>
                  <a:pt x="1033" y="118"/>
                  <a:pt x="1021" y="116"/>
                </a:cubicBezTo>
                <a:cubicBezTo>
                  <a:pt x="1021" y="203"/>
                  <a:pt x="1031" y="290"/>
                  <a:pt x="1027" y="377"/>
                </a:cubicBezTo>
                <a:cubicBezTo>
                  <a:pt x="1023" y="461"/>
                  <a:pt x="1022" y="544"/>
                  <a:pt x="1012" y="627"/>
                </a:cubicBezTo>
                <a:cubicBezTo>
                  <a:pt x="1005" y="680"/>
                  <a:pt x="1003" y="697"/>
                  <a:pt x="996" y="732"/>
                </a:cubicBezTo>
              </a:path>
              <a:path w="2155" h="1151" extrusionOk="0">
                <a:moveTo>
                  <a:pt x="1332" y="15"/>
                </a:moveTo>
                <a:cubicBezTo>
                  <a:pt x="1343" y="4"/>
                  <a:pt x="1339" y="-8"/>
                  <a:pt x="1348" y="15"/>
                </a:cubicBezTo>
                <a:cubicBezTo>
                  <a:pt x="1366" y="63"/>
                  <a:pt x="1351" y="150"/>
                  <a:pt x="1348" y="198"/>
                </a:cubicBezTo>
                <a:cubicBezTo>
                  <a:pt x="1341" y="316"/>
                  <a:pt x="1324" y="431"/>
                  <a:pt x="1323" y="549"/>
                </a:cubicBezTo>
                <a:cubicBezTo>
                  <a:pt x="1322" y="618"/>
                  <a:pt x="1324" y="685"/>
                  <a:pt x="1329" y="754"/>
                </a:cubicBezTo>
              </a:path>
              <a:path w="2155" h="1151" extrusionOk="0">
                <a:moveTo>
                  <a:pt x="996" y="724"/>
                </a:moveTo>
                <a:cubicBezTo>
                  <a:pt x="982" y="712"/>
                  <a:pt x="988" y="717"/>
                  <a:pt x="975" y="691"/>
                </a:cubicBezTo>
                <a:cubicBezTo>
                  <a:pt x="1007" y="684"/>
                  <a:pt x="1036" y="676"/>
                  <a:pt x="1070" y="672"/>
                </a:cubicBezTo>
                <a:cubicBezTo>
                  <a:pt x="1108" y="667"/>
                  <a:pt x="1145" y="666"/>
                  <a:pt x="1183" y="665"/>
                </a:cubicBezTo>
              </a:path>
              <a:path w="2155" h="1151" extrusionOk="0">
                <a:moveTo>
                  <a:pt x="1482" y="889"/>
                </a:moveTo>
                <a:cubicBezTo>
                  <a:pt x="1473" y="883"/>
                  <a:pt x="1462" y="876"/>
                  <a:pt x="1452" y="870"/>
                </a:cubicBezTo>
                <a:cubicBezTo>
                  <a:pt x="1466" y="862"/>
                  <a:pt x="1479" y="855"/>
                  <a:pt x="1494" y="851"/>
                </a:cubicBezTo>
                <a:cubicBezTo>
                  <a:pt x="1509" y="848"/>
                  <a:pt x="1528" y="845"/>
                  <a:pt x="1543" y="844"/>
                </a:cubicBezTo>
                <a:cubicBezTo>
                  <a:pt x="1551" y="844"/>
                  <a:pt x="1571" y="841"/>
                  <a:pt x="1577" y="848"/>
                </a:cubicBezTo>
                <a:cubicBezTo>
                  <a:pt x="1588" y="861"/>
                  <a:pt x="1584" y="905"/>
                  <a:pt x="1580" y="918"/>
                </a:cubicBezTo>
                <a:cubicBezTo>
                  <a:pt x="1565" y="960"/>
                  <a:pt x="1538" y="1010"/>
                  <a:pt x="1516" y="1049"/>
                </a:cubicBezTo>
                <a:cubicBezTo>
                  <a:pt x="1504" y="1070"/>
                  <a:pt x="1493" y="1089"/>
                  <a:pt x="1491" y="1113"/>
                </a:cubicBezTo>
                <a:cubicBezTo>
                  <a:pt x="1489" y="1139"/>
                  <a:pt x="1510" y="1147"/>
                  <a:pt x="1531" y="1150"/>
                </a:cubicBezTo>
                <a:cubicBezTo>
                  <a:pt x="1551" y="1150"/>
                  <a:pt x="1560" y="1150"/>
                  <a:pt x="1574" y="1150"/>
                </a:cubicBezTo>
              </a:path>
              <a:path w="2155" h="1151" extrusionOk="0">
                <a:moveTo>
                  <a:pt x="2075" y="534"/>
                </a:moveTo>
                <a:cubicBezTo>
                  <a:pt x="2055" y="511"/>
                  <a:pt x="2033" y="486"/>
                  <a:pt x="2008" y="471"/>
                </a:cubicBezTo>
                <a:cubicBezTo>
                  <a:pt x="1998" y="465"/>
                  <a:pt x="1967" y="479"/>
                  <a:pt x="1962" y="482"/>
                </a:cubicBezTo>
                <a:cubicBezTo>
                  <a:pt x="1933" y="500"/>
                  <a:pt x="1892" y="522"/>
                  <a:pt x="1870" y="549"/>
                </a:cubicBezTo>
                <a:cubicBezTo>
                  <a:pt x="1843" y="582"/>
                  <a:pt x="1810" y="633"/>
                  <a:pt x="1803" y="676"/>
                </a:cubicBezTo>
                <a:cubicBezTo>
                  <a:pt x="1795" y="723"/>
                  <a:pt x="1815" y="783"/>
                  <a:pt x="1852" y="814"/>
                </a:cubicBezTo>
                <a:cubicBezTo>
                  <a:pt x="1892" y="848"/>
                  <a:pt x="1956" y="875"/>
                  <a:pt x="2008" y="881"/>
                </a:cubicBezTo>
                <a:cubicBezTo>
                  <a:pt x="2041" y="885"/>
                  <a:pt x="2085" y="892"/>
                  <a:pt x="2115" y="877"/>
                </a:cubicBezTo>
                <a:cubicBezTo>
                  <a:pt x="2147" y="861"/>
                  <a:pt x="2149" y="812"/>
                  <a:pt x="2151" y="780"/>
                </a:cubicBezTo>
                <a:cubicBezTo>
                  <a:pt x="2154" y="711"/>
                  <a:pt x="2157" y="637"/>
                  <a:pt x="2151" y="568"/>
                </a:cubicBezTo>
                <a:cubicBezTo>
                  <a:pt x="2148" y="534"/>
                  <a:pt x="2143" y="476"/>
                  <a:pt x="2124" y="445"/>
                </a:cubicBezTo>
                <a:cubicBezTo>
                  <a:pt x="2103" y="410"/>
                  <a:pt x="2062" y="415"/>
                  <a:pt x="2026" y="415"/>
                </a:cubicBezTo>
                <a:cubicBezTo>
                  <a:pt x="2013" y="415"/>
                  <a:pt x="1999" y="415"/>
                  <a:pt x="1986" y="415"/>
                </a:cubicBezTo>
              </a:path>
              <a:path w="2155" h="1151" extrusionOk="0">
                <a:moveTo>
                  <a:pt x="1137" y="792"/>
                </a:moveTo>
                <a:cubicBezTo>
                  <a:pt x="1126" y="788"/>
                  <a:pt x="1120" y="786"/>
                  <a:pt x="1109" y="780"/>
                </a:cubicBezTo>
                <a:cubicBezTo>
                  <a:pt x="1118" y="785"/>
                  <a:pt x="1120" y="787"/>
                  <a:pt x="1122" y="777"/>
                </a:cubicBezTo>
                <a:cubicBezTo>
                  <a:pt x="1123" y="769"/>
                  <a:pt x="1112" y="772"/>
                  <a:pt x="1109" y="769"/>
                </a:cubicBezTo>
                <a:cubicBezTo>
                  <a:pt x="1107" y="766"/>
                  <a:pt x="1109" y="751"/>
                  <a:pt x="1109" y="747"/>
                </a:cubicBezTo>
                <a:cubicBezTo>
                  <a:pt x="1100" y="763"/>
                  <a:pt x="1098" y="780"/>
                  <a:pt x="1097" y="799"/>
                </a:cubicBezTo>
                <a:cubicBezTo>
                  <a:pt x="1096" y="822"/>
                  <a:pt x="1095" y="844"/>
                  <a:pt x="1094" y="866"/>
                </a:cubicBezTo>
                <a:cubicBezTo>
                  <a:pt x="1094" y="879"/>
                  <a:pt x="1097" y="891"/>
                  <a:pt x="1100" y="904"/>
                </a:cubicBezTo>
                <a:cubicBezTo>
                  <a:pt x="1101" y="909"/>
                  <a:pt x="1102" y="913"/>
                  <a:pt x="1103" y="918"/>
                </a:cubicBezTo>
              </a:path>
              <a:path w="2155" h="1151" extrusionOk="0">
                <a:moveTo>
                  <a:pt x="1427" y="683"/>
                </a:moveTo>
                <a:cubicBezTo>
                  <a:pt x="1420" y="678"/>
                  <a:pt x="1419" y="673"/>
                  <a:pt x="1427" y="665"/>
                </a:cubicBezTo>
                <a:cubicBezTo>
                  <a:pt x="1435" y="656"/>
                  <a:pt x="1435" y="653"/>
                  <a:pt x="1445" y="642"/>
                </a:cubicBezTo>
                <a:cubicBezTo>
                  <a:pt x="1445" y="642"/>
                  <a:pt x="1434" y="670"/>
                  <a:pt x="1433" y="680"/>
                </a:cubicBezTo>
                <a:cubicBezTo>
                  <a:pt x="1429" y="716"/>
                  <a:pt x="1432" y="755"/>
                  <a:pt x="1430" y="792"/>
                </a:cubicBezTo>
                <a:cubicBezTo>
                  <a:pt x="1429" y="814"/>
                  <a:pt x="1430" y="837"/>
                  <a:pt x="1430" y="859"/>
                </a:cubicBezTo>
              </a:path>
            </a:pathLst>
          </a:custGeom>
          <a:noFill/>
          <a:ln w="19050" cap="rnd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1" name="Title 1">
            <a:extLst>
              <a:ext uri="{FF2B5EF4-FFF2-40B4-BE49-F238E27FC236}">
                <a16:creationId xmlns:a16="http://schemas.microsoft.com/office/drawing/2014/main" id="{0A1B0AE3-BE6B-094B-B88D-E67E3CF235B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ea typeface="ＭＳ Ｐゴシック" panose="020B0600070205080204" pitchFamily="34" charset="-128"/>
              </a:rPr>
              <a:t>Reactions used to make Polymers</a:t>
            </a:r>
          </a:p>
        </p:txBody>
      </p:sp>
      <p:sp>
        <p:nvSpPr>
          <p:cNvPr id="61442" name="Slide Number Placeholder 3">
            <a:extLst>
              <a:ext uri="{FF2B5EF4-FFF2-40B4-BE49-F238E27FC236}">
                <a16:creationId xmlns:a16="http://schemas.microsoft.com/office/drawing/2014/main" id="{510BD130-0AFB-DA48-BDEB-CA57D347716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fld id="{E464BBE1-322A-704A-96AE-298227D99D6F}" type="slidenum">
              <a:rPr lang="en-US" altLang="en-US" sz="1200" smtClean="0">
                <a:latin typeface="Arial" panose="020B0604020202020204" pitchFamily="34" charset="0"/>
              </a:rPr>
              <a:pPr/>
              <a:t>15</a:t>
            </a:fld>
            <a:endParaRPr lang="en-US" altLang="en-US" sz="1200">
              <a:latin typeface="Arial" panose="020B0604020202020204" pitchFamily="34" charset="0"/>
            </a:endParaRPr>
          </a:p>
        </p:txBody>
      </p:sp>
      <p:pic>
        <p:nvPicPr>
          <p:cNvPr id="61443" name="Picture 4">
            <a:extLst>
              <a:ext uri="{FF2B5EF4-FFF2-40B4-BE49-F238E27FC236}">
                <a16:creationId xmlns:a16="http://schemas.microsoft.com/office/drawing/2014/main" id="{84F82598-70A6-514E-AD02-92984B852ED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78050" y="1433513"/>
            <a:ext cx="4924425" cy="850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44" name="Picture 5">
            <a:extLst>
              <a:ext uri="{FF2B5EF4-FFF2-40B4-BE49-F238E27FC236}">
                <a16:creationId xmlns:a16="http://schemas.microsoft.com/office/drawing/2014/main" id="{1FDD5F27-1B10-7547-972E-FF2AE4D8D2F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2013" y="3330575"/>
            <a:ext cx="4970462" cy="858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45" name="Picture 6">
            <a:extLst>
              <a:ext uri="{FF2B5EF4-FFF2-40B4-BE49-F238E27FC236}">
                <a16:creationId xmlns:a16="http://schemas.microsoft.com/office/drawing/2014/main" id="{3BE42DF0-2925-0446-906B-55B51964F2E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463" y="5157788"/>
            <a:ext cx="5307012" cy="51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46" name="TextBox 7">
            <a:extLst>
              <a:ext uri="{FF2B5EF4-FFF2-40B4-BE49-F238E27FC236}">
                <a16:creationId xmlns:a16="http://schemas.microsoft.com/office/drawing/2014/main" id="{2979FCC7-C722-A742-A618-EF26582843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87613" y="2303463"/>
            <a:ext cx="69532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/>
              <a:t>acid</a:t>
            </a:r>
          </a:p>
        </p:txBody>
      </p:sp>
      <p:sp>
        <p:nvSpPr>
          <p:cNvPr id="61447" name="TextBox 8">
            <a:extLst>
              <a:ext uri="{FF2B5EF4-FFF2-40B4-BE49-F238E27FC236}">
                <a16:creationId xmlns:a16="http://schemas.microsoft.com/office/drawing/2014/main" id="{B1D033D1-F595-1F4F-A748-DEEA35EB83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46775" y="2303463"/>
            <a:ext cx="935038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/>
              <a:t>amide</a:t>
            </a:r>
          </a:p>
        </p:txBody>
      </p:sp>
      <p:sp>
        <p:nvSpPr>
          <p:cNvPr id="61448" name="TextBox 9">
            <a:extLst>
              <a:ext uri="{FF2B5EF4-FFF2-40B4-BE49-F238E27FC236}">
                <a16:creationId xmlns:a16="http://schemas.microsoft.com/office/drawing/2014/main" id="{546DAAD3-A7A1-7F4F-965A-51CE162CE2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98888" y="2295525"/>
            <a:ext cx="935037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/>
              <a:t>amine</a:t>
            </a:r>
          </a:p>
        </p:txBody>
      </p:sp>
      <p:sp>
        <p:nvSpPr>
          <p:cNvPr id="61449" name="TextBox 10">
            <a:extLst>
              <a:ext uri="{FF2B5EF4-FFF2-40B4-BE49-F238E27FC236}">
                <a16:creationId xmlns:a16="http://schemas.microsoft.com/office/drawing/2014/main" id="{3A510A60-8593-2D4B-8949-55D13E8316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22525" y="4127500"/>
            <a:ext cx="69532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/>
              <a:t>acid</a:t>
            </a:r>
          </a:p>
        </p:txBody>
      </p:sp>
      <p:sp>
        <p:nvSpPr>
          <p:cNvPr id="61450" name="TextBox 11">
            <a:extLst>
              <a:ext uri="{FF2B5EF4-FFF2-40B4-BE49-F238E27FC236}">
                <a16:creationId xmlns:a16="http://schemas.microsoft.com/office/drawing/2014/main" id="{A59EDC27-4CF7-B54D-8792-2C22044864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33800" y="4110038"/>
            <a:ext cx="10890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/>
              <a:t>alcohol</a:t>
            </a:r>
          </a:p>
        </p:txBody>
      </p:sp>
      <p:sp>
        <p:nvSpPr>
          <p:cNvPr id="61451" name="TextBox 12">
            <a:extLst>
              <a:ext uri="{FF2B5EF4-FFF2-40B4-BE49-F238E27FC236}">
                <a16:creationId xmlns:a16="http://schemas.microsoft.com/office/drawing/2014/main" id="{1FFB278E-2503-E14A-BDE3-289D934B08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83300" y="4127500"/>
            <a:ext cx="76517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/>
              <a:t>ester</a:t>
            </a:r>
          </a:p>
        </p:txBody>
      </p:sp>
      <p:sp>
        <p:nvSpPr>
          <p:cNvPr id="61452" name="TextBox 13">
            <a:extLst>
              <a:ext uri="{FF2B5EF4-FFF2-40B4-BE49-F238E27FC236}">
                <a16:creationId xmlns:a16="http://schemas.microsoft.com/office/drawing/2014/main" id="{C1126037-5AA5-CA43-B866-8B2B080FBB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87500" y="5668963"/>
            <a:ext cx="10890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/>
              <a:t>alcohol</a:t>
            </a:r>
          </a:p>
        </p:txBody>
      </p:sp>
      <p:sp>
        <p:nvSpPr>
          <p:cNvPr id="61453" name="TextBox 14">
            <a:extLst>
              <a:ext uri="{FF2B5EF4-FFF2-40B4-BE49-F238E27FC236}">
                <a16:creationId xmlns:a16="http://schemas.microsoft.com/office/drawing/2014/main" id="{E2F927A5-245F-4F49-88C8-B97FB13467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68688" y="5668963"/>
            <a:ext cx="108743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/>
              <a:t>alcohol</a:t>
            </a:r>
          </a:p>
        </p:txBody>
      </p:sp>
      <p:sp>
        <p:nvSpPr>
          <p:cNvPr id="61454" name="TextBox 15">
            <a:extLst>
              <a:ext uri="{FF2B5EF4-FFF2-40B4-BE49-F238E27FC236}">
                <a16:creationId xmlns:a16="http://schemas.microsoft.com/office/drawing/2014/main" id="{5626887D-34C2-B34E-AB22-3B8115948A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69025" y="5676900"/>
            <a:ext cx="79851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/>
              <a:t>ether</a:t>
            </a:r>
          </a:p>
        </p:txBody>
      </p:sp>
      <p:sp>
        <p:nvSpPr>
          <p:cNvPr id="61455" name="TextBox 16">
            <a:extLst>
              <a:ext uri="{FF2B5EF4-FFF2-40B4-BE49-F238E27FC236}">
                <a16:creationId xmlns:a16="http://schemas.microsoft.com/office/drawing/2014/main" id="{E2D73CB6-CA54-9E4D-862F-0B9EDBBE7E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75538" y="1628775"/>
            <a:ext cx="98266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/>
              <a:t>+ H</a:t>
            </a:r>
            <a:r>
              <a:rPr lang="en-US" altLang="en-US" baseline="-25000"/>
              <a:t>2</a:t>
            </a:r>
            <a:r>
              <a:rPr lang="en-US" altLang="en-US"/>
              <a:t>O</a:t>
            </a:r>
          </a:p>
        </p:txBody>
      </p:sp>
      <p:sp>
        <p:nvSpPr>
          <p:cNvPr id="61456" name="TextBox 17">
            <a:extLst>
              <a:ext uri="{FF2B5EF4-FFF2-40B4-BE49-F238E27FC236}">
                <a16:creationId xmlns:a16="http://schemas.microsoft.com/office/drawing/2014/main" id="{F9EE8364-F5C1-AB45-A385-8FC4015EB5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23163" y="3521075"/>
            <a:ext cx="98266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/>
              <a:t>+ H</a:t>
            </a:r>
            <a:r>
              <a:rPr lang="en-US" altLang="en-US" baseline="-25000"/>
              <a:t>2</a:t>
            </a:r>
            <a:r>
              <a:rPr lang="en-US" altLang="en-US"/>
              <a:t>O</a:t>
            </a:r>
          </a:p>
        </p:txBody>
      </p:sp>
      <p:sp>
        <p:nvSpPr>
          <p:cNvPr id="61457" name="TextBox 18">
            <a:extLst>
              <a:ext uri="{FF2B5EF4-FFF2-40B4-BE49-F238E27FC236}">
                <a16:creationId xmlns:a16="http://schemas.microsoft.com/office/drawing/2014/main" id="{05186B7B-9C36-064D-B5FD-04063B3EC7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59663" y="5151438"/>
            <a:ext cx="982662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/>
              <a:t>+ H</a:t>
            </a:r>
            <a:r>
              <a:rPr lang="en-US" altLang="en-US" baseline="-25000"/>
              <a:t>2</a:t>
            </a:r>
            <a:r>
              <a:rPr lang="en-US" altLang="en-US"/>
              <a:t>O</a:t>
            </a: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3" name="Slide Number Placeholder 5">
            <a:extLst>
              <a:ext uri="{FF2B5EF4-FFF2-40B4-BE49-F238E27FC236}">
                <a16:creationId xmlns:a16="http://schemas.microsoft.com/office/drawing/2014/main" id="{CE30C3B4-7304-3241-A9A4-EAE7BF6621C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23315BFE-C8E9-F548-BBE4-AFA8D2A5394C}" type="slidenum">
              <a:rPr lang="en-US" altLang="en-US" sz="1200" b="0" smtClean="0"/>
              <a:pPr>
                <a:spcBef>
                  <a:spcPct val="0"/>
                </a:spcBef>
                <a:buFontTx/>
                <a:buNone/>
              </a:pPr>
              <a:t>16</a:t>
            </a:fld>
            <a:endParaRPr lang="en-US" altLang="en-US" sz="1200" b="0"/>
          </a:p>
        </p:txBody>
      </p:sp>
      <p:pic>
        <p:nvPicPr>
          <p:cNvPr id="33794" name="Picture 8">
            <a:extLst>
              <a:ext uri="{FF2B5EF4-FFF2-40B4-BE49-F238E27FC236}">
                <a16:creationId xmlns:a16="http://schemas.microsoft.com/office/drawing/2014/main" id="{110654B9-B74B-4645-9A39-27D6CCBE6F9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5375" y="1287463"/>
            <a:ext cx="7077075" cy="502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</p:pic>
      <p:sp>
        <p:nvSpPr>
          <p:cNvPr id="33795" name="Rectangle 2">
            <a:extLst>
              <a:ext uri="{FF2B5EF4-FFF2-40B4-BE49-F238E27FC236}">
                <a16:creationId xmlns:a16="http://schemas.microsoft.com/office/drawing/2014/main" id="{B30F3D7E-5606-2440-BE88-21D5D2118AD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ea typeface="ＭＳ Ｐゴシック" panose="020B0600070205080204" pitchFamily="34" charset="-128"/>
              </a:rPr>
              <a:t>Bulk or Commodity Polymers</a:t>
            </a:r>
          </a:p>
        </p:txBody>
      </p:sp>
      <p:sp>
        <p:nvSpPr>
          <p:cNvPr id="33796" name="Line 11">
            <a:extLst>
              <a:ext uri="{FF2B5EF4-FFF2-40B4-BE49-F238E27FC236}">
                <a16:creationId xmlns:a16="http://schemas.microsoft.com/office/drawing/2014/main" id="{4D2C348C-2E6B-4847-8E44-1A53EAD616E6}"/>
              </a:ext>
            </a:extLst>
          </p:cNvPr>
          <p:cNvSpPr>
            <a:spLocks noChangeShapeType="1"/>
          </p:cNvSpPr>
          <p:nvPr/>
        </p:nvSpPr>
        <p:spPr bwMode="auto">
          <a:xfrm>
            <a:off x="1162050" y="6372225"/>
            <a:ext cx="6996113" cy="0"/>
          </a:xfrm>
          <a:prstGeom prst="line">
            <a:avLst/>
          </a:prstGeom>
          <a:noFill/>
          <a:ln w="9525">
            <a:solidFill>
              <a:srgbClr val="2F9D8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1" name="Slide Number Placeholder 5">
            <a:extLst>
              <a:ext uri="{FF2B5EF4-FFF2-40B4-BE49-F238E27FC236}">
                <a16:creationId xmlns:a16="http://schemas.microsoft.com/office/drawing/2014/main" id="{C668C767-C093-BA42-BDD5-51EF22415AD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411DBC31-26D3-884C-B1E6-29C865587D2D}" type="slidenum">
              <a:rPr lang="en-US" altLang="en-US" sz="1200" b="0" smtClean="0"/>
              <a:pPr>
                <a:spcBef>
                  <a:spcPct val="0"/>
                </a:spcBef>
                <a:buFontTx/>
                <a:buNone/>
              </a:pPr>
              <a:t>17</a:t>
            </a:fld>
            <a:endParaRPr lang="en-US" altLang="en-US" sz="1200" b="0"/>
          </a:p>
        </p:txBody>
      </p:sp>
      <p:pic>
        <p:nvPicPr>
          <p:cNvPr id="35842" name="Picture 14">
            <a:extLst>
              <a:ext uri="{FF2B5EF4-FFF2-40B4-BE49-F238E27FC236}">
                <a16:creationId xmlns:a16="http://schemas.microsoft.com/office/drawing/2014/main" id="{E73966FB-EEE1-F840-AF8B-B826C5B64E6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4900" y="439738"/>
            <a:ext cx="7332663" cy="977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</p:pic>
      <p:pic>
        <p:nvPicPr>
          <p:cNvPr id="35843" name="Picture 15">
            <a:extLst>
              <a:ext uri="{FF2B5EF4-FFF2-40B4-BE49-F238E27FC236}">
                <a16:creationId xmlns:a16="http://schemas.microsoft.com/office/drawing/2014/main" id="{03B297B8-317C-C144-B76B-9D7F032D188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3313" y="1616075"/>
            <a:ext cx="5702300" cy="1644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</p:pic>
      <p:pic>
        <p:nvPicPr>
          <p:cNvPr id="35844" name="Picture 16">
            <a:extLst>
              <a:ext uri="{FF2B5EF4-FFF2-40B4-BE49-F238E27FC236}">
                <a16:creationId xmlns:a16="http://schemas.microsoft.com/office/drawing/2014/main" id="{C481BDCF-DC44-4F48-AA58-6A87CCE032C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49363" y="3286125"/>
            <a:ext cx="7021512" cy="2990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</p:pic>
      <p:sp>
        <p:nvSpPr>
          <p:cNvPr id="35845" name="Line 19">
            <a:extLst>
              <a:ext uri="{FF2B5EF4-FFF2-40B4-BE49-F238E27FC236}">
                <a16:creationId xmlns:a16="http://schemas.microsoft.com/office/drawing/2014/main" id="{B4760F9A-AECA-A044-A312-4A1AAFFF11A9}"/>
              </a:ext>
            </a:extLst>
          </p:cNvPr>
          <p:cNvSpPr>
            <a:spLocks noChangeShapeType="1"/>
          </p:cNvSpPr>
          <p:nvPr/>
        </p:nvSpPr>
        <p:spPr bwMode="auto">
          <a:xfrm>
            <a:off x="1190625" y="6313488"/>
            <a:ext cx="6996113" cy="0"/>
          </a:xfrm>
          <a:prstGeom prst="line">
            <a:avLst/>
          </a:prstGeom>
          <a:noFill/>
          <a:ln w="9525">
            <a:solidFill>
              <a:srgbClr val="2F9D8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5" name="Slide Number Placeholder 3">
            <a:extLst>
              <a:ext uri="{FF2B5EF4-FFF2-40B4-BE49-F238E27FC236}">
                <a16:creationId xmlns:a16="http://schemas.microsoft.com/office/drawing/2014/main" id="{22FECC88-B7FC-754C-B618-80B46F61906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86E7964-456A-C449-8D35-434120DBC972}" type="slidenum">
              <a:rPr lang="en-US" altLang="en-US" sz="1200" b="0" smtClean="0"/>
              <a:pPr>
                <a:spcBef>
                  <a:spcPct val="0"/>
                </a:spcBef>
                <a:buFontTx/>
                <a:buNone/>
              </a:pPr>
              <a:t>18</a:t>
            </a:fld>
            <a:endParaRPr lang="en-US" altLang="en-US" sz="1200" b="0"/>
          </a:p>
        </p:txBody>
      </p:sp>
      <p:pic>
        <p:nvPicPr>
          <p:cNvPr id="36866" name="Picture 6">
            <a:extLst>
              <a:ext uri="{FF2B5EF4-FFF2-40B4-BE49-F238E27FC236}">
                <a16:creationId xmlns:a16="http://schemas.microsoft.com/office/drawing/2014/main" id="{D769B9B8-6D57-7645-B49E-F6DF7397856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2963" y="1035050"/>
            <a:ext cx="7653337" cy="1020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</p:pic>
      <p:pic>
        <p:nvPicPr>
          <p:cNvPr id="36867" name="Picture 7">
            <a:extLst>
              <a:ext uri="{FF2B5EF4-FFF2-40B4-BE49-F238E27FC236}">
                <a16:creationId xmlns:a16="http://schemas.microsoft.com/office/drawing/2014/main" id="{4FFBB11A-0676-3148-85C7-7D8C5B4D35A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2175" y="2147888"/>
            <a:ext cx="7405688" cy="3281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3" name="Slide Number Placeholder 5">
            <a:extLst>
              <a:ext uri="{FF2B5EF4-FFF2-40B4-BE49-F238E27FC236}">
                <a16:creationId xmlns:a16="http://schemas.microsoft.com/office/drawing/2014/main" id="{D2C87D80-3837-284E-A362-F93CBC0F5D3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232FF400-D8EB-7849-A7DB-560F3892890A}" type="slidenum">
              <a:rPr lang="en-US" altLang="en-US" sz="1200" b="0" smtClean="0"/>
              <a:pPr>
                <a:spcBef>
                  <a:spcPct val="0"/>
                </a:spcBef>
                <a:buFontTx/>
                <a:buNone/>
              </a:pPr>
              <a:t>19</a:t>
            </a:fld>
            <a:endParaRPr lang="en-US" altLang="en-US" sz="1200" b="0"/>
          </a:p>
        </p:txBody>
      </p:sp>
      <p:pic>
        <p:nvPicPr>
          <p:cNvPr id="38914" name="Picture 93" descr="Fig 14_4">
            <a:extLst>
              <a:ext uri="{FF2B5EF4-FFF2-40B4-BE49-F238E27FC236}">
                <a16:creationId xmlns:a16="http://schemas.microsoft.com/office/drawing/2014/main" id="{317B5407-FBCB-A44E-9107-DAF65C17098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67225" y="2360613"/>
            <a:ext cx="4140200" cy="3800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915" name="Rectangle 2">
            <a:extLst>
              <a:ext uri="{FF2B5EF4-FFF2-40B4-BE49-F238E27FC236}">
                <a16:creationId xmlns:a16="http://schemas.microsoft.com/office/drawing/2014/main" id="{FCEE7A95-6BCF-3643-9662-C64D04B98A6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200">
                <a:ea typeface="ＭＳ Ｐゴシック" panose="020B0600070205080204" pitchFamily="34" charset="-128"/>
              </a:rPr>
              <a:t>MOLECULAR WEIGHT</a:t>
            </a:r>
          </a:p>
        </p:txBody>
      </p:sp>
      <p:graphicFrame>
        <p:nvGraphicFramePr>
          <p:cNvPr id="38916" name="Object 2">
            <a:extLst>
              <a:ext uri="{FF2B5EF4-FFF2-40B4-BE49-F238E27FC236}">
                <a16:creationId xmlns:a16="http://schemas.microsoft.com/office/drawing/2014/main" id="{3B0B1311-44C2-7246-A4EA-8AAC7DDEBBE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2763" y="2506663"/>
          <a:ext cx="3832225" cy="868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08" name="Equation" r:id="rId5" imgW="20040600" imgH="4533900" progId="Equation.3">
                  <p:embed/>
                </p:oleObj>
              </mc:Choice>
              <mc:Fallback>
                <p:oleObj name="Equation" r:id="rId5" imgW="20040600" imgH="45339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763" y="2506663"/>
                        <a:ext cx="3832225" cy="868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8917" name="Group 15">
            <a:extLst>
              <a:ext uri="{FF2B5EF4-FFF2-40B4-BE49-F238E27FC236}">
                <a16:creationId xmlns:a16="http://schemas.microsoft.com/office/drawing/2014/main" id="{E61F76C1-B677-E243-A1C6-0B6BC4564F10}"/>
              </a:ext>
            </a:extLst>
          </p:cNvPr>
          <p:cNvGrpSpPr>
            <a:grpSpLocks/>
          </p:cNvGrpSpPr>
          <p:nvPr/>
        </p:nvGrpSpPr>
        <p:grpSpPr bwMode="auto">
          <a:xfrm>
            <a:off x="442913" y="3638550"/>
            <a:ext cx="2057400" cy="1447800"/>
            <a:chOff x="288" y="2128"/>
            <a:chExt cx="1296" cy="912"/>
          </a:xfrm>
        </p:grpSpPr>
        <p:sp>
          <p:nvSpPr>
            <p:cNvPr id="38992" name="Rectangle 7">
              <a:extLst>
                <a:ext uri="{FF2B5EF4-FFF2-40B4-BE49-F238E27FC236}">
                  <a16:creationId xmlns:a16="http://schemas.microsoft.com/office/drawing/2014/main" id="{2C7C157C-011B-4A40-8635-43E51C91DA7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" y="2128"/>
              <a:ext cx="1296" cy="912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400" b="0">
                <a:latin typeface="Times" pitchFamily="2" charset="0"/>
              </a:endParaRPr>
            </a:p>
          </p:txBody>
        </p:sp>
        <p:graphicFrame>
          <p:nvGraphicFramePr>
            <p:cNvPr id="38993" name="Object 3">
              <a:extLst>
                <a:ext uri="{FF2B5EF4-FFF2-40B4-BE49-F238E27FC236}">
                  <a16:creationId xmlns:a16="http://schemas.microsoft.com/office/drawing/2014/main" id="{36341901-2FE9-0F45-BBE9-73E5C5F2DDD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4" y="2268"/>
            <a:ext cx="1182" cy="7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009" name="Equation" r:id="rId7" imgW="9652000" imgH="5848350" progId="Equation.3">
                    <p:embed/>
                  </p:oleObj>
                </mc:Choice>
                <mc:Fallback>
                  <p:oleObj name="Equation" r:id="rId7" imgW="9652000" imgH="5848350" progId="Equation.3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" y="2268"/>
                          <a:ext cx="1182" cy="715"/>
                        </a:xfrm>
                        <a:prstGeom prst="rect">
                          <a:avLst/>
                        </a:prstGeom>
                        <a:solidFill>
                          <a:schemeClr val="hlink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8918" name="Group 92">
            <a:extLst>
              <a:ext uri="{FF2B5EF4-FFF2-40B4-BE49-F238E27FC236}">
                <a16:creationId xmlns:a16="http://schemas.microsoft.com/office/drawing/2014/main" id="{39009B64-68E1-AC40-8F71-96B6DECF592E}"/>
              </a:ext>
            </a:extLst>
          </p:cNvPr>
          <p:cNvGrpSpPr>
            <a:grpSpLocks/>
          </p:cNvGrpSpPr>
          <p:nvPr/>
        </p:nvGrpSpPr>
        <p:grpSpPr bwMode="auto">
          <a:xfrm>
            <a:off x="517525" y="5334000"/>
            <a:ext cx="3352800" cy="1187450"/>
            <a:chOff x="326" y="3360"/>
            <a:chExt cx="2112" cy="748"/>
          </a:xfrm>
        </p:grpSpPr>
        <p:sp>
          <p:nvSpPr>
            <p:cNvPr id="38990" name="Text Box 8">
              <a:extLst>
                <a:ext uri="{FF2B5EF4-FFF2-40B4-BE49-F238E27FC236}">
                  <a16:creationId xmlns:a16="http://schemas.microsoft.com/office/drawing/2014/main" id="{4DFC8950-4101-7447-B7BD-E308AABC4BC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6" y="3360"/>
              <a:ext cx="2112" cy="7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prstDash val="dash"/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 b="0" i="1"/>
                <a:t>M</a:t>
              </a:r>
              <a:r>
                <a:rPr lang="en-US" altLang="en-US" sz="2400" b="0" i="1" baseline="-25000"/>
                <a:t>w</a:t>
              </a:r>
              <a:r>
                <a:rPr lang="en-US" altLang="en-US" sz="2400" b="0" baseline="-25000"/>
                <a:t> </a:t>
              </a:r>
              <a:r>
                <a:rPr lang="en-US" altLang="en-US" sz="2400" b="0"/>
                <a:t>is more sensitive to higher molecular weights</a:t>
              </a:r>
            </a:p>
          </p:txBody>
        </p:sp>
        <p:sp>
          <p:nvSpPr>
            <p:cNvPr id="38991" name="Line 9">
              <a:extLst>
                <a:ext uri="{FF2B5EF4-FFF2-40B4-BE49-F238E27FC236}">
                  <a16:creationId xmlns:a16="http://schemas.microsoft.com/office/drawing/2014/main" id="{BEB1D158-311A-6C44-9AB9-D1AC1BFBD7D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1" y="3408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8919" name="Group 94">
            <a:extLst>
              <a:ext uri="{FF2B5EF4-FFF2-40B4-BE49-F238E27FC236}">
                <a16:creationId xmlns:a16="http://schemas.microsoft.com/office/drawing/2014/main" id="{93BEAD94-DF11-3D4B-8E34-BB82BDE164AA}"/>
              </a:ext>
            </a:extLst>
          </p:cNvPr>
          <p:cNvGrpSpPr>
            <a:grpSpLocks/>
          </p:cNvGrpSpPr>
          <p:nvPr/>
        </p:nvGrpSpPr>
        <p:grpSpPr bwMode="auto">
          <a:xfrm>
            <a:off x="603250" y="1014413"/>
            <a:ext cx="8108950" cy="1206500"/>
            <a:chOff x="380" y="720"/>
            <a:chExt cx="5108" cy="760"/>
          </a:xfrm>
        </p:grpSpPr>
        <p:sp>
          <p:nvSpPr>
            <p:cNvPr id="38920" name="Rectangle 13">
              <a:extLst>
                <a:ext uri="{FF2B5EF4-FFF2-40B4-BE49-F238E27FC236}">
                  <a16:creationId xmlns:a16="http://schemas.microsoft.com/office/drawing/2014/main" id="{4ED8B06E-DEAB-2B45-97C1-4E0C6DC7D1A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0" y="720"/>
              <a:ext cx="4059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 b="0"/>
                <a:t>•  </a:t>
              </a:r>
              <a:r>
                <a:rPr lang="en-US" altLang="en-US" sz="2400" b="0">
                  <a:solidFill>
                    <a:schemeClr val="accent2"/>
                  </a:solidFill>
                </a:rPr>
                <a:t>Molecular weight</a:t>
              </a:r>
              <a:r>
                <a:rPr lang="en-US" altLang="en-US" sz="2400" b="0"/>
                <a:t>, </a:t>
              </a:r>
              <a:r>
                <a:rPr lang="en-US" altLang="en-US" sz="2400" b="0" i="1"/>
                <a:t>M</a:t>
              </a:r>
              <a:r>
                <a:rPr lang="en-US" altLang="en-US" sz="2400" b="0" i="1" baseline="-25000"/>
                <a:t>i</a:t>
              </a:r>
              <a:r>
                <a:rPr lang="en-US" altLang="en-US" sz="2400" b="0"/>
                <a:t>:</a:t>
              </a:r>
              <a:r>
                <a:rPr lang="en-US" altLang="en-US" sz="2200" b="0"/>
                <a:t>  Mass of a mole of chains.</a:t>
              </a:r>
            </a:p>
          </p:txBody>
        </p:sp>
        <p:grpSp>
          <p:nvGrpSpPr>
            <p:cNvPr id="38921" name="Group 91">
              <a:extLst>
                <a:ext uri="{FF2B5EF4-FFF2-40B4-BE49-F238E27FC236}">
                  <a16:creationId xmlns:a16="http://schemas.microsoft.com/office/drawing/2014/main" id="{09ED21E8-A674-8149-B6A2-650C4868709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36" y="1024"/>
              <a:ext cx="936" cy="446"/>
              <a:chOff x="536" y="1024"/>
              <a:chExt cx="936" cy="446"/>
            </a:xfrm>
          </p:grpSpPr>
          <p:grpSp>
            <p:nvGrpSpPr>
              <p:cNvPr id="38976" name="Group 31">
                <a:extLst>
                  <a:ext uri="{FF2B5EF4-FFF2-40B4-BE49-F238E27FC236}">
                    <a16:creationId xmlns:a16="http://schemas.microsoft.com/office/drawing/2014/main" id="{7454EEE0-0AC3-A84F-8BD9-C76D18F77A6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36" y="1024"/>
                <a:ext cx="936" cy="152"/>
                <a:chOff x="536" y="1024"/>
                <a:chExt cx="936" cy="152"/>
              </a:xfrm>
            </p:grpSpPr>
            <p:sp>
              <p:nvSpPr>
                <p:cNvPr id="38978" name="Freeform 19">
                  <a:extLst>
                    <a:ext uri="{FF2B5EF4-FFF2-40B4-BE49-F238E27FC236}">
                      <a16:creationId xmlns:a16="http://schemas.microsoft.com/office/drawing/2014/main" id="{173C275E-A58F-064F-A680-6C742381C1A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6" y="1048"/>
                  <a:ext cx="920" cy="88"/>
                </a:xfrm>
                <a:custGeom>
                  <a:avLst/>
                  <a:gdLst>
                    <a:gd name="T0" fmla="*/ 0 w 920"/>
                    <a:gd name="T1" fmla="*/ 40 h 88"/>
                    <a:gd name="T2" fmla="*/ 88 w 920"/>
                    <a:gd name="T3" fmla="*/ 16 h 88"/>
                    <a:gd name="T4" fmla="*/ 192 w 920"/>
                    <a:gd name="T5" fmla="*/ 8 h 88"/>
                    <a:gd name="T6" fmla="*/ 264 w 920"/>
                    <a:gd name="T7" fmla="*/ 0 h 88"/>
                    <a:gd name="T8" fmla="*/ 328 w 920"/>
                    <a:gd name="T9" fmla="*/ 8 h 88"/>
                    <a:gd name="T10" fmla="*/ 464 w 920"/>
                    <a:gd name="T11" fmla="*/ 40 h 88"/>
                    <a:gd name="T12" fmla="*/ 544 w 920"/>
                    <a:gd name="T13" fmla="*/ 48 h 88"/>
                    <a:gd name="T14" fmla="*/ 608 w 920"/>
                    <a:gd name="T15" fmla="*/ 64 h 88"/>
                    <a:gd name="T16" fmla="*/ 752 w 920"/>
                    <a:gd name="T17" fmla="*/ 88 h 88"/>
                    <a:gd name="T18" fmla="*/ 832 w 920"/>
                    <a:gd name="T19" fmla="*/ 72 h 88"/>
                    <a:gd name="T20" fmla="*/ 920 w 920"/>
                    <a:gd name="T21" fmla="*/ 64 h 88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w 920"/>
                    <a:gd name="T34" fmla="*/ 0 h 88"/>
                    <a:gd name="T35" fmla="*/ 920 w 920"/>
                    <a:gd name="T36" fmla="*/ 88 h 88"/>
                  </a:gdLst>
                  <a:ahLst/>
                  <a:cxnLst>
                    <a:cxn ang="T22">
                      <a:pos x="T0" y="T1"/>
                    </a:cxn>
                    <a:cxn ang="T23">
                      <a:pos x="T2" y="T3"/>
                    </a:cxn>
                    <a:cxn ang="T24">
                      <a:pos x="T4" y="T5"/>
                    </a:cxn>
                    <a:cxn ang="T25">
                      <a:pos x="T6" y="T7"/>
                    </a:cxn>
                    <a:cxn ang="T26">
                      <a:pos x="T8" y="T9"/>
                    </a:cxn>
                    <a:cxn ang="T27">
                      <a:pos x="T10" y="T11"/>
                    </a:cxn>
                    <a:cxn ang="T28">
                      <a:pos x="T12" y="T13"/>
                    </a:cxn>
                    <a:cxn ang="T29">
                      <a:pos x="T14" y="T15"/>
                    </a:cxn>
                    <a:cxn ang="T30">
                      <a:pos x="T16" y="T17"/>
                    </a:cxn>
                    <a:cxn ang="T31">
                      <a:pos x="T18" y="T19"/>
                    </a:cxn>
                    <a:cxn ang="T32">
                      <a:pos x="T20" y="T21"/>
                    </a:cxn>
                  </a:cxnLst>
                  <a:rect l="T33" t="T34" r="T35" b="T36"/>
                  <a:pathLst>
                    <a:path w="920" h="88">
                      <a:moveTo>
                        <a:pt x="0" y="40"/>
                      </a:moveTo>
                      <a:lnTo>
                        <a:pt x="88" y="16"/>
                      </a:lnTo>
                      <a:lnTo>
                        <a:pt x="192" y="8"/>
                      </a:lnTo>
                      <a:lnTo>
                        <a:pt x="264" y="0"/>
                      </a:lnTo>
                      <a:lnTo>
                        <a:pt x="328" y="8"/>
                      </a:lnTo>
                      <a:lnTo>
                        <a:pt x="464" y="40"/>
                      </a:lnTo>
                      <a:lnTo>
                        <a:pt x="544" y="48"/>
                      </a:lnTo>
                      <a:lnTo>
                        <a:pt x="608" y="64"/>
                      </a:lnTo>
                      <a:lnTo>
                        <a:pt x="752" y="88"/>
                      </a:lnTo>
                      <a:lnTo>
                        <a:pt x="832" y="72"/>
                      </a:lnTo>
                      <a:lnTo>
                        <a:pt x="920" y="64"/>
                      </a:lnTo>
                    </a:path>
                  </a:pathLst>
                </a:cu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8979" name="Line 20">
                  <a:extLst>
                    <a:ext uri="{FF2B5EF4-FFF2-40B4-BE49-F238E27FC236}">
                      <a16:creationId xmlns:a16="http://schemas.microsoft.com/office/drawing/2014/main" id="{E6602828-A6AC-4946-B8E4-20698815E01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 flipV="1">
                  <a:off x="1456" y="1112"/>
                  <a:ext cx="16" cy="16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8980" name="Rectangle 21">
                  <a:extLst>
                    <a:ext uri="{FF2B5EF4-FFF2-40B4-BE49-F238E27FC236}">
                      <a16:creationId xmlns:a16="http://schemas.microsoft.com/office/drawing/2014/main" id="{5280B8C3-F234-E64E-8467-D8C2E262C13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52" y="1040"/>
                  <a:ext cx="40" cy="72"/>
                </a:xfrm>
                <a:prstGeom prst="rect">
                  <a:avLst/>
                </a:prstGeom>
                <a:solidFill>
                  <a:srgbClr val="009999"/>
                </a:solidFill>
                <a:ln w="25400">
                  <a:solidFill>
                    <a:srgbClr val="009999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spcBef>
                      <a:spcPct val="20000"/>
                    </a:spcBef>
                    <a:buChar char="–"/>
                    <a:defRPr sz="28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altLang="en-US" sz="2400" b="0">
                    <a:latin typeface="Times" pitchFamily="2" charset="0"/>
                  </a:endParaRPr>
                </a:p>
              </p:txBody>
            </p:sp>
            <p:sp>
              <p:nvSpPr>
                <p:cNvPr id="38981" name="Rectangle 22">
                  <a:extLst>
                    <a:ext uri="{FF2B5EF4-FFF2-40B4-BE49-F238E27FC236}">
                      <a16:creationId xmlns:a16="http://schemas.microsoft.com/office/drawing/2014/main" id="{5CFE2463-0AFA-C648-A4A2-63AB48B2AE7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48" y="1040"/>
                  <a:ext cx="40" cy="64"/>
                </a:xfrm>
                <a:prstGeom prst="rect">
                  <a:avLst/>
                </a:prstGeom>
                <a:solidFill>
                  <a:srgbClr val="009999"/>
                </a:solidFill>
                <a:ln w="25400">
                  <a:solidFill>
                    <a:srgbClr val="009999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spcBef>
                      <a:spcPct val="20000"/>
                    </a:spcBef>
                    <a:buChar char="–"/>
                    <a:defRPr sz="28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altLang="en-US" sz="2400" b="0">
                    <a:latin typeface="Times" pitchFamily="2" charset="0"/>
                  </a:endParaRPr>
                </a:p>
              </p:txBody>
            </p:sp>
            <p:sp>
              <p:nvSpPr>
                <p:cNvPr id="38982" name="Rectangle 23">
                  <a:extLst>
                    <a:ext uri="{FF2B5EF4-FFF2-40B4-BE49-F238E27FC236}">
                      <a16:creationId xmlns:a16="http://schemas.microsoft.com/office/drawing/2014/main" id="{67EBC756-117C-814B-8BB8-BF2FA67AB12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392" y="1104"/>
                  <a:ext cx="40" cy="64"/>
                </a:xfrm>
                <a:prstGeom prst="rect">
                  <a:avLst/>
                </a:prstGeom>
                <a:solidFill>
                  <a:srgbClr val="009999"/>
                </a:solidFill>
                <a:ln w="25400">
                  <a:solidFill>
                    <a:srgbClr val="009999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spcBef>
                      <a:spcPct val="20000"/>
                    </a:spcBef>
                    <a:buChar char="–"/>
                    <a:defRPr sz="28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altLang="en-US" sz="2400" b="0">
                    <a:latin typeface="Times" pitchFamily="2" charset="0"/>
                  </a:endParaRPr>
                </a:p>
              </p:txBody>
            </p:sp>
            <p:sp>
              <p:nvSpPr>
                <p:cNvPr id="38983" name="Rectangle 24">
                  <a:extLst>
                    <a:ext uri="{FF2B5EF4-FFF2-40B4-BE49-F238E27FC236}">
                      <a16:creationId xmlns:a16="http://schemas.microsoft.com/office/drawing/2014/main" id="{223ED7B9-A473-FF4D-AF0D-F31F91FD094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44" y="1024"/>
                  <a:ext cx="40" cy="72"/>
                </a:xfrm>
                <a:prstGeom prst="rect">
                  <a:avLst/>
                </a:prstGeom>
                <a:solidFill>
                  <a:srgbClr val="009999"/>
                </a:solidFill>
                <a:ln w="25400">
                  <a:solidFill>
                    <a:srgbClr val="009999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spcBef>
                      <a:spcPct val="20000"/>
                    </a:spcBef>
                    <a:buChar char="–"/>
                    <a:defRPr sz="28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altLang="en-US" sz="2400" b="0">
                    <a:latin typeface="Times" pitchFamily="2" charset="0"/>
                  </a:endParaRPr>
                </a:p>
              </p:txBody>
            </p:sp>
            <p:sp>
              <p:nvSpPr>
                <p:cNvPr id="38984" name="Rectangle 25">
                  <a:extLst>
                    <a:ext uri="{FF2B5EF4-FFF2-40B4-BE49-F238E27FC236}">
                      <a16:creationId xmlns:a16="http://schemas.microsoft.com/office/drawing/2014/main" id="{40CA4778-6DDF-B842-AE31-17ED64C9C03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832" y="1032"/>
                  <a:ext cx="40" cy="64"/>
                </a:xfrm>
                <a:prstGeom prst="rect">
                  <a:avLst/>
                </a:prstGeom>
                <a:solidFill>
                  <a:srgbClr val="009999"/>
                </a:solidFill>
                <a:ln w="25400">
                  <a:solidFill>
                    <a:srgbClr val="009999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spcBef>
                      <a:spcPct val="20000"/>
                    </a:spcBef>
                    <a:buChar char="–"/>
                    <a:defRPr sz="28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altLang="en-US" sz="2400" b="0">
                    <a:latin typeface="Times" pitchFamily="2" charset="0"/>
                  </a:endParaRPr>
                </a:p>
              </p:txBody>
            </p:sp>
            <p:sp>
              <p:nvSpPr>
                <p:cNvPr id="38985" name="Rectangle 26">
                  <a:extLst>
                    <a:ext uri="{FF2B5EF4-FFF2-40B4-BE49-F238E27FC236}">
                      <a16:creationId xmlns:a16="http://schemas.microsoft.com/office/drawing/2014/main" id="{BAE754CC-DEC2-8E46-BF1D-E2C871B49EA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928" y="1048"/>
                  <a:ext cx="40" cy="72"/>
                </a:xfrm>
                <a:prstGeom prst="rect">
                  <a:avLst/>
                </a:prstGeom>
                <a:solidFill>
                  <a:srgbClr val="009999"/>
                </a:solidFill>
                <a:ln w="25400">
                  <a:solidFill>
                    <a:srgbClr val="009999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spcBef>
                      <a:spcPct val="20000"/>
                    </a:spcBef>
                    <a:buChar char="–"/>
                    <a:defRPr sz="28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altLang="en-US" sz="2400" b="0">
                    <a:latin typeface="Times" pitchFamily="2" charset="0"/>
                  </a:endParaRPr>
                </a:p>
              </p:txBody>
            </p:sp>
            <p:sp>
              <p:nvSpPr>
                <p:cNvPr id="38986" name="Rectangle 27">
                  <a:extLst>
                    <a:ext uri="{FF2B5EF4-FFF2-40B4-BE49-F238E27FC236}">
                      <a16:creationId xmlns:a16="http://schemas.microsoft.com/office/drawing/2014/main" id="{B0D86D16-081D-9B42-A1EC-C35B44AFEC4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024" y="1072"/>
                  <a:ext cx="40" cy="64"/>
                </a:xfrm>
                <a:prstGeom prst="rect">
                  <a:avLst/>
                </a:prstGeom>
                <a:solidFill>
                  <a:srgbClr val="009999"/>
                </a:solidFill>
                <a:ln w="25400">
                  <a:solidFill>
                    <a:srgbClr val="009999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spcBef>
                      <a:spcPct val="20000"/>
                    </a:spcBef>
                    <a:buChar char="–"/>
                    <a:defRPr sz="28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altLang="en-US" sz="2400" b="0">
                    <a:latin typeface="Times" pitchFamily="2" charset="0"/>
                  </a:endParaRPr>
                </a:p>
              </p:txBody>
            </p:sp>
            <p:sp>
              <p:nvSpPr>
                <p:cNvPr id="38987" name="Rectangle 28">
                  <a:extLst>
                    <a:ext uri="{FF2B5EF4-FFF2-40B4-BE49-F238E27FC236}">
                      <a16:creationId xmlns:a16="http://schemas.microsoft.com/office/drawing/2014/main" id="{DEDB7FEF-FEE1-B445-AD76-D8F28363C2B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112" y="1088"/>
                  <a:ext cx="40" cy="72"/>
                </a:xfrm>
                <a:prstGeom prst="rect">
                  <a:avLst/>
                </a:prstGeom>
                <a:solidFill>
                  <a:srgbClr val="009999"/>
                </a:solidFill>
                <a:ln w="25400">
                  <a:solidFill>
                    <a:srgbClr val="009999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spcBef>
                      <a:spcPct val="20000"/>
                    </a:spcBef>
                    <a:buChar char="–"/>
                    <a:defRPr sz="28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altLang="en-US" sz="2400" b="0">
                    <a:latin typeface="Times" pitchFamily="2" charset="0"/>
                  </a:endParaRPr>
                </a:p>
              </p:txBody>
            </p:sp>
            <p:sp>
              <p:nvSpPr>
                <p:cNvPr id="38988" name="Rectangle 29">
                  <a:extLst>
                    <a:ext uri="{FF2B5EF4-FFF2-40B4-BE49-F238E27FC236}">
                      <a16:creationId xmlns:a16="http://schemas.microsoft.com/office/drawing/2014/main" id="{814B0C68-0022-2F4E-89ED-DBFE8CAD337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208" y="1112"/>
                  <a:ext cx="40" cy="64"/>
                </a:xfrm>
                <a:prstGeom prst="rect">
                  <a:avLst/>
                </a:prstGeom>
                <a:solidFill>
                  <a:srgbClr val="009999"/>
                </a:solidFill>
                <a:ln w="25400">
                  <a:solidFill>
                    <a:srgbClr val="009999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spcBef>
                      <a:spcPct val="20000"/>
                    </a:spcBef>
                    <a:buChar char="–"/>
                    <a:defRPr sz="28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altLang="en-US" sz="2400" b="0">
                    <a:latin typeface="Times" pitchFamily="2" charset="0"/>
                  </a:endParaRPr>
                </a:p>
              </p:txBody>
            </p:sp>
            <p:sp>
              <p:nvSpPr>
                <p:cNvPr id="38989" name="Rectangle 30">
                  <a:extLst>
                    <a:ext uri="{FF2B5EF4-FFF2-40B4-BE49-F238E27FC236}">
                      <a16:creationId xmlns:a16="http://schemas.microsoft.com/office/drawing/2014/main" id="{D3B63EDE-274B-2A44-979E-F63F044AFBE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304" y="1104"/>
                  <a:ext cx="40" cy="72"/>
                </a:xfrm>
                <a:prstGeom prst="rect">
                  <a:avLst/>
                </a:prstGeom>
                <a:solidFill>
                  <a:srgbClr val="009999"/>
                </a:solidFill>
                <a:ln w="25400">
                  <a:solidFill>
                    <a:srgbClr val="009999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spcBef>
                      <a:spcPct val="20000"/>
                    </a:spcBef>
                    <a:buChar char="–"/>
                    <a:defRPr sz="28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altLang="en-US" sz="2400" b="0">
                    <a:latin typeface="Times" pitchFamily="2" charset="0"/>
                  </a:endParaRPr>
                </a:p>
              </p:txBody>
            </p:sp>
          </p:grpSp>
          <p:sp>
            <p:nvSpPr>
              <p:cNvPr id="38977" name="Rectangle 32">
                <a:extLst>
                  <a:ext uri="{FF2B5EF4-FFF2-40B4-BE49-F238E27FC236}">
                    <a16:creationId xmlns:a16="http://schemas.microsoft.com/office/drawing/2014/main" id="{F846789F-59A0-9F44-A658-C20EF69E353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64" y="1278"/>
                <a:ext cx="734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spcBef>
                    <a:spcPct val="20000"/>
                  </a:spcBef>
                  <a:buChar char="–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en-US" sz="2000" b="0">
                    <a:solidFill>
                      <a:srgbClr val="000000"/>
                    </a:solidFill>
                  </a:rPr>
                  <a:t>Lower </a:t>
                </a:r>
                <a:r>
                  <a:rPr lang="en-US" altLang="en-US" sz="2000" b="0" i="1">
                    <a:solidFill>
                      <a:srgbClr val="000000"/>
                    </a:solidFill>
                  </a:rPr>
                  <a:t>M</a:t>
                </a:r>
                <a:endParaRPr lang="en-US" altLang="en-US" sz="2400" b="0" i="1"/>
              </a:p>
            </p:txBody>
          </p:sp>
        </p:grpSp>
        <p:grpSp>
          <p:nvGrpSpPr>
            <p:cNvPr id="38922" name="Group 87">
              <a:extLst>
                <a:ext uri="{FF2B5EF4-FFF2-40B4-BE49-F238E27FC236}">
                  <a16:creationId xmlns:a16="http://schemas.microsoft.com/office/drawing/2014/main" id="{4A5FF663-F964-7646-8775-89C2A89B5B2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712" y="1056"/>
              <a:ext cx="3776" cy="240"/>
              <a:chOff x="1712" y="1056"/>
              <a:chExt cx="3776" cy="240"/>
            </a:xfrm>
          </p:grpSpPr>
          <p:grpSp>
            <p:nvGrpSpPr>
              <p:cNvPr id="38924" name="Group 47">
                <a:extLst>
                  <a:ext uri="{FF2B5EF4-FFF2-40B4-BE49-F238E27FC236}">
                    <a16:creationId xmlns:a16="http://schemas.microsoft.com/office/drawing/2014/main" id="{DF095A3F-AEDC-CA46-82B8-493D9F672E5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712" y="1056"/>
                <a:ext cx="936" cy="160"/>
                <a:chOff x="1712" y="1056"/>
                <a:chExt cx="936" cy="160"/>
              </a:xfrm>
            </p:grpSpPr>
            <p:sp>
              <p:nvSpPr>
                <p:cNvPr id="38964" name="Freeform 35">
                  <a:extLst>
                    <a:ext uri="{FF2B5EF4-FFF2-40B4-BE49-F238E27FC236}">
                      <a16:creationId xmlns:a16="http://schemas.microsoft.com/office/drawing/2014/main" id="{818D55E4-E8D8-C24B-B3DA-C26E494FDAF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12" y="1088"/>
                  <a:ext cx="920" cy="80"/>
                </a:xfrm>
                <a:custGeom>
                  <a:avLst/>
                  <a:gdLst>
                    <a:gd name="T0" fmla="*/ 0 w 920"/>
                    <a:gd name="T1" fmla="*/ 32 h 80"/>
                    <a:gd name="T2" fmla="*/ 88 w 920"/>
                    <a:gd name="T3" fmla="*/ 8 h 80"/>
                    <a:gd name="T4" fmla="*/ 136 w 920"/>
                    <a:gd name="T5" fmla="*/ 0 h 80"/>
                    <a:gd name="T6" fmla="*/ 200 w 920"/>
                    <a:gd name="T7" fmla="*/ 0 h 80"/>
                    <a:gd name="T8" fmla="*/ 328 w 920"/>
                    <a:gd name="T9" fmla="*/ 0 h 80"/>
                    <a:gd name="T10" fmla="*/ 472 w 920"/>
                    <a:gd name="T11" fmla="*/ 32 h 80"/>
                    <a:gd name="T12" fmla="*/ 544 w 920"/>
                    <a:gd name="T13" fmla="*/ 40 h 80"/>
                    <a:gd name="T14" fmla="*/ 608 w 920"/>
                    <a:gd name="T15" fmla="*/ 56 h 80"/>
                    <a:gd name="T16" fmla="*/ 752 w 920"/>
                    <a:gd name="T17" fmla="*/ 80 h 80"/>
                    <a:gd name="T18" fmla="*/ 832 w 920"/>
                    <a:gd name="T19" fmla="*/ 64 h 80"/>
                    <a:gd name="T20" fmla="*/ 920 w 920"/>
                    <a:gd name="T21" fmla="*/ 64 h 80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w 920"/>
                    <a:gd name="T34" fmla="*/ 0 h 80"/>
                    <a:gd name="T35" fmla="*/ 920 w 920"/>
                    <a:gd name="T36" fmla="*/ 80 h 80"/>
                  </a:gdLst>
                  <a:ahLst/>
                  <a:cxnLst>
                    <a:cxn ang="T22">
                      <a:pos x="T0" y="T1"/>
                    </a:cxn>
                    <a:cxn ang="T23">
                      <a:pos x="T2" y="T3"/>
                    </a:cxn>
                    <a:cxn ang="T24">
                      <a:pos x="T4" y="T5"/>
                    </a:cxn>
                    <a:cxn ang="T25">
                      <a:pos x="T6" y="T7"/>
                    </a:cxn>
                    <a:cxn ang="T26">
                      <a:pos x="T8" y="T9"/>
                    </a:cxn>
                    <a:cxn ang="T27">
                      <a:pos x="T10" y="T11"/>
                    </a:cxn>
                    <a:cxn ang="T28">
                      <a:pos x="T12" y="T13"/>
                    </a:cxn>
                    <a:cxn ang="T29">
                      <a:pos x="T14" y="T15"/>
                    </a:cxn>
                    <a:cxn ang="T30">
                      <a:pos x="T16" y="T17"/>
                    </a:cxn>
                    <a:cxn ang="T31">
                      <a:pos x="T18" y="T19"/>
                    </a:cxn>
                    <a:cxn ang="T32">
                      <a:pos x="T20" y="T21"/>
                    </a:cxn>
                  </a:cxnLst>
                  <a:rect l="T33" t="T34" r="T35" b="T36"/>
                  <a:pathLst>
                    <a:path w="920" h="80">
                      <a:moveTo>
                        <a:pt x="0" y="32"/>
                      </a:moveTo>
                      <a:lnTo>
                        <a:pt x="88" y="8"/>
                      </a:lnTo>
                      <a:lnTo>
                        <a:pt x="136" y="0"/>
                      </a:lnTo>
                      <a:lnTo>
                        <a:pt x="200" y="0"/>
                      </a:lnTo>
                      <a:lnTo>
                        <a:pt x="328" y="0"/>
                      </a:lnTo>
                      <a:lnTo>
                        <a:pt x="472" y="32"/>
                      </a:lnTo>
                      <a:lnTo>
                        <a:pt x="544" y="40"/>
                      </a:lnTo>
                      <a:lnTo>
                        <a:pt x="608" y="56"/>
                      </a:lnTo>
                      <a:lnTo>
                        <a:pt x="752" y="80"/>
                      </a:lnTo>
                      <a:lnTo>
                        <a:pt x="832" y="64"/>
                      </a:lnTo>
                      <a:lnTo>
                        <a:pt x="920" y="64"/>
                      </a:lnTo>
                    </a:path>
                  </a:pathLst>
                </a:cu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8965" name="Line 36">
                  <a:extLst>
                    <a:ext uri="{FF2B5EF4-FFF2-40B4-BE49-F238E27FC236}">
                      <a16:creationId xmlns:a16="http://schemas.microsoft.com/office/drawing/2014/main" id="{5582FD3F-4D6D-674E-959B-36F1E6C4E0F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 flipV="1">
                  <a:off x="2632" y="1152"/>
                  <a:ext cx="16" cy="8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8966" name="Rectangle 37">
                  <a:extLst>
                    <a:ext uri="{FF2B5EF4-FFF2-40B4-BE49-F238E27FC236}">
                      <a16:creationId xmlns:a16="http://schemas.microsoft.com/office/drawing/2014/main" id="{517E56BA-7A12-2546-B68C-FCFC8584B21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736" y="1080"/>
                  <a:ext cx="40" cy="64"/>
                </a:xfrm>
                <a:prstGeom prst="rect">
                  <a:avLst/>
                </a:prstGeom>
                <a:solidFill>
                  <a:srgbClr val="009999"/>
                </a:solidFill>
                <a:ln w="25400">
                  <a:solidFill>
                    <a:srgbClr val="009999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spcBef>
                      <a:spcPct val="20000"/>
                    </a:spcBef>
                    <a:buChar char="–"/>
                    <a:defRPr sz="28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altLang="en-US" sz="2400" b="0">
                    <a:latin typeface="Times" pitchFamily="2" charset="0"/>
                  </a:endParaRPr>
                </a:p>
              </p:txBody>
            </p:sp>
            <p:sp>
              <p:nvSpPr>
                <p:cNvPr id="38967" name="Rectangle 38">
                  <a:extLst>
                    <a:ext uri="{FF2B5EF4-FFF2-40B4-BE49-F238E27FC236}">
                      <a16:creationId xmlns:a16="http://schemas.microsoft.com/office/drawing/2014/main" id="{A545009F-05E9-F047-A270-E78FE7452EB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832" y="1072"/>
                  <a:ext cx="40" cy="64"/>
                </a:xfrm>
                <a:prstGeom prst="rect">
                  <a:avLst/>
                </a:prstGeom>
                <a:solidFill>
                  <a:srgbClr val="009999"/>
                </a:solidFill>
                <a:ln w="25400">
                  <a:solidFill>
                    <a:srgbClr val="009999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spcBef>
                      <a:spcPct val="20000"/>
                    </a:spcBef>
                    <a:buChar char="–"/>
                    <a:defRPr sz="28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altLang="en-US" sz="2400" b="0">
                    <a:latin typeface="Times" pitchFamily="2" charset="0"/>
                  </a:endParaRPr>
                </a:p>
              </p:txBody>
            </p:sp>
            <p:sp>
              <p:nvSpPr>
                <p:cNvPr id="38968" name="Rectangle 39">
                  <a:extLst>
                    <a:ext uri="{FF2B5EF4-FFF2-40B4-BE49-F238E27FC236}">
                      <a16:creationId xmlns:a16="http://schemas.microsoft.com/office/drawing/2014/main" id="{A61CF9E0-8024-A241-A80A-41539E0C286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576" y="1136"/>
                  <a:ext cx="40" cy="64"/>
                </a:xfrm>
                <a:prstGeom prst="rect">
                  <a:avLst/>
                </a:prstGeom>
                <a:solidFill>
                  <a:srgbClr val="009999"/>
                </a:solidFill>
                <a:ln w="25400">
                  <a:solidFill>
                    <a:srgbClr val="009999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spcBef>
                      <a:spcPct val="20000"/>
                    </a:spcBef>
                    <a:buChar char="–"/>
                    <a:defRPr sz="28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altLang="en-US" sz="2400" b="0">
                    <a:latin typeface="Times" pitchFamily="2" charset="0"/>
                  </a:endParaRPr>
                </a:p>
              </p:txBody>
            </p:sp>
            <p:sp>
              <p:nvSpPr>
                <p:cNvPr id="38969" name="Rectangle 40">
                  <a:extLst>
                    <a:ext uri="{FF2B5EF4-FFF2-40B4-BE49-F238E27FC236}">
                      <a16:creationId xmlns:a16="http://schemas.microsoft.com/office/drawing/2014/main" id="{3166417D-2461-D543-8B56-0FD5C8B22A7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920" y="1056"/>
                  <a:ext cx="40" cy="72"/>
                </a:xfrm>
                <a:prstGeom prst="rect">
                  <a:avLst/>
                </a:prstGeom>
                <a:solidFill>
                  <a:srgbClr val="009999"/>
                </a:solidFill>
                <a:ln w="25400">
                  <a:solidFill>
                    <a:srgbClr val="009999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spcBef>
                      <a:spcPct val="20000"/>
                    </a:spcBef>
                    <a:buChar char="–"/>
                    <a:defRPr sz="28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altLang="en-US" sz="2400" b="0">
                    <a:latin typeface="Times" pitchFamily="2" charset="0"/>
                  </a:endParaRPr>
                </a:p>
              </p:txBody>
            </p:sp>
            <p:sp>
              <p:nvSpPr>
                <p:cNvPr id="38970" name="Rectangle 41">
                  <a:extLst>
                    <a:ext uri="{FF2B5EF4-FFF2-40B4-BE49-F238E27FC236}">
                      <a16:creationId xmlns:a16="http://schemas.microsoft.com/office/drawing/2014/main" id="{6CB2EA6C-3F81-984F-8825-CF76883E063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16" y="1064"/>
                  <a:ext cx="40" cy="72"/>
                </a:xfrm>
                <a:prstGeom prst="rect">
                  <a:avLst/>
                </a:prstGeom>
                <a:solidFill>
                  <a:srgbClr val="009999"/>
                </a:solidFill>
                <a:ln w="25400">
                  <a:solidFill>
                    <a:srgbClr val="009999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spcBef>
                      <a:spcPct val="20000"/>
                    </a:spcBef>
                    <a:buChar char="–"/>
                    <a:defRPr sz="28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altLang="en-US" sz="2400" b="0">
                    <a:latin typeface="Times" pitchFamily="2" charset="0"/>
                  </a:endParaRPr>
                </a:p>
              </p:txBody>
            </p:sp>
            <p:sp>
              <p:nvSpPr>
                <p:cNvPr id="38971" name="Rectangle 42">
                  <a:extLst>
                    <a:ext uri="{FF2B5EF4-FFF2-40B4-BE49-F238E27FC236}">
                      <a16:creationId xmlns:a16="http://schemas.microsoft.com/office/drawing/2014/main" id="{A331FB63-3FCC-6845-99D2-95CDE20733E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12" y="1088"/>
                  <a:ext cx="40" cy="64"/>
                </a:xfrm>
                <a:prstGeom prst="rect">
                  <a:avLst/>
                </a:prstGeom>
                <a:solidFill>
                  <a:srgbClr val="009999"/>
                </a:solidFill>
                <a:ln w="25400">
                  <a:solidFill>
                    <a:srgbClr val="009999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spcBef>
                      <a:spcPct val="20000"/>
                    </a:spcBef>
                    <a:buChar char="–"/>
                    <a:defRPr sz="28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altLang="en-US" sz="2400" b="0">
                    <a:latin typeface="Times" pitchFamily="2" charset="0"/>
                  </a:endParaRPr>
                </a:p>
              </p:txBody>
            </p:sp>
            <p:sp>
              <p:nvSpPr>
                <p:cNvPr id="38972" name="Rectangle 43">
                  <a:extLst>
                    <a:ext uri="{FF2B5EF4-FFF2-40B4-BE49-F238E27FC236}">
                      <a16:creationId xmlns:a16="http://schemas.microsoft.com/office/drawing/2014/main" id="{EFB3BB01-3A13-544B-BB6B-CBC59FEC81F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200" y="1104"/>
                  <a:ext cx="40" cy="72"/>
                </a:xfrm>
                <a:prstGeom prst="rect">
                  <a:avLst/>
                </a:prstGeom>
                <a:solidFill>
                  <a:srgbClr val="009999"/>
                </a:solidFill>
                <a:ln w="25400">
                  <a:solidFill>
                    <a:srgbClr val="009999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spcBef>
                      <a:spcPct val="20000"/>
                    </a:spcBef>
                    <a:buChar char="–"/>
                    <a:defRPr sz="28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altLang="en-US" sz="2400" b="0">
                    <a:latin typeface="Times" pitchFamily="2" charset="0"/>
                  </a:endParaRPr>
                </a:p>
              </p:txBody>
            </p:sp>
            <p:sp>
              <p:nvSpPr>
                <p:cNvPr id="38973" name="Rectangle 44">
                  <a:extLst>
                    <a:ext uri="{FF2B5EF4-FFF2-40B4-BE49-F238E27FC236}">
                      <a16:creationId xmlns:a16="http://schemas.microsoft.com/office/drawing/2014/main" id="{DE61D3F7-A36B-574D-895B-A569029595A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296" y="1128"/>
                  <a:ext cx="40" cy="64"/>
                </a:xfrm>
                <a:prstGeom prst="rect">
                  <a:avLst/>
                </a:prstGeom>
                <a:solidFill>
                  <a:srgbClr val="009999"/>
                </a:solidFill>
                <a:ln w="25400">
                  <a:solidFill>
                    <a:srgbClr val="009999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spcBef>
                      <a:spcPct val="20000"/>
                    </a:spcBef>
                    <a:buChar char="–"/>
                    <a:defRPr sz="28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altLang="en-US" sz="2400" b="0">
                    <a:latin typeface="Times" pitchFamily="2" charset="0"/>
                  </a:endParaRPr>
                </a:p>
              </p:txBody>
            </p:sp>
            <p:sp>
              <p:nvSpPr>
                <p:cNvPr id="38974" name="Rectangle 45">
                  <a:extLst>
                    <a:ext uri="{FF2B5EF4-FFF2-40B4-BE49-F238E27FC236}">
                      <a16:creationId xmlns:a16="http://schemas.microsoft.com/office/drawing/2014/main" id="{373C4C8F-2961-B447-A6C3-02AD3A481A9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392" y="1144"/>
                  <a:ext cx="40" cy="72"/>
                </a:xfrm>
                <a:prstGeom prst="rect">
                  <a:avLst/>
                </a:prstGeom>
                <a:solidFill>
                  <a:srgbClr val="009999"/>
                </a:solidFill>
                <a:ln w="25400">
                  <a:solidFill>
                    <a:srgbClr val="009999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spcBef>
                      <a:spcPct val="20000"/>
                    </a:spcBef>
                    <a:buChar char="–"/>
                    <a:defRPr sz="28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altLang="en-US" sz="2400" b="0">
                    <a:latin typeface="Times" pitchFamily="2" charset="0"/>
                  </a:endParaRPr>
                </a:p>
              </p:txBody>
            </p:sp>
            <p:sp>
              <p:nvSpPr>
                <p:cNvPr id="38975" name="Rectangle 46">
                  <a:extLst>
                    <a:ext uri="{FF2B5EF4-FFF2-40B4-BE49-F238E27FC236}">
                      <a16:creationId xmlns:a16="http://schemas.microsoft.com/office/drawing/2014/main" id="{B0B305A7-B5C3-D446-B3AA-0997A8E215B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480" y="1144"/>
                  <a:ext cx="40" cy="64"/>
                </a:xfrm>
                <a:prstGeom prst="rect">
                  <a:avLst/>
                </a:prstGeom>
                <a:solidFill>
                  <a:srgbClr val="009999"/>
                </a:solidFill>
                <a:ln w="25400">
                  <a:solidFill>
                    <a:srgbClr val="009999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spcBef>
                      <a:spcPct val="20000"/>
                    </a:spcBef>
                    <a:buChar char="–"/>
                    <a:defRPr sz="28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altLang="en-US" sz="2400" b="0">
                    <a:latin typeface="Times" pitchFamily="2" charset="0"/>
                  </a:endParaRPr>
                </a:p>
              </p:txBody>
            </p:sp>
          </p:grpSp>
          <p:grpSp>
            <p:nvGrpSpPr>
              <p:cNvPr id="38925" name="Group 60">
                <a:extLst>
                  <a:ext uri="{FF2B5EF4-FFF2-40B4-BE49-F238E27FC236}">
                    <a16:creationId xmlns:a16="http://schemas.microsoft.com/office/drawing/2014/main" id="{F2688CA3-1968-6C4C-A02A-529F58AD147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664" y="1096"/>
                <a:ext cx="936" cy="152"/>
                <a:chOff x="2664" y="1096"/>
                <a:chExt cx="936" cy="152"/>
              </a:xfrm>
            </p:grpSpPr>
            <p:sp>
              <p:nvSpPr>
                <p:cNvPr id="38952" name="Freeform 48">
                  <a:extLst>
                    <a:ext uri="{FF2B5EF4-FFF2-40B4-BE49-F238E27FC236}">
                      <a16:creationId xmlns:a16="http://schemas.microsoft.com/office/drawing/2014/main" id="{79839228-E30E-3244-87E8-1C1934F3E38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664" y="1120"/>
                  <a:ext cx="920" cy="80"/>
                </a:xfrm>
                <a:custGeom>
                  <a:avLst/>
                  <a:gdLst>
                    <a:gd name="T0" fmla="*/ 0 w 920"/>
                    <a:gd name="T1" fmla="*/ 32 h 80"/>
                    <a:gd name="T2" fmla="*/ 88 w 920"/>
                    <a:gd name="T3" fmla="*/ 16 h 80"/>
                    <a:gd name="T4" fmla="*/ 192 w 920"/>
                    <a:gd name="T5" fmla="*/ 8 h 80"/>
                    <a:gd name="T6" fmla="*/ 264 w 920"/>
                    <a:gd name="T7" fmla="*/ 0 h 80"/>
                    <a:gd name="T8" fmla="*/ 328 w 920"/>
                    <a:gd name="T9" fmla="*/ 8 h 80"/>
                    <a:gd name="T10" fmla="*/ 464 w 920"/>
                    <a:gd name="T11" fmla="*/ 32 h 80"/>
                    <a:gd name="T12" fmla="*/ 608 w 920"/>
                    <a:gd name="T13" fmla="*/ 64 h 80"/>
                    <a:gd name="T14" fmla="*/ 752 w 920"/>
                    <a:gd name="T15" fmla="*/ 80 h 80"/>
                    <a:gd name="T16" fmla="*/ 832 w 920"/>
                    <a:gd name="T17" fmla="*/ 72 h 80"/>
                    <a:gd name="T18" fmla="*/ 920 w 920"/>
                    <a:gd name="T19" fmla="*/ 64 h 80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920"/>
                    <a:gd name="T31" fmla="*/ 0 h 80"/>
                    <a:gd name="T32" fmla="*/ 920 w 920"/>
                    <a:gd name="T33" fmla="*/ 80 h 80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920" h="80">
                      <a:moveTo>
                        <a:pt x="0" y="32"/>
                      </a:moveTo>
                      <a:lnTo>
                        <a:pt x="88" y="16"/>
                      </a:lnTo>
                      <a:lnTo>
                        <a:pt x="192" y="8"/>
                      </a:lnTo>
                      <a:lnTo>
                        <a:pt x="264" y="0"/>
                      </a:lnTo>
                      <a:lnTo>
                        <a:pt x="328" y="8"/>
                      </a:lnTo>
                      <a:lnTo>
                        <a:pt x="464" y="32"/>
                      </a:lnTo>
                      <a:lnTo>
                        <a:pt x="608" y="64"/>
                      </a:lnTo>
                      <a:lnTo>
                        <a:pt x="752" y="80"/>
                      </a:lnTo>
                      <a:lnTo>
                        <a:pt x="832" y="72"/>
                      </a:lnTo>
                      <a:lnTo>
                        <a:pt x="920" y="64"/>
                      </a:lnTo>
                    </a:path>
                  </a:pathLst>
                </a:cu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8953" name="Line 49">
                  <a:extLst>
                    <a:ext uri="{FF2B5EF4-FFF2-40B4-BE49-F238E27FC236}">
                      <a16:creationId xmlns:a16="http://schemas.microsoft.com/office/drawing/2014/main" id="{2EF679C3-335D-EB49-98DF-C4BA90EB710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 flipV="1">
                  <a:off x="3584" y="1184"/>
                  <a:ext cx="16" cy="16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8954" name="Rectangle 50">
                  <a:extLst>
                    <a:ext uri="{FF2B5EF4-FFF2-40B4-BE49-F238E27FC236}">
                      <a16:creationId xmlns:a16="http://schemas.microsoft.com/office/drawing/2014/main" id="{3A7F29C8-B6AF-E349-9C83-AC308F5FE07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688" y="1112"/>
                  <a:ext cx="32" cy="72"/>
                </a:xfrm>
                <a:prstGeom prst="rect">
                  <a:avLst/>
                </a:prstGeom>
                <a:solidFill>
                  <a:srgbClr val="009999"/>
                </a:solidFill>
                <a:ln w="25400">
                  <a:solidFill>
                    <a:srgbClr val="009999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spcBef>
                      <a:spcPct val="20000"/>
                    </a:spcBef>
                    <a:buChar char="–"/>
                    <a:defRPr sz="28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altLang="en-US" sz="2400" b="0">
                    <a:latin typeface="Times" pitchFamily="2" charset="0"/>
                  </a:endParaRPr>
                </a:p>
              </p:txBody>
            </p:sp>
            <p:sp>
              <p:nvSpPr>
                <p:cNvPr id="38955" name="Rectangle 51">
                  <a:extLst>
                    <a:ext uri="{FF2B5EF4-FFF2-40B4-BE49-F238E27FC236}">
                      <a16:creationId xmlns:a16="http://schemas.microsoft.com/office/drawing/2014/main" id="{3EBDC109-A9BB-2E46-97C8-AC8894A5BBB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776" y="1104"/>
                  <a:ext cx="40" cy="72"/>
                </a:xfrm>
                <a:prstGeom prst="rect">
                  <a:avLst/>
                </a:prstGeom>
                <a:solidFill>
                  <a:srgbClr val="009999"/>
                </a:solidFill>
                <a:ln w="25400">
                  <a:solidFill>
                    <a:srgbClr val="009999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spcBef>
                      <a:spcPct val="20000"/>
                    </a:spcBef>
                    <a:buChar char="–"/>
                    <a:defRPr sz="28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altLang="en-US" sz="2400" b="0">
                    <a:latin typeface="Times" pitchFamily="2" charset="0"/>
                  </a:endParaRPr>
                </a:p>
              </p:txBody>
            </p:sp>
            <p:sp>
              <p:nvSpPr>
                <p:cNvPr id="38956" name="Rectangle 52">
                  <a:extLst>
                    <a:ext uri="{FF2B5EF4-FFF2-40B4-BE49-F238E27FC236}">
                      <a16:creationId xmlns:a16="http://schemas.microsoft.com/office/drawing/2014/main" id="{9B9B2E02-8E01-3044-AD59-7FC0F5610AD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520" y="1168"/>
                  <a:ext cx="40" cy="72"/>
                </a:xfrm>
                <a:prstGeom prst="rect">
                  <a:avLst/>
                </a:prstGeom>
                <a:solidFill>
                  <a:srgbClr val="009999"/>
                </a:solidFill>
                <a:ln w="25400">
                  <a:solidFill>
                    <a:srgbClr val="009999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spcBef>
                      <a:spcPct val="20000"/>
                    </a:spcBef>
                    <a:buChar char="–"/>
                    <a:defRPr sz="28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altLang="en-US" sz="2400" b="0">
                    <a:latin typeface="Times" pitchFamily="2" charset="0"/>
                  </a:endParaRPr>
                </a:p>
              </p:txBody>
            </p:sp>
            <p:sp>
              <p:nvSpPr>
                <p:cNvPr id="38957" name="Rectangle 53">
                  <a:extLst>
                    <a:ext uri="{FF2B5EF4-FFF2-40B4-BE49-F238E27FC236}">
                      <a16:creationId xmlns:a16="http://schemas.microsoft.com/office/drawing/2014/main" id="{6A955F11-6E3A-6B4B-96C9-B97FB9B509B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872" y="1096"/>
                  <a:ext cx="40" cy="64"/>
                </a:xfrm>
                <a:prstGeom prst="rect">
                  <a:avLst/>
                </a:prstGeom>
                <a:solidFill>
                  <a:srgbClr val="009999"/>
                </a:solidFill>
                <a:ln w="25400">
                  <a:solidFill>
                    <a:srgbClr val="009999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spcBef>
                      <a:spcPct val="20000"/>
                    </a:spcBef>
                    <a:buChar char="–"/>
                    <a:defRPr sz="28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altLang="en-US" sz="2400" b="0">
                    <a:latin typeface="Times" pitchFamily="2" charset="0"/>
                  </a:endParaRPr>
                </a:p>
              </p:txBody>
            </p:sp>
            <p:sp>
              <p:nvSpPr>
                <p:cNvPr id="38958" name="Rectangle 54">
                  <a:extLst>
                    <a:ext uri="{FF2B5EF4-FFF2-40B4-BE49-F238E27FC236}">
                      <a16:creationId xmlns:a16="http://schemas.microsoft.com/office/drawing/2014/main" id="{96923B0D-767D-594F-88AA-F031F0DA655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960" y="1096"/>
                  <a:ext cx="40" cy="72"/>
                </a:xfrm>
                <a:prstGeom prst="rect">
                  <a:avLst/>
                </a:prstGeom>
                <a:solidFill>
                  <a:srgbClr val="009999"/>
                </a:solidFill>
                <a:ln w="25400">
                  <a:solidFill>
                    <a:srgbClr val="009999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spcBef>
                      <a:spcPct val="20000"/>
                    </a:spcBef>
                    <a:buChar char="–"/>
                    <a:defRPr sz="28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altLang="en-US" sz="2400" b="0">
                    <a:latin typeface="Times" pitchFamily="2" charset="0"/>
                  </a:endParaRPr>
                </a:p>
              </p:txBody>
            </p:sp>
            <p:sp>
              <p:nvSpPr>
                <p:cNvPr id="38959" name="Rectangle 55">
                  <a:extLst>
                    <a:ext uri="{FF2B5EF4-FFF2-40B4-BE49-F238E27FC236}">
                      <a16:creationId xmlns:a16="http://schemas.microsoft.com/office/drawing/2014/main" id="{A7CD2118-8179-CC43-8483-97B404DD194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056" y="1120"/>
                  <a:ext cx="40" cy="64"/>
                </a:xfrm>
                <a:prstGeom prst="rect">
                  <a:avLst/>
                </a:prstGeom>
                <a:solidFill>
                  <a:srgbClr val="009999"/>
                </a:solidFill>
                <a:ln w="25400">
                  <a:solidFill>
                    <a:srgbClr val="009999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spcBef>
                      <a:spcPct val="20000"/>
                    </a:spcBef>
                    <a:buChar char="–"/>
                    <a:defRPr sz="28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altLang="en-US" sz="2400" b="0">
                    <a:latin typeface="Times" pitchFamily="2" charset="0"/>
                  </a:endParaRPr>
                </a:p>
              </p:txBody>
            </p:sp>
            <p:sp>
              <p:nvSpPr>
                <p:cNvPr id="38960" name="Rectangle 56">
                  <a:extLst>
                    <a:ext uri="{FF2B5EF4-FFF2-40B4-BE49-F238E27FC236}">
                      <a16:creationId xmlns:a16="http://schemas.microsoft.com/office/drawing/2014/main" id="{95C40EB6-93D2-F141-B0A1-25A1D0AB1FA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152" y="1136"/>
                  <a:ext cx="40" cy="72"/>
                </a:xfrm>
                <a:prstGeom prst="rect">
                  <a:avLst/>
                </a:prstGeom>
                <a:solidFill>
                  <a:srgbClr val="009999"/>
                </a:solidFill>
                <a:ln w="25400">
                  <a:solidFill>
                    <a:srgbClr val="009999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spcBef>
                      <a:spcPct val="20000"/>
                    </a:spcBef>
                    <a:buChar char="–"/>
                    <a:defRPr sz="28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altLang="en-US" sz="2400" b="0">
                    <a:latin typeface="Times" pitchFamily="2" charset="0"/>
                  </a:endParaRPr>
                </a:p>
              </p:txBody>
            </p:sp>
            <p:sp>
              <p:nvSpPr>
                <p:cNvPr id="38961" name="Rectangle 57">
                  <a:extLst>
                    <a:ext uri="{FF2B5EF4-FFF2-40B4-BE49-F238E27FC236}">
                      <a16:creationId xmlns:a16="http://schemas.microsoft.com/office/drawing/2014/main" id="{4A4295BF-9E81-2B42-89AC-7A1F24EC958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240" y="1160"/>
                  <a:ext cx="40" cy="64"/>
                </a:xfrm>
                <a:prstGeom prst="rect">
                  <a:avLst/>
                </a:prstGeom>
                <a:solidFill>
                  <a:srgbClr val="009999"/>
                </a:solidFill>
                <a:ln w="25400">
                  <a:solidFill>
                    <a:srgbClr val="009999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spcBef>
                      <a:spcPct val="20000"/>
                    </a:spcBef>
                    <a:buChar char="–"/>
                    <a:defRPr sz="28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altLang="en-US" sz="2400" b="0">
                    <a:latin typeface="Times" pitchFamily="2" charset="0"/>
                  </a:endParaRPr>
                </a:p>
              </p:txBody>
            </p:sp>
            <p:sp>
              <p:nvSpPr>
                <p:cNvPr id="38962" name="Rectangle 58">
                  <a:extLst>
                    <a:ext uri="{FF2B5EF4-FFF2-40B4-BE49-F238E27FC236}">
                      <a16:creationId xmlns:a16="http://schemas.microsoft.com/office/drawing/2014/main" id="{76FA17B3-5E42-884C-8D6A-958C632349D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336" y="1176"/>
                  <a:ext cx="40" cy="72"/>
                </a:xfrm>
                <a:prstGeom prst="rect">
                  <a:avLst/>
                </a:prstGeom>
                <a:solidFill>
                  <a:srgbClr val="009999"/>
                </a:solidFill>
                <a:ln w="25400">
                  <a:solidFill>
                    <a:srgbClr val="009999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spcBef>
                      <a:spcPct val="20000"/>
                    </a:spcBef>
                    <a:buChar char="–"/>
                    <a:defRPr sz="28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altLang="en-US" sz="2400" b="0">
                    <a:latin typeface="Times" pitchFamily="2" charset="0"/>
                  </a:endParaRPr>
                </a:p>
              </p:txBody>
            </p:sp>
            <p:sp>
              <p:nvSpPr>
                <p:cNvPr id="38963" name="Rectangle 59">
                  <a:extLst>
                    <a:ext uri="{FF2B5EF4-FFF2-40B4-BE49-F238E27FC236}">
                      <a16:creationId xmlns:a16="http://schemas.microsoft.com/office/drawing/2014/main" id="{EBD96AB1-2D02-6347-A5E1-B5CE1792B54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432" y="1176"/>
                  <a:ext cx="40" cy="64"/>
                </a:xfrm>
                <a:prstGeom prst="rect">
                  <a:avLst/>
                </a:prstGeom>
                <a:solidFill>
                  <a:srgbClr val="009999"/>
                </a:solidFill>
                <a:ln w="25400">
                  <a:solidFill>
                    <a:srgbClr val="009999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spcBef>
                      <a:spcPct val="20000"/>
                    </a:spcBef>
                    <a:buChar char="–"/>
                    <a:defRPr sz="28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altLang="en-US" sz="2400" b="0">
                    <a:latin typeface="Times" pitchFamily="2" charset="0"/>
                  </a:endParaRPr>
                </a:p>
              </p:txBody>
            </p:sp>
          </p:grpSp>
          <p:grpSp>
            <p:nvGrpSpPr>
              <p:cNvPr id="38926" name="Group 73">
                <a:extLst>
                  <a:ext uri="{FF2B5EF4-FFF2-40B4-BE49-F238E27FC236}">
                    <a16:creationId xmlns:a16="http://schemas.microsoft.com/office/drawing/2014/main" id="{ABEB5622-53A0-5741-8191-B143216DFFE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08" y="1120"/>
                <a:ext cx="936" cy="152"/>
                <a:chOff x="3608" y="1120"/>
                <a:chExt cx="936" cy="152"/>
              </a:xfrm>
            </p:grpSpPr>
            <p:sp>
              <p:nvSpPr>
                <p:cNvPr id="38940" name="Freeform 61">
                  <a:extLst>
                    <a:ext uri="{FF2B5EF4-FFF2-40B4-BE49-F238E27FC236}">
                      <a16:creationId xmlns:a16="http://schemas.microsoft.com/office/drawing/2014/main" id="{EE697025-5ED6-034D-8641-AFC5CA81EAE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608" y="1152"/>
                  <a:ext cx="920" cy="72"/>
                </a:xfrm>
                <a:custGeom>
                  <a:avLst/>
                  <a:gdLst>
                    <a:gd name="T0" fmla="*/ 0 w 920"/>
                    <a:gd name="T1" fmla="*/ 24 h 72"/>
                    <a:gd name="T2" fmla="*/ 88 w 920"/>
                    <a:gd name="T3" fmla="*/ 8 h 72"/>
                    <a:gd name="T4" fmla="*/ 136 w 920"/>
                    <a:gd name="T5" fmla="*/ 0 h 72"/>
                    <a:gd name="T6" fmla="*/ 200 w 920"/>
                    <a:gd name="T7" fmla="*/ 0 h 72"/>
                    <a:gd name="T8" fmla="*/ 328 w 920"/>
                    <a:gd name="T9" fmla="*/ 0 h 72"/>
                    <a:gd name="T10" fmla="*/ 472 w 920"/>
                    <a:gd name="T11" fmla="*/ 24 h 72"/>
                    <a:gd name="T12" fmla="*/ 608 w 920"/>
                    <a:gd name="T13" fmla="*/ 56 h 72"/>
                    <a:gd name="T14" fmla="*/ 752 w 920"/>
                    <a:gd name="T15" fmla="*/ 72 h 72"/>
                    <a:gd name="T16" fmla="*/ 832 w 920"/>
                    <a:gd name="T17" fmla="*/ 64 h 72"/>
                    <a:gd name="T18" fmla="*/ 920 w 920"/>
                    <a:gd name="T19" fmla="*/ 56 h 72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920"/>
                    <a:gd name="T31" fmla="*/ 0 h 72"/>
                    <a:gd name="T32" fmla="*/ 920 w 920"/>
                    <a:gd name="T33" fmla="*/ 72 h 72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920" h="72">
                      <a:moveTo>
                        <a:pt x="0" y="24"/>
                      </a:moveTo>
                      <a:lnTo>
                        <a:pt x="88" y="8"/>
                      </a:lnTo>
                      <a:lnTo>
                        <a:pt x="136" y="0"/>
                      </a:lnTo>
                      <a:lnTo>
                        <a:pt x="200" y="0"/>
                      </a:lnTo>
                      <a:lnTo>
                        <a:pt x="328" y="0"/>
                      </a:lnTo>
                      <a:lnTo>
                        <a:pt x="472" y="24"/>
                      </a:lnTo>
                      <a:lnTo>
                        <a:pt x="608" y="56"/>
                      </a:lnTo>
                      <a:lnTo>
                        <a:pt x="752" y="72"/>
                      </a:lnTo>
                      <a:lnTo>
                        <a:pt x="832" y="64"/>
                      </a:lnTo>
                      <a:lnTo>
                        <a:pt x="920" y="56"/>
                      </a:lnTo>
                    </a:path>
                  </a:pathLst>
                </a:cu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8941" name="Line 62">
                  <a:extLst>
                    <a:ext uri="{FF2B5EF4-FFF2-40B4-BE49-F238E27FC236}">
                      <a16:creationId xmlns:a16="http://schemas.microsoft.com/office/drawing/2014/main" id="{86EB7E78-7D21-104F-B01A-69882294C76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 flipV="1">
                  <a:off x="4528" y="1208"/>
                  <a:ext cx="16" cy="16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8942" name="Rectangle 63">
                  <a:extLst>
                    <a:ext uri="{FF2B5EF4-FFF2-40B4-BE49-F238E27FC236}">
                      <a16:creationId xmlns:a16="http://schemas.microsoft.com/office/drawing/2014/main" id="{699ED4F2-B846-C146-8943-DB90EF0C315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632" y="1136"/>
                  <a:ext cx="40" cy="72"/>
                </a:xfrm>
                <a:prstGeom prst="rect">
                  <a:avLst/>
                </a:prstGeom>
                <a:solidFill>
                  <a:srgbClr val="009999"/>
                </a:solidFill>
                <a:ln w="25400">
                  <a:solidFill>
                    <a:srgbClr val="009999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spcBef>
                      <a:spcPct val="20000"/>
                    </a:spcBef>
                    <a:buChar char="–"/>
                    <a:defRPr sz="28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altLang="en-US" sz="2400" b="0">
                    <a:latin typeface="Times" pitchFamily="2" charset="0"/>
                  </a:endParaRPr>
                </a:p>
              </p:txBody>
            </p:sp>
            <p:sp>
              <p:nvSpPr>
                <p:cNvPr id="38943" name="Rectangle 64">
                  <a:extLst>
                    <a:ext uri="{FF2B5EF4-FFF2-40B4-BE49-F238E27FC236}">
                      <a16:creationId xmlns:a16="http://schemas.microsoft.com/office/drawing/2014/main" id="{B6C9F46D-A6DF-414B-B0F3-01F41D9257A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728" y="1128"/>
                  <a:ext cx="40" cy="72"/>
                </a:xfrm>
                <a:prstGeom prst="rect">
                  <a:avLst/>
                </a:prstGeom>
                <a:solidFill>
                  <a:srgbClr val="009999"/>
                </a:solidFill>
                <a:ln w="25400">
                  <a:solidFill>
                    <a:srgbClr val="009999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spcBef>
                      <a:spcPct val="20000"/>
                    </a:spcBef>
                    <a:buChar char="–"/>
                    <a:defRPr sz="28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altLang="en-US" sz="2400" b="0">
                    <a:latin typeface="Times" pitchFamily="2" charset="0"/>
                  </a:endParaRPr>
                </a:p>
              </p:txBody>
            </p:sp>
            <p:sp>
              <p:nvSpPr>
                <p:cNvPr id="38944" name="Rectangle 65">
                  <a:extLst>
                    <a:ext uri="{FF2B5EF4-FFF2-40B4-BE49-F238E27FC236}">
                      <a16:creationId xmlns:a16="http://schemas.microsoft.com/office/drawing/2014/main" id="{622826C2-45D9-B949-8C59-9ADA5FEA997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472" y="1192"/>
                  <a:ext cx="40" cy="72"/>
                </a:xfrm>
                <a:prstGeom prst="rect">
                  <a:avLst/>
                </a:prstGeom>
                <a:solidFill>
                  <a:srgbClr val="009999"/>
                </a:solidFill>
                <a:ln w="25400">
                  <a:solidFill>
                    <a:srgbClr val="009999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spcBef>
                      <a:spcPct val="20000"/>
                    </a:spcBef>
                    <a:buChar char="–"/>
                    <a:defRPr sz="28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altLang="en-US" sz="2400" b="0">
                    <a:latin typeface="Times" pitchFamily="2" charset="0"/>
                  </a:endParaRPr>
                </a:p>
              </p:txBody>
            </p:sp>
            <p:sp>
              <p:nvSpPr>
                <p:cNvPr id="38945" name="Rectangle 66">
                  <a:extLst>
                    <a:ext uri="{FF2B5EF4-FFF2-40B4-BE49-F238E27FC236}">
                      <a16:creationId xmlns:a16="http://schemas.microsoft.com/office/drawing/2014/main" id="{2AC7571F-4DA8-B647-92F0-EC72CC63F7D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816" y="1120"/>
                  <a:ext cx="40" cy="64"/>
                </a:xfrm>
                <a:prstGeom prst="rect">
                  <a:avLst/>
                </a:prstGeom>
                <a:solidFill>
                  <a:srgbClr val="009999"/>
                </a:solidFill>
                <a:ln w="25400">
                  <a:solidFill>
                    <a:srgbClr val="009999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spcBef>
                      <a:spcPct val="20000"/>
                    </a:spcBef>
                    <a:buChar char="–"/>
                    <a:defRPr sz="28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altLang="en-US" sz="2400" b="0">
                    <a:latin typeface="Times" pitchFamily="2" charset="0"/>
                  </a:endParaRPr>
                </a:p>
              </p:txBody>
            </p:sp>
            <p:sp>
              <p:nvSpPr>
                <p:cNvPr id="38946" name="Rectangle 67">
                  <a:extLst>
                    <a:ext uri="{FF2B5EF4-FFF2-40B4-BE49-F238E27FC236}">
                      <a16:creationId xmlns:a16="http://schemas.microsoft.com/office/drawing/2014/main" id="{F3810A58-8A03-BB40-9917-34F5D591C8E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912" y="1120"/>
                  <a:ext cx="40" cy="72"/>
                </a:xfrm>
                <a:prstGeom prst="rect">
                  <a:avLst/>
                </a:prstGeom>
                <a:solidFill>
                  <a:srgbClr val="009999"/>
                </a:solidFill>
                <a:ln w="25400">
                  <a:solidFill>
                    <a:srgbClr val="009999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spcBef>
                      <a:spcPct val="20000"/>
                    </a:spcBef>
                    <a:buChar char="–"/>
                    <a:defRPr sz="28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altLang="en-US" sz="2400" b="0">
                    <a:latin typeface="Times" pitchFamily="2" charset="0"/>
                  </a:endParaRPr>
                </a:p>
              </p:txBody>
            </p:sp>
            <p:sp>
              <p:nvSpPr>
                <p:cNvPr id="38947" name="Rectangle 68">
                  <a:extLst>
                    <a:ext uri="{FF2B5EF4-FFF2-40B4-BE49-F238E27FC236}">
                      <a16:creationId xmlns:a16="http://schemas.microsoft.com/office/drawing/2014/main" id="{D7C7F279-0C2C-8C45-BEEB-1F9F41887EA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008" y="1144"/>
                  <a:ext cx="32" cy="72"/>
                </a:xfrm>
                <a:prstGeom prst="rect">
                  <a:avLst/>
                </a:prstGeom>
                <a:solidFill>
                  <a:srgbClr val="009999"/>
                </a:solidFill>
                <a:ln w="25400">
                  <a:solidFill>
                    <a:srgbClr val="009999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spcBef>
                      <a:spcPct val="20000"/>
                    </a:spcBef>
                    <a:buChar char="–"/>
                    <a:defRPr sz="28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altLang="en-US" sz="2400" b="0">
                    <a:latin typeface="Times" pitchFamily="2" charset="0"/>
                  </a:endParaRPr>
                </a:p>
              </p:txBody>
            </p:sp>
            <p:sp>
              <p:nvSpPr>
                <p:cNvPr id="38948" name="Rectangle 69">
                  <a:extLst>
                    <a:ext uri="{FF2B5EF4-FFF2-40B4-BE49-F238E27FC236}">
                      <a16:creationId xmlns:a16="http://schemas.microsoft.com/office/drawing/2014/main" id="{D743CC66-3C54-AD4C-9BAA-DF11B177DB6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096" y="1168"/>
                  <a:ext cx="40" cy="64"/>
                </a:xfrm>
                <a:prstGeom prst="rect">
                  <a:avLst/>
                </a:prstGeom>
                <a:solidFill>
                  <a:srgbClr val="009999"/>
                </a:solidFill>
                <a:ln w="25400">
                  <a:solidFill>
                    <a:srgbClr val="009999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spcBef>
                      <a:spcPct val="20000"/>
                    </a:spcBef>
                    <a:buChar char="–"/>
                    <a:defRPr sz="28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altLang="en-US" sz="2400" b="0">
                    <a:latin typeface="Times" pitchFamily="2" charset="0"/>
                  </a:endParaRPr>
                </a:p>
              </p:txBody>
            </p:sp>
            <p:sp>
              <p:nvSpPr>
                <p:cNvPr id="38949" name="Rectangle 70">
                  <a:extLst>
                    <a:ext uri="{FF2B5EF4-FFF2-40B4-BE49-F238E27FC236}">
                      <a16:creationId xmlns:a16="http://schemas.microsoft.com/office/drawing/2014/main" id="{72E82A49-E61C-5044-B5FD-B9E185CC8E3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192" y="1184"/>
                  <a:ext cx="40" cy="72"/>
                </a:xfrm>
                <a:prstGeom prst="rect">
                  <a:avLst/>
                </a:prstGeom>
                <a:solidFill>
                  <a:srgbClr val="009999"/>
                </a:solidFill>
                <a:ln w="25400">
                  <a:solidFill>
                    <a:srgbClr val="009999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spcBef>
                      <a:spcPct val="20000"/>
                    </a:spcBef>
                    <a:buChar char="–"/>
                    <a:defRPr sz="28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altLang="en-US" sz="2400" b="0">
                    <a:latin typeface="Times" pitchFamily="2" charset="0"/>
                  </a:endParaRPr>
                </a:p>
              </p:txBody>
            </p:sp>
            <p:sp>
              <p:nvSpPr>
                <p:cNvPr id="38950" name="Rectangle 71">
                  <a:extLst>
                    <a:ext uri="{FF2B5EF4-FFF2-40B4-BE49-F238E27FC236}">
                      <a16:creationId xmlns:a16="http://schemas.microsoft.com/office/drawing/2014/main" id="{282E8FDB-4A6C-9B40-BC27-309BD78810B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280" y="1208"/>
                  <a:ext cx="40" cy="64"/>
                </a:xfrm>
                <a:prstGeom prst="rect">
                  <a:avLst/>
                </a:prstGeom>
                <a:solidFill>
                  <a:srgbClr val="009999"/>
                </a:solidFill>
                <a:ln w="25400">
                  <a:solidFill>
                    <a:srgbClr val="009999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spcBef>
                      <a:spcPct val="20000"/>
                    </a:spcBef>
                    <a:buChar char="–"/>
                    <a:defRPr sz="28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altLang="en-US" sz="2400" b="0">
                    <a:latin typeface="Times" pitchFamily="2" charset="0"/>
                  </a:endParaRPr>
                </a:p>
              </p:txBody>
            </p:sp>
            <p:sp>
              <p:nvSpPr>
                <p:cNvPr id="38951" name="Rectangle 72">
                  <a:extLst>
                    <a:ext uri="{FF2B5EF4-FFF2-40B4-BE49-F238E27FC236}">
                      <a16:creationId xmlns:a16="http://schemas.microsoft.com/office/drawing/2014/main" id="{2448C800-0780-FC4C-AB61-F0678861265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376" y="1200"/>
                  <a:ext cx="40" cy="72"/>
                </a:xfrm>
                <a:prstGeom prst="rect">
                  <a:avLst/>
                </a:prstGeom>
                <a:solidFill>
                  <a:srgbClr val="009999"/>
                </a:solidFill>
                <a:ln w="25400">
                  <a:solidFill>
                    <a:srgbClr val="009999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spcBef>
                      <a:spcPct val="20000"/>
                    </a:spcBef>
                    <a:buChar char="–"/>
                    <a:defRPr sz="28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altLang="en-US" sz="2400" b="0">
                    <a:latin typeface="Times" pitchFamily="2" charset="0"/>
                  </a:endParaRPr>
                </a:p>
              </p:txBody>
            </p:sp>
          </p:grpSp>
          <p:grpSp>
            <p:nvGrpSpPr>
              <p:cNvPr id="38927" name="Group 86">
                <a:extLst>
                  <a:ext uri="{FF2B5EF4-FFF2-40B4-BE49-F238E27FC236}">
                    <a16:creationId xmlns:a16="http://schemas.microsoft.com/office/drawing/2014/main" id="{EFB175AF-3118-C64D-95B9-971535D1BCF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552" y="1144"/>
                <a:ext cx="936" cy="152"/>
                <a:chOff x="4552" y="1144"/>
                <a:chExt cx="936" cy="152"/>
              </a:xfrm>
            </p:grpSpPr>
            <p:sp>
              <p:nvSpPr>
                <p:cNvPr id="38928" name="Freeform 74">
                  <a:extLst>
                    <a:ext uri="{FF2B5EF4-FFF2-40B4-BE49-F238E27FC236}">
                      <a16:creationId xmlns:a16="http://schemas.microsoft.com/office/drawing/2014/main" id="{58471E0A-F2F5-6D48-AD98-11B6231D252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552" y="1176"/>
                  <a:ext cx="928" cy="72"/>
                </a:xfrm>
                <a:custGeom>
                  <a:avLst/>
                  <a:gdLst>
                    <a:gd name="T0" fmla="*/ 0 w 928"/>
                    <a:gd name="T1" fmla="*/ 32 h 72"/>
                    <a:gd name="T2" fmla="*/ 88 w 928"/>
                    <a:gd name="T3" fmla="*/ 8 h 72"/>
                    <a:gd name="T4" fmla="*/ 136 w 928"/>
                    <a:gd name="T5" fmla="*/ 0 h 72"/>
                    <a:gd name="T6" fmla="*/ 200 w 928"/>
                    <a:gd name="T7" fmla="*/ 0 h 72"/>
                    <a:gd name="T8" fmla="*/ 328 w 928"/>
                    <a:gd name="T9" fmla="*/ 0 h 72"/>
                    <a:gd name="T10" fmla="*/ 472 w 928"/>
                    <a:gd name="T11" fmla="*/ 32 h 72"/>
                    <a:gd name="T12" fmla="*/ 544 w 928"/>
                    <a:gd name="T13" fmla="*/ 40 h 72"/>
                    <a:gd name="T14" fmla="*/ 608 w 928"/>
                    <a:gd name="T15" fmla="*/ 56 h 72"/>
                    <a:gd name="T16" fmla="*/ 680 w 928"/>
                    <a:gd name="T17" fmla="*/ 64 h 72"/>
                    <a:gd name="T18" fmla="*/ 760 w 928"/>
                    <a:gd name="T19" fmla="*/ 72 h 72"/>
                    <a:gd name="T20" fmla="*/ 832 w 928"/>
                    <a:gd name="T21" fmla="*/ 64 h 72"/>
                    <a:gd name="T22" fmla="*/ 928 w 928"/>
                    <a:gd name="T23" fmla="*/ 56 h 72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w 928"/>
                    <a:gd name="T37" fmla="*/ 0 h 72"/>
                    <a:gd name="T38" fmla="*/ 928 w 928"/>
                    <a:gd name="T39" fmla="*/ 72 h 72"/>
                  </a:gdLst>
                  <a:ahLst/>
                  <a:cxnLst>
                    <a:cxn ang="T24">
                      <a:pos x="T0" y="T1"/>
                    </a:cxn>
                    <a:cxn ang="T25">
                      <a:pos x="T2" y="T3"/>
                    </a:cxn>
                    <a:cxn ang="T26">
                      <a:pos x="T4" y="T5"/>
                    </a:cxn>
                    <a:cxn ang="T27">
                      <a:pos x="T6" y="T7"/>
                    </a:cxn>
                    <a:cxn ang="T28">
                      <a:pos x="T8" y="T9"/>
                    </a:cxn>
                    <a:cxn ang="T29">
                      <a:pos x="T10" y="T11"/>
                    </a:cxn>
                    <a:cxn ang="T30">
                      <a:pos x="T12" y="T13"/>
                    </a:cxn>
                    <a:cxn ang="T31">
                      <a:pos x="T14" y="T15"/>
                    </a:cxn>
                    <a:cxn ang="T32">
                      <a:pos x="T16" y="T17"/>
                    </a:cxn>
                    <a:cxn ang="T33">
                      <a:pos x="T18" y="T19"/>
                    </a:cxn>
                    <a:cxn ang="T34">
                      <a:pos x="T20" y="T21"/>
                    </a:cxn>
                    <a:cxn ang="T35">
                      <a:pos x="T22" y="T23"/>
                    </a:cxn>
                  </a:cxnLst>
                  <a:rect l="T36" t="T37" r="T38" b="T39"/>
                  <a:pathLst>
                    <a:path w="928" h="72">
                      <a:moveTo>
                        <a:pt x="0" y="32"/>
                      </a:moveTo>
                      <a:lnTo>
                        <a:pt x="88" y="8"/>
                      </a:lnTo>
                      <a:lnTo>
                        <a:pt x="136" y="0"/>
                      </a:lnTo>
                      <a:lnTo>
                        <a:pt x="200" y="0"/>
                      </a:lnTo>
                      <a:lnTo>
                        <a:pt x="328" y="0"/>
                      </a:lnTo>
                      <a:lnTo>
                        <a:pt x="472" y="32"/>
                      </a:lnTo>
                      <a:lnTo>
                        <a:pt x="544" y="40"/>
                      </a:lnTo>
                      <a:lnTo>
                        <a:pt x="608" y="56"/>
                      </a:lnTo>
                      <a:lnTo>
                        <a:pt x="680" y="64"/>
                      </a:lnTo>
                      <a:lnTo>
                        <a:pt x="760" y="72"/>
                      </a:lnTo>
                      <a:lnTo>
                        <a:pt x="832" y="64"/>
                      </a:lnTo>
                      <a:lnTo>
                        <a:pt x="928" y="56"/>
                      </a:lnTo>
                    </a:path>
                  </a:pathLst>
                </a:cu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8929" name="Line 75">
                  <a:extLst>
                    <a:ext uri="{FF2B5EF4-FFF2-40B4-BE49-F238E27FC236}">
                      <a16:creationId xmlns:a16="http://schemas.microsoft.com/office/drawing/2014/main" id="{C47D3C52-2F75-2842-A33D-41A7C6FF51A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 flipV="1">
                  <a:off x="5480" y="1232"/>
                  <a:ext cx="8" cy="16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8930" name="Rectangle 76">
                  <a:extLst>
                    <a:ext uri="{FF2B5EF4-FFF2-40B4-BE49-F238E27FC236}">
                      <a16:creationId xmlns:a16="http://schemas.microsoft.com/office/drawing/2014/main" id="{C6E2CF50-C183-6D40-8A91-D3D95BF165C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576" y="1160"/>
                  <a:ext cx="40" cy="72"/>
                </a:xfrm>
                <a:prstGeom prst="rect">
                  <a:avLst/>
                </a:prstGeom>
                <a:solidFill>
                  <a:srgbClr val="009999"/>
                </a:solidFill>
                <a:ln w="25400">
                  <a:solidFill>
                    <a:srgbClr val="009999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spcBef>
                      <a:spcPct val="20000"/>
                    </a:spcBef>
                    <a:buChar char="–"/>
                    <a:defRPr sz="28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altLang="en-US" sz="2400" b="0">
                    <a:latin typeface="Times" pitchFamily="2" charset="0"/>
                  </a:endParaRPr>
                </a:p>
              </p:txBody>
            </p:sp>
            <p:sp>
              <p:nvSpPr>
                <p:cNvPr id="38931" name="Rectangle 77">
                  <a:extLst>
                    <a:ext uri="{FF2B5EF4-FFF2-40B4-BE49-F238E27FC236}">
                      <a16:creationId xmlns:a16="http://schemas.microsoft.com/office/drawing/2014/main" id="{AA0F85BD-4BA3-BF4B-9BF8-FBE93B0C1A7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672" y="1152"/>
                  <a:ext cx="40" cy="72"/>
                </a:xfrm>
                <a:prstGeom prst="rect">
                  <a:avLst/>
                </a:prstGeom>
                <a:solidFill>
                  <a:srgbClr val="009999"/>
                </a:solidFill>
                <a:ln w="25400">
                  <a:solidFill>
                    <a:srgbClr val="009999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spcBef>
                      <a:spcPct val="20000"/>
                    </a:spcBef>
                    <a:buChar char="–"/>
                    <a:defRPr sz="28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altLang="en-US" sz="2400" b="0">
                    <a:latin typeface="Times" pitchFamily="2" charset="0"/>
                  </a:endParaRPr>
                </a:p>
              </p:txBody>
            </p:sp>
            <p:sp>
              <p:nvSpPr>
                <p:cNvPr id="38932" name="Rectangle 78">
                  <a:extLst>
                    <a:ext uri="{FF2B5EF4-FFF2-40B4-BE49-F238E27FC236}">
                      <a16:creationId xmlns:a16="http://schemas.microsoft.com/office/drawing/2014/main" id="{95BB7125-0983-2D41-888F-E09A8AF0C81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416" y="1216"/>
                  <a:ext cx="40" cy="72"/>
                </a:xfrm>
                <a:prstGeom prst="rect">
                  <a:avLst/>
                </a:prstGeom>
                <a:solidFill>
                  <a:srgbClr val="009999"/>
                </a:solidFill>
                <a:ln w="25400">
                  <a:solidFill>
                    <a:srgbClr val="009999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spcBef>
                      <a:spcPct val="20000"/>
                    </a:spcBef>
                    <a:buChar char="–"/>
                    <a:defRPr sz="28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altLang="en-US" sz="2400" b="0">
                    <a:latin typeface="Times" pitchFamily="2" charset="0"/>
                  </a:endParaRPr>
                </a:p>
              </p:txBody>
            </p:sp>
            <p:sp>
              <p:nvSpPr>
                <p:cNvPr id="38933" name="Rectangle 79">
                  <a:extLst>
                    <a:ext uri="{FF2B5EF4-FFF2-40B4-BE49-F238E27FC236}">
                      <a16:creationId xmlns:a16="http://schemas.microsoft.com/office/drawing/2014/main" id="{24FD9839-8656-8B4B-B536-A8088D69C56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768" y="1144"/>
                  <a:ext cx="40" cy="64"/>
                </a:xfrm>
                <a:prstGeom prst="rect">
                  <a:avLst/>
                </a:prstGeom>
                <a:solidFill>
                  <a:srgbClr val="009999"/>
                </a:solidFill>
                <a:ln w="25400">
                  <a:solidFill>
                    <a:srgbClr val="009999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spcBef>
                      <a:spcPct val="20000"/>
                    </a:spcBef>
                    <a:buChar char="–"/>
                    <a:defRPr sz="28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altLang="en-US" sz="2400" b="0">
                    <a:latin typeface="Times" pitchFamily="2" charset="0"/>
                  </a:endParaRPr>
                </a:p>
              </p:txBody>
            </p:sp>
            <p:sp>
              <p:nvSpPr>
                <p:cNvPr id="38934" name="Rectangle 80">
                  <a:extLst>
                    <a:ext uri="{FF2B5EF4-FFF2-40B4-BE49-F238E27FC236}">
                      <a16:creationId xmlns:a16="http://schemas.microsoft.com/office/drawing/2014/main" id="{137ACE2E-455C-0247-959A-6463D293366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856" y="1152"/>
                  <a:ext cx="40" cy="64"/>
                </a:xfrm>
                <a:prstGeom prst="rect">
                  <a:avLst/>
                </a:prstGeom>
                <a:solidFill>
                  <a:srgbClr val="009999"/>
                </a:solidFill>
                <a:ln w="25400">
                  <a:solidFill>
                    <a:srgbClr val="009999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spcBef>
                      <a:spcPct val="20000"/>
                    </a:spcBef>
                    <a:buChar char="–"/>
                    <a:defRPr sz="28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altLang="en-US" sz="2400" b="0">
                    <a:latin typeface="Times" pitchFamily="2" charset="0"/>
                  </a:endParaRPr>
                </a:p>
              </p:txBody>
            </p:sp>
            <p:sp>
              <p:nvSpPr>
                <p:cNvPr id="38935" name="Rectangle 81">
                  <a:extLst>
                    <a:ext uri="{FF2B5EF4-FFF2-40B4-BE49-F238E27FC236}">
                      <a16:creationId xmlns:a16="http://schemas.microsoft.com/office/drawing/2014/main" id="{9A5FEB22-6DBD-7F48-9A02-1C171369AFC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952" y="1168"/>
                  <a:ext cx="40" cy="72"/>
                </a:xfrm>
                <a:prstGeom prst="rect">
                  <a:avLst/>
                </a:prstGeom>
                <a:solidFill>
                  <a:srgbClr val="009999"/>
                </a:solidFill>
                <a:ln w="25400">
                  <a:solidFill>
                    <a:srgbClr val="009999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spcBef>
                      <a:spcPct val="20000"/>
                    </a:spcBef>
                    <a:buChar char="–"/>
                    <a:defRPr sz="28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altLang="en-US" sz="2400" b="0">
                    <a:latin typeface="Times" pitchFamily="2" charset="0"/>
                  </a:endParaRPr>
                </a:p>
              </p:txBody>
            </p:sp>
            <p:sp>
              <p:nvSpPr>
                <p:cNvPr id="38936" name="Rectangle 82">
                  <a:extLst>
                    <a:ext uri="{FF2B5EF4-FFF2-40B4-BE49-F238E27FC236}">
                      <a16:creationId xmlns:a16="http://schemas.microsoft.com/office/drawing/2014/main" id="{B29DCB04-338A-C749-B999-D067D7AE292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048" y="1192"/>
                  <a:ext cx="40" cy="64"/>
                </a:xfrm>
                <a:prstGeom prst="rect">
                  <a:avLst/>
                </a:prstGeom>
                <a:solidFill>
                  <a:srgbClr val="009999"/>
                </a:solidFill>
                <a:ln w="25400">
                  <a:solidFill>
                    <a:srgbClr val="009999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spcBef>
                      <a:spcPct val="20000"/>
                    </a:spcBef>
                    <a:buChar char="–"/>
                    <a:defRPr sz="28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altLang="en-US" sz="2400" b="0">
                    <a:latin typeface="Times" pitchFamily="2" charset="0"/>
                  </a:endParaRPr>
                </a:p>
              </p:txBody>
            </p:sp>
            <p:sp>
              <p:nvSpPr>
                <p:cNvPr id="38937" name="Rectangle 83">
                  <a:extLst>
                    <a:ext uri="{FF2B5EF4-FFF2-40B4-BE49-F238E27FC236}">
                      <a16:creationId xmlns:a16="http://schemas.microsoft.com/office/drawing/2014/main" id="{BD931EED-F80A-514A-84BA-1AD2A9326D3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136" y="1208"/>
                  <a:ext cx="40" cy="72"/>
                </a:xfrm>
                <a:prstGeom prst="rect">
                  <a:avLst/>
                </a:prstGeom>
                <a:solidFill>
                  <a:srgbClr val="009999"/>
                </a:solidFill>
                <a:ln w="25400">
                  <a:solidFill>
                    <a:srgbClr val="009999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spcBef>
                      <a:spcPct val="20000"/>
                    </a:spcBef>
                    <a:buChar char="–"/>
                    <a:defRPr sz="28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altLang="en-US" sz="2400" b="0">
                    <a:latin typeface="Times" pitchFamily="2" charset="0"/>
                  </a:endParaRPr>
                </a:p>
              </p:txBody>
            </p:sp>
            <p:sp>
              <p:nvSpPr>
                <p:cNvPr id="38938" name="Rectangle 84">
                  <a:extLst>
                    <a:ext uri="{FF2B5EF4-FFF2-40B4-BE49-F238E27FC236}">
                      <a16:creationId xmlns:a16="http://schemas.microsoft.com/office/drawing/2014/main" id="{02F2DF51-179B-A349-AD59-385B04A5D3F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232" y="1232"/>
                  <a:ext cx="40" cy="64"/>
                </a:xfrm>
                <a:prstGeom prst="rect">
                  <a:avLst/>
                </a:prstGeom>
                <a:solidFill>
                  <a:srgbClr val="009999"/>
                </a:solidFill>
                <a:ln w="25400">
                  <a:solidFill>
                    <a:srgbClr val="009999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spcBef>
                      <a:spcPct val="20000"/>
                    </a:spcBef>
                    <a:buChar char="–"/>
                    <a:defRPr sz="28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altLang="en-US" sz="2400" b="0">
                    <a:latin typeface="Times" pitchFamily="2" charset="0"/>
                  </a:endParaRPr>
                </a:p>
              </p:txBody>
            </p:sp>
            <p:sp>
              <p:nvSpPr>
                <p:cNvPr id="38939" name="Rectangle 85">
                  <a:extLst>
                    <a:ext uri="{FF2B5EF4-FFF2-40B4-BE49-F238E27FC236}">
                      <a16:creationId xmlns:a16="http://schemas.microsoft.com/office/drawing/2014/main" id="{51480EF4-1511-2247-AE3E-B27208BA81B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320" y="1224"/>
                  <a:ext cx="40" cy="72"/>
                </a:xfrm>
                <a:prstGeom prst="rect">
                  <a:avLst/>
                </a:prstGeom>
                <a:solidFill>
                  <a:srgbClr val="009999"/>
                </a:solidFill>
                <a:ln w="25400">
                  <a:solidFill>
                    <a:srgbClr val="009999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spcBef>
                      <a:spcPct val="20000"/>
                    </a:spcBef>
                    <a:buChar char="–"/>
                    <a:defRPr sz="28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altLang="en-US" sz="2400" b="0">
                    <a:latin typeface="Times" pitchFamily="2" charset="0"/>
                  </a:endParaRPr>
                </a:p>
              </p:txBody>
            </p:sp>
          </p:grpSp>
        </p:grpSp>
        <p:sp>
          <p:nvSpPr>
            <p:cNvPr id="38923" name="Rectangle 88">
              <a:extLst>
                <a:ext uri="{FF2B5EF4-FFF2-40B4-BE49-F238E27FC236}">
                  <a16:creationId xmlns:a16="http://schemas.microsoft.com/office/drawing/2014/main" id="{5B8D9AA1-05C3-3846-8A72-05B9344BEC4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84" y="1288"/>
              <a:ext cx="622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000" b="0">
                  <a:solidFill>
                    <a:srgbClr val="000000"/>
                  </a:solidFill>
                </a:rPr>
                <a:t>higher </a:t>
              </a:r>
              <a:r>
                <a:rPr lang="en-US" altLang="en-US" sz="2000" b="0" i="1">
                  <a:solidFill>
                    <a:srgbClr val="000000"/>
                  </a:solidFill>
                </a:rPr>
                <a:t>M</a:t>
              </a:r>
              <a:endParaRPr lang="en-US" altLang="en-US" sz="2400" b="0" i="1"/>
            </a:p>
          </p:txBody>
        </p:sp>
      </p:grp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Slide Number Placeholder 5">
            <a:extLst>
              <a:ext uri="{FF2B5EF4-FFF2-40B4-BE49-F238E27FC236}">
                <a16:creationId xmlns:a16="http://schemas.microsoft.com/office/drawing/2014/main" id="{FB271C0E-9895-5947-83FC-5E1AD308ABA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91472EFE-D850-8E47-83DC-CB2DE00AD2AB}" type="slidenum">
              <a:rPr lang="en-US" altLang="en-US" sz="1200" b="0" smtClean="0"/>
              <a:pPr>
                <a:spcBef>
                  <a:spcPct val="0"/>
                </a:spcBef>
                <a:buFontTx/>
                <a:buNone/>
              </a:pPr>
              <a:t>2</a:t>
            </a:fld>
            <a:endParaRPr lang="en-US" altLang="en-US" sz="1200" b="0"/>
          </a:p>
        </p:txBody>
      </p:sp>
      <p:sp>
        <p:nvSpPr>
          <p:cNvPr id="16386" name="Rectangle 2">
            <a:extLst>
              <a:ext uri="{FF2B5EF4-FFF2-40B4-BE49-F238E27FC236}">
                <a16:creationId xmlns:a16="http://schemas.microsoft.com/office/drawing/2014/main" id="{E3C5E4AC-F3B8-B547-BE1B-AAE2F8109DF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ea typeface="ＭＳ Ｐゴシック" panose="020B0600070205080204" pitchFamily="34" charset="-128"/>
              </a:rPr>
              <a:t>Chapter 14 – Polymers</a:t>
            </a:r>
          </a:p>
        </p:txBody>
      </p:sp>
      <p:sp>
        <p:nvSpPr>
          <p:cNvPr id="16387" name="Rectangle 3">
            <a:extLst>
              <a:ext uri="{FF2B5EF4-FFF2-40B4-BE49-F238E27FC236}">
                <a16:creationId xmlns:a16="http://schemas.microsoft.com/office/drawing/2014/main" id="{5DA70E0D-3D7B-EB4F-A041-49425E4CB94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96913" y="1203325"/>
            <a:ext cx="7772400" cy="2570163"/>
          </a:xfrm>
        </p:spPr>
        <p:txBody>
          <a:bodyPr/>
          <a:lstStyle/>
          <a:p>
            <a:pPr>
              <a:buFontTx/>
              <a:buNone/>
            </a:pPr>
            <a:endParaRPr lang="en-US" altLang="en-US" b="0">
              <a:ea typeface="ＭＳ Ｐゴシック" panose="020B0600070205080204" pitchFamily="34" charset="-128"/>
            </a:endParaRPr>
          </a:p>
          <a:p>
            <a:pPr>
              <a:buFontTx/>
              <a:buNone/>
            </a:pPr>
            <a:r>
              <a:rPr lang="en-US" altLang="en-US" b="0">
                <a:ea typeface="ＭＳ Ｐゴシック" panose="020B0600070205080204" pitchFamily="34" charset="-128"/>
              </a:rPr>
              <a:t>What is a polymer?    </a:t>
            </a:r>
          </a:p>
          <a:p>
            <a:pPr>
              <a:buFontTx/>
              <a:buNone/>
            </a:pPr>
            <a:endParaRPr lang="en-US" altLang="en-US" b="0">
              <a:ea typeface="ＭＳ Ｐゴシック" panose="020B0600070205080204" pitchFamily="34" charset="-128"/>
            </a:endParaRPr>
          </a:p>
          <a:p>
            <a:pPr>
              <a:buFontTx/>
              <a:buNone/>
            </a:pPr>
            <a:r>
              <a:rPr lang="en-US" altLang="en-US" b="0">
                <a:ea typeface="ＭＳ Ｐゴシック" panose="020B0600070205080204" pitchFamily="34" charset="-128"/>
              </a:rPr>
              <a:t>				</a:t>
            </a:r>
            <a:r>
              <a:rPr lang="en-US" altLang="en-US" b="0">
                <a:solidFill>
                  <a:schemeClr val="accent2"/>
                </a:solidFill>
                <a:ea typeface="ＭＳ Ｐゴシック" panose="020B0600070205080204" pitchFamily="34" charset="-128"/>
              </a:rPr>
              <a:t>Poly</a:t>
            </a:r>
            <a:r>
              <a:rPr lang="en-US" altLang="en-US" b="0">
                <a:ea typeface="ＭＳ Ｐゴシック" panose="020B0600070205080204" pitchFamily="34" charset="-128"/>
              </a:rPr>
              <a:t>      </a:t>
            </a:r>
            <a:r>
              <a:rPr lang="en-US" altLang="en-US" b="0">
                <a:solidFill>
                  <a:srgbClr val="FF3300"/>
                </a:solidFill>
                <a:ea typeface="ＭＳ Ｐゴシック" panose="020B0600070205080204" pitchFamily="34" charset="-128"/>
              </a:rPr>
              <a:t>mer</a:t>
            </a:r>
          </a:p>
          <a:p>
            <a:pPr lvl="4">
              <a:buFontTx/>
              <a:buNone/>
            </a:pPr>
            <a:r>
              <a:rPr lang="en-US" altLang="en-US" b="0">
                <a:ea typeface="ＭＳ Ｐゴシック" panose="020B0600070205080204" pitchFamily="34" charset="-128"/>
              </a:rPr>
              <a:t>              </a:t>
            </a:r>
            <a:r>
              <a:rPr lang="en-US" altLang="en-US" sz="1800" b="0">
                <a:solidFill>
                  <a:schemeClr val="accent2"/>
                </a:solidFill>
                <a:ea typeface="ＭＳ Ｐゴシック" panose="020B0600070205080204" pitchFamily="34" charset="-128"/>
              </a:rPr>
              <a:t>many</a:t>
            </a:r>
            <a:r>
              <a:rPr lang="en-US" altLang="en-US" sz="1800" b="0">
                <a:ea typeface="ＭＳ Ｐゴシック" panose="020B0600070205080204" pitchFamily="34" charset="-128"/>
              </a:rPr>
              <a:t>        </a:t>
            </a:r>
            <a:r>
              <a:rPr lang="en-US" altLang="en-US" sz="1800" b="0">
                <a:solidFill>
                  <a:srgbClr val="FF3300"/>
                </a:solidFill>
                <a:ea typeface="ＭＳ Ｐゴシック" panose="020B0600070205080204" pitchFamily="34" charset="-128"/>
              </a:rPr>
              <a:t>repeat unit</a:t>
            </a:r>
          </a:p>
          <a:p>
            <a:pPr lvl="4">
              <a:buFontTx/>
              <a:buNone/>
            </a:pPr>
            <a:endParaRPr lang="en-US" altLang="en-US" b="0">
              <a:ea typeface="ＭＳ Ｐゴシック" panose="020B0600070205080204" pitchFamily="34" charset="-128"/>
            </a:endParaRPr>
          </a:p>
        </p:txBody>
      </p:sp>
      <p:grpSp>
        <p:nvGrpSpPr>
          <p:cNvPr id="16388" name="Group 154">
            <a:extLst>
              <a:ext uri="{FF2B5EF4-FFF2-40B4-BE49-F238E27FC236}">
                <a16:creationId xmlns:a16="http://schemas.microsoft.com/office/drawing/2014/main" id="{D6C2B70E-5735-DF44-BF9F-B0E56199AF8F}"/>
              </a:ext>
            </a:extLst>
          </p:cNvPr>
          <p:cNvGrpSpPr>
            <a:grpSpLocks/>
          </p:cNvGrpSpPr>
          <p:nvPr/>
        </p:nvGrpSpPr>
        <p:grpSpPr bwMode="auto">
          <a:xfrm>
            <a:off x="879475" y="4379913"/>
            <a:ext cx="1801813" cy="1309687"/>
            <a:chOff x="554" y="2759"/>
            <a:chExt cx="1135" cy="825"/>
          </a:xfrm>
        </p:grpSpPr>
        <p:sp>
          <p:nvSpPr>
            <p:cNvPr id="16473" name="Rectangle 8">
              <a:extLst>
                <a:ext uri="{FF2B5EF4-FFF2-40B4-BE49-F238E27FC236}">
                  <a16:creationId xmlns:a16="http://schemas.microsoft.com/office/drawing/2014/main" id="{02CED47A-528B-2F46-A485-F425EE4C6C2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53" y="2759"/>
              <a:ext cx="362" cy="627"/>
            </a:xfrm>
            <a:prstGeom prst="rect">
              <a:avLst/>
            </a:prstGeom>
            <a:solidFill>
              <a:srgbClr val="99CCFF"/>
            </a:solidFill>
            <a:ln w="20638">
              <a:solidFill>
                <a:srgbClr val="99CCFF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400" b="0">
                <a:latin typeface="Times" pitchFamily="2" charset="0"/>
              </a:endParaRPr>
            </a:p>
          </p:txBody>
        </p:sp>
        <p:sp>
          <p:nvSpPr>
            <p:cNvPr id="16474" name="Line 9">
              <a:extLst>
                <a:ext uri="{FF2B5EF4-FFF2-40B4-BE49-F238E27FC236}">
                  <a16:creationId xmlns:a16="http://schemas.microsoft.com/office/drawing/2014/main" id="{EE470758-7757-D041-8854-357375A0212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54" y="3082"/>
              <a:ext cx="1135" cy="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75" name="Line 10">
              <a:extLst>
                <a:ext uri="{FF2B5EF4-FFF2-40B4-BE49-F238E27FC236}">
                  <a16:creationId xmlns:a16="http://schemas.microsoft.com/office/drawing/2014/main" id="{4A9E3D5F-C007-A448-89FB-D5422ED893A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31" y="2947"/>
              <a:ext cx="1" cy="277"/>
            </a:xfrm>
            <a:prstGeom prst="lin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76" name="Line 11">
              <a:extLst>
                <a:ext uri="{FF2B5EF4-FFF2-40B4-BE49-F238E27FC236}">
                  <a16:creationId xmlns:a16="http://schemas.microsoft.com/office/drawing/2014/main" id="{7C3C857B-056A-AB47-8139-B287567DF7C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25" y="2940"/>
              <a:ext cx="1" cy="284"/>
            </a:xfrm>
            <a:prstGeom prst="lin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77" name="Line 12">
              <a:extLst>
                <a:ext uri="{FF2B5EF4-FFF2-40B4-BE49-F238E27FC236}">
                  <a16:creationId xmlns:a16="http://schemas.microsoft.com/office/drawing/2014/main" id="{B8BB89AE-917B-B549-88F7-CA3923C5249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18" y="2940"/>
              <a:ext cx="1" cy="284"/>
            </a:xfrm>
            <a:prstGeom prst="lin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78" name="Line 13">
              <a:extLst>
                <a:ext uri="{FF2B5EF4-FFF2-40B4-BE49-F238E27FC236}">
                  <a16:creationId xmlns:a16="http://schemas.microsoft.com/office/drawing/2014/main" id="{BD7F5E98-1A93-4748-A006-B9320B43BC1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18" y="2940"/>
              <a:ext cx="1" cy="284"/>
            </a:xfrm>
            <a:prstGeom prst="lin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79" name="Line 14">
              <a:extLst>
                <a:ext uri="{FF2B5EF4-FFF2-40B4-BE49-F238E27FC236}">
                  <a16:creationId xmlns:a16="http://schemas.microsoft.com/office/drawing/2014/main" id="{C88FE799-62A4-DC4B-950E-CDE7E68E931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412" y="2940"/>
              <a:ext cx="1" cy="284"/>
            </a:xfrm>
            <a:prstGeom prst="lin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80" name="Line 15">
              <a:extLst>
                <a:ext uri="{FF2B5EF4-FFF2-40B4-BE49-F238E27FC236}">
                  <a16:creationId xmlns:a16="http://schemas.microsoft.com/office/drawing/2014/main" id="{EC08C703-32A7-9C41-A84D-6066C177839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605" y="2940"/>
              <a:ext cx="1" cy="284"/>
            </a:xfrm>
            <a:prstGeom prst="lin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81" name="Rectangle 16">
              <a:extLst>
                <a:ext uri="{FF2B5EF4-FFF2-40B4-BE49-F238E27FC236}">
                  <a16:creationId xmlns:a16="http://schemas.microsoft.com/office/drawing/2014/main" id="{05E3CC7A-BDDA-AD4D-8E9A-A33070D4698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3" y="2986"/>
              <a:ext cx="116" cy="18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400" b="0">
                <a:latin typeface="Times" pitchFamily="2" charset="0"/>
              </a:endParaRPr>
            </a:p>
          </p:txBody>
        </p:sp>
        <p:sp>
          <p:nvSpPr>
            <p:cNvPr id="16482" name="Rectangle 17">
              <a:extLst>
                <a:ext uri="{FF2B5EF4-FFF2-40B4-BE49-F238E27FC236}">
                  <a16:creationId xmlns:a16="http://schemas.microsoft.com/office/drawing/2014/main" id="{613BDB2A-AFC1-414D-AAE9-57E07BC3F42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3" y="2986"/>
              <a:ext cx="110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900" b="0">
                  <a:solidFill>
                    <a:srgbClr val="000000"/>
                  </a:solidFill>
                </a:rPr>
                <a:t>C</a:t>
              </a:r>
              <a:endParaRPr lang="en-US" altLang="en-US" sz="2400" b="0"/>
            </a:p>
          </p:txBody>
        </p:sp>
        <p:sp>
          <p:nvSpPr>
            <p:cNvPr id="16483" name="Rectangle 18">
              <a:extLst>
                <a:ext uri="{FF2B5EF4-FFF2-40B4-BE49-F238E27FC236}">
                  <a16:creationId xmlns:a16="http://schemas.microsoft.com/office/drawing/2014/main" id="{5F14BC35-81AF-F84A-B6F4-4BA3D1356C9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73" y="2986"/>
              <a:ext cx="116" cy="18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400" b="0">
                <a:latin typeface="Times" pitchFamily="2" charset="0"/>
              </a:endParaRPr>
            </a:p>
          </p:txBody>
        </p:sp>
        <p:sp>
          <p:nvSpPr>
            <p:cNvPr id="16484" name="Rectangle 19">
              <a:extLst>
                <a:ext uri="{FF2B5EF4-FFF2-40B4-BE49-F238E27FC236}">
                  <a16:creationId xmlns:a16="http://schemas.microsoft.com/office/drawing/2014/main" id="{3AB5D830-D330-AD47-8739-5FBEE236622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73" y="2986"/>
              <a:ext cx="110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900" b="0">
                  <a:solidFill>
                    <a:srgbClr val="000000"/>
                  </a:solidFill>
                </a:rPr>
                <a:t>C</a:t>
              </a:r>
              <a:endParaRPr lang="en-US" altLang="en-US" sz="2400" b="0"/>
            </a:p>
          </p:txBody>
        </p:sp>
        <p:sp>
          <p:nvSpPr>
            <p:cNvPr id="16485" name="Rectangle 20">
              <a:extLst>
                <a:ext uri="{FF2B5EF4-FFF2-40B4-BE49-F238E27FC236}">
                  <a16:creationId xmlns:a16="http://schemas.microsoft.com/office/drawing/2014/main" id="{B97D9001-6D73-BD4D-AE6D-9D12855AAEC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67" y="2986"/>
              <a:ext cx="116" cy="180"/>
            </a:xfrm>
            <a:prstGeom prst="rect">
              <a:avLst/>
            </a:prstGeom>
            <a:solidFill>
              <a:srgbClr val="99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400" b="0">
                <a:latin typeface="Times" pitchFamily="2" charset="0"/>
              </a:endParaRPr>
            </a:p>
          </p:txBody>
        </p:sp>
        <p:sp>
          <p:nvSpPr>
            <p:cNvPr id="16486" name="Rectangle 21">
              <a:extLst>
                <a:ext uri="{FF2B5EF4-FFF2-40B4-BE49-F238E27FC236}">
                  <a16:creationId xmlns:a16="http://schemas.microsoft.com/office/drawing/2014/main" id="{70E69BE8-5394-F04E-92CF-78EA59B5806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67" y="2986"/>
              <a:ext cx="110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900" b="0">
                  <a:solidFill>
                    <a:srgbClr val="000000"/>
                  </a:solidFill>
                </a:rPr>
                <a:t>C</a:t>
              </a:r>
              <a:endParaRPr lang="en-US" altLang="en-US" sz="2400" b="0"/>
            </a:p>
          </p:txBody>
        </p:sp>
        <p:sp>
          <p:nvSpPr>
            <p:cNvPr id="16487" name="Rectangle 22">
              <a:extLst>
                <a:ext uri="{FF2B5EF4-FFF2-40B4-BE49-F238E27FC236}">
                  <a16:creationId xmlns:a16="http://schemas.microsoft.com/office/drawing/2014/main" id="{19DBD481-A608-7349-A712-EEDA89E7995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60" y="2986"/>
              <a:ext cx="116" cy="180"/>
            </a:xfrm>
            <a:prstGeom prst="rect">
              <a:avLst/>
            </a:prstGeom>
            <a:solidFill>
              <a:srgbClr val="99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400" b="0">
                <a:latin typeface="Times" pitchFamily="2" charset="0"/>
              </a:endParaRPr>
            </a:p>
          </p:txBody>
        </p:sp>
        <p:sp>
          <p:nvSpPr>
            <p:cNvPr id="16488" name="Rectangle 23">
              <a:extLst>
                <a:ext uri="{FF2B5EF4-FFF2-40B4-BE49-F238E27FC236}">
                  <a16:creationId xmlns:a16="http://schemas.microsoft.com/office/drawing/2014/main" id="{98333AD0-C778-5C40-BF80-6574B164826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60" y="2986"/>
              <a:ext cx="110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900" b="0">
                  <a:solidFill>
                    <a:srgbClr val="000000"/>
                  </a:solidFill>
                </a:rPr>
                <a:t>C</a:t>
              </a:r>
              <a:endParaRPr lang="en-US" altLang="en-US" sz="2400" b="0"/>
            </a:p>
          </p:txBody>
        </p:sp>
        <p:sp>
          <p:nvSpPr>
            <p:cNvPr id="16489" name="Rectangle 24">
              <a:extLst>
                <a:ext uri="{FF2B5EF4-FFF2-40B4-BE49-F238E27FC236}">
                  <a16:creationId xmlns:a16="http://schemas.microsoft.com/office/drawing/2014/main" id="{0FD63B2D-089F-F643-93B8-2055D039E1E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60" y="2986"/>
              <a:ext cx="116" cy="18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400" b="0">
                <a:latin typeface="Times" pitchFamily="2" charset="0"/>
              </a:endParaRPr>
            </a:p>
          </p:txBody>
        </p:sp>
        <p:sp>
          <p:nvSpPr>
            <p:cNvPr id="16490" name="Rectangle 25">
              <a:extLst>
                <a:ext uri="{FF2B5EF4-FFF2-40B4-BE49-F238E27FC236}">
                  <a16:creationId xmlns:a16="http://schemas.microsoft.com/office/drawing/2014/main" id="{C00F2659-8239-5B44-A501-940BA3C6C3D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60" y="2986"/>
              <a:ext cx="110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900" b="0">
                  <a:solidFill>
                    <a:srgbClr val="000000"/>
                  </a:solidFill>
                </a:rPr>
                <a:t>C</a:t>
              </a:r>
              <a:endParaRPr lang="en-US" altLang="en-US" sz="2400" b="0"/>
            </a:p>
          </p:txBody>
        </p:sp>
        <p:sp>
          <p:nvSpPr>
            <p:cNvPr id="16491" name="Rectangle 26">
              <a:extLst>
                <a:ext uri="{FF2B5EF4-FFF2-40B4-BE49-F238E27FC236}">
                  <a16:creationId xmlns:a16="http://schemas.microsoft.com/office/drawing/2014/main" id="{C335B7B1-72B2-464F-9086-F18B9449357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54" y="2986"/>
              <a:ext cx="116" cy="18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400" b="0">
                <a:latin typeface="Times" pitchFamily="2" charset="0"/>
              </a:endParaRPr>
            </a:p>
          </p:txBody>
        </p:sp>
        <p:sp>
          <p:nvSpPr>
            <p:cNvPr id="16492" name="Rectangle 27">
              <a:extLst>
                <a:ext uri="{FF2B5EF4-FFF2-40B4-BE49-F238E27FC236}">
                  <a16:creationId xmlns:a16="http://schemas.microsoft.com/office/drawing/2014/main" id="{D9166F24-9272-2F44-9756-872E399F9E0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54" y="2986"/>
              <a:ext cx="110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900" b="0">
                  <a:solidFill>
                    <a:srgbClr val="000000"/>
                  </a:solidFill>
                </a:rPr>
                <a:t>C</a:t>
              </a:r>
              <a:endParaRPr lang="en-US" altLang="en-US" sz="2400" b="0"/>
            </a:p>
          </p:txBody>
        </p:sp>
        <p:sp>
          <p:nvSpPr>
            <p:cNvPr id="16493" name="Rectangle 28">
              <a:extLst>
                <a:ext uri="{FF2B5EF4-FFF2-40B4-BE49-F238E27FC236}">
                  <a16:creationId xmlns:a16="http://schemas.microsoft.com/office/drawing/2014/main" id="{0564150E-4FDF-0B42-9F55-B0B3D3B760C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54" y="3205"/>
              <a:ext cx="122" cy="181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400" b="0">
                <a:latin typeface="Times" pitchFamily="2" charset="0"/>
              </a:endParaRPr>
            </a:p>
          </p:txBody>
        </p:sp>
        <p:sp>
          <p:nvSpPr>
            <p:cNvPr id="16494" name="Rectangle 29">
              <a:extLst>
                <a:ext uri="{FF2B5EF4-FFF2-40B4-BE49-F238E27FC236}">
                  <a16:creationId xmlns:a16="http://schemas.microsoft.com/office/drawing/2014/main" id="{E4009124-3E56-7443-8DD1-3B1E0B0EAFC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54" y="3205"/>
              <a:ext cx="110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900" b="0">
                  <a:solidFill>
                    <a:schemeClr val="bg2"/>
                  </a:solidFill>
                </a:rPr>
                <a:t>H</a:t>
              </a:r>
              <a:endParaRPr lang="en-US" altLang="en-US" sz="2400" b="0">
                <a:solidFill>
                  <a:schemeClr val="bg2"/>
                </a:solidFill>
              </a:endParaRPr>
            </a:p>
          </p:txBody>
        </p:sp>
        <p:sp>
          <p:nvSpPr>
            <p:cNvPr id="16495" name="Rectangle 30">
              <a:extLst>
                <a:ext uri="{FF2B5EF4-FFF2-40B4-BE49-F238E27FC236}">
                  <a16:creationId xmlns:a16="http://schemas.microsoft.com/office/drawing/2014/main" id="{A7835FE5-4B96-F841-9F2E-6985DF52F71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60" y="3205"/>
              <a:ext cx="123" cy="181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400" b="0">
                <a:latin typeface="Times" pitchFamily="2" charset="0"/>
              </a:endParaRPr>
            </a:p>
          </p:txBody>
        </p:sp>
        <p:sp>
          <p:nvSpPr>
            <p:cNvPr id="16496" name="Rectangle 31">
              <a:extLst>
                <a:ext uri="{FF2B5EF4-FFF2-40B4-BE49-F238E27FC236}">
                  <a16:creationId xmlns:a16="http://schemas.microsoft.com/office/drawing/2014/main" id="{F058A468-5A0E-A240-AD14-D04841D081C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60" y="3205"/>
              <a:ext cx="110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900" b="0">
                  <a:solidFill>
                    <a:schemeClr val="bg2"/>
                  </a:solidFill>
                </a:rPr>
                <a:t>H</a:t>
              </a:r>
              <a:endParaRPr lang="en-US" altLang="en-US" sz="2400" b="0">
                <a:solidFill>
                  <a:schemeClr val="bg2"/>
                </a:solidFill>
              </a:endParaRPr>
            </a:p>
          </p:txBody>
        </p:sp>
        <p:sp>
          <p:nvSpPr>
            <p:cNvPr id="16497" name="Rectangle 32">
              <a:extLst>
                <a:ext uri="{FF2B5EF4-FFF2-40B4-BE49-F238E27FC236}">
                  <a16:creationId xmlns:a16="http://schemas.microsoft.com/office/drawing/2014/main" id="{5AB9219D-5287-E34F-8345-5547C2DF8E7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67" y="3205"/>
              <a:ext cx="122" cy="181"/>
            </a:xfrm>
            <a:prstGeom prst="rect">
              <a:avLst/>
            </a:prstGeom>
            <a:solidFill>
              <a:srgbClr val="99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400" b="0">
                <a:latin typeface="Times" pitchFamily="2" charset="0"/>
              </a:endParaRPr>
            </a:p>
          </p:txBody>
        </p:sp>
        <p:sp>
          <p:nvSpPr>
            <p:cNvPr id="16498" name="Rectangle 33">
              <a:extLst>
                <a:ext uri="{FF2B5EF4-FFF2-40B4-BE49-F238E27FC236}">
                  <a16:creationId xmlns:a16="http://schemas.microsoft.com/office/drawing/2014/main" id="{4DCF9989-1C6C-7145-853A-3B684884F82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67" y="3205"/>
              <a:ext cx="110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900" b="0">
                  <a:solidFill>
                    <a:schemeClr val="bg2"/>
                  </a:solidFill>
                </a:rPr>
                <a:t>H</a:t>
              </a:r>
              <a:endParaRPr lang="en-US" altLang="en-US" sz="2400" b="0">
                <a:solidFill>
                  <a:schemeClr val="bg2"/>
                </a:solidFill>
              </a:endParaRPr>
            </a:p>
          </p:txBody>
        </p:sp>
        <p:sp>
          <p:nvSpPr>
            <p:cNvPr id="16499" name="Rectangle 34">
              <a:extLst>
                <a:ext uri="{FF2B5EF4-FFF2-40B4-BE49-F238E27FC236}">
                  <a16:creationId xmlns:a16="http://schemas.microsoft.com/office/drawing/2014/main" id="{EBDDD55B-6EF4-7849-BE6D-E126A77AD2F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73" y="3205"/>
              <a:ext cx="123" cy="181"/>
            </a:xfrm>
            <a:prstGeom prst="rect">
              <a:avLst/>
            </a:prstGeom>
            <a:solidFill>
              <a:srgbClr val="99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400" b="0">
                <a:latin typeface="Times" pitchFamily="2" charset="0"/>
              </a:endParaRPr>
            </a:p>
          </p:txBody>
        </p:sp>
        <p:sp>
          <p:nvSpPr>
            <p:cNvPr id="16500" name="Rectangle 35">
              <a:extLst>
                <a:ext uri="{FF2B5EF4-FFF2-40B4-BE49-F238E27FC236}">
                  <a16:creationId xmlns:a16="http://schemas.microsoft.com/office/drawing/2014/main" id="{6DBBA0BF-75B8-3042-9D85-D21ABE75231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73" y="3205"/>
              <a:ext cx="110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900" b="0">
                  <a:solidFill>
                    <a:schemeClr val="bg2"/>
                  </a:solidFill>
                </a:rPr>
                <a:t>H</a:t>
              </a:r>
              <a:endParaRPr lang="en-US" altLang="en-US" sz="2400" b="0">
                <a:solidFill>
                  <a:schemeClr val="bg2"/>
                </a:solidFill>
              </a:endParaRPr>
            </a:p>
          </p:txBody>
        </p:sp>
        <p:sp>
          <p:nvSpPr>
            <p:cNvPr id="16501" name="Rectangle 36">
              <a:extLst>
                <a:ext uri="{FF2B5EF4-FFF2-40B4-BE49-F238E27FC236}">
                  <a16:creationId xmlns:a16="http://schemas.microsoft.com/office/drawing/2014/main" id="{91A9EA8D-321F-1348-8D4C-B36225FA4D6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80" y="3205"/>
              <a:ext cx="122" cy="181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400" b="0">
                <a:latin typeface="Times" pitchFamily="2" charset="0"/>
              </a:endParaRPr>
            </a:p>
          </p:txBody>
        </p:sp>
        <p:sp>
          <p:nvSpPr>
            <p:cNvPr id="16502" name="Rectangle 37">
              <a:extLst>
                <a:ext uri="{FF2B5EF4-FFF2-40B4-BE49-F238E27FC236}">
                  <a16:creationId xmlns:a16="http://schemas.microsoft.com/office/drawing/2014/main" id="{B9021280-C05C-B442-BFAA-A383801961B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80" y="3205"/>
              <a:ext cx="110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900" b="0">
                  <a:solidFill>
                    <a:schemeClr val="bg2"/>
                  </a:solidFill>
                </a:rPr>
                <a:t>H</a:t>
              </a:r>
              <a:endParaRPr lang="en-US" altLang="en-US" sz="2400" b="0">
                <a:solidFill>
                  <a:schemeClr val="bg2"/>
                </a:solidFill>
              </a:endParaRPr>
            </a:p>
          </p:txBody>
        </p:sp>
        <p:sp>
          <p:nvSpPr>
            <p:cNvPr id="16503" name="Rectangle 38">
              <a:extLst>
                <a:ext uri="{FF2B5EF4-FFF2-40B4-BE49-F238E27FC236}">
                  <a16:creationId xmlns:a16="http://schemas.microsoft.com/office/drawing/2014/main" id="{58DDDC70-274D-F34B-B3BB-4BFB6278421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86" y="3205"/>
              <a:ext cx="123" cy="181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400" b="0">
                <a:latin typeface="Times" pitchFamily="2" charset="0"/>
              </a:endParaRPr>
            </a:p>
          </p:txBody>
        </p:sp>
        <p:sp>
          <p:nvSpPr>
            <p:cNvPr id="16504" name="Rectangle 39">
              <a:extLst>
                <a:ext uri="{FF2B5EF4-FFF2-40B4-BE49-F238E27FC236}">
                  <a16:creationId xmlns:a16="http://schemas.microsoft.com/office/drawing/2014/main" id="{F9D30DF1-2804-D149-A40E-71D9FFDD6BE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86" y="3205"/>
              <a:ext cx="110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900" b="0">
                  <a:solidFill>
                    <a:schemeClr val="bg2"/>
                  </a:solidFill>
                </a:rPr>
                <a:t>H</a:t>
              </a:r>
              <a:endParaRPr lang="en-US" altLang="en-US" sz="2400" b="0">
                <a:solidFill>
                  <a:schemeClr val="bg2"/>
                </a:solidFill>
              </a:endParaRPr>
            </a:p>
          </p:txBody>
        </p:sp>
        <p:sp>
          <p:nvSpPr>
            <p:cNvPr id="16505" name="Rectangle 40">
              <a:extLst>
                <a:ext uri="{FF2B5EF4-FFF2-40B4-BE49-F238E27FC236}">
                  <a16:creationId xmlns:a16="http://schemas.microsoft.com/office/drawing/2014/main" id="{1B5AB422-5DA1-8F44-B4FB-87E4ED9D083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47" y="2760"/>
              <a:ext cx="123" cy="18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400" b="0">
                <a:latin typeface="Times" pitchFamily="2" charset="0"/>
              </a:endParaRPr>
            </a:p>
          </p:txBody>
        </p:sp>
        <p:sp>
          <p:nvSpPr>
            <p:cNvPr id="16506" name="Rectangle 41">
              <a:extLst>
                <a:ext uri="{FF2B5EF4-FFF2-40B4-BE49-F238E27FC236}">
                  <a16:creationId xmlns:a16="http://schemas.microsoft.com/office/drawing/2014/main" id="{CC16C0A9-232F-3F4A-A407-F82D0BB44DE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47" y="2760"/>
              <a:ext cx="110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900" b="0">
                  <a:solidFill>
                    <a:schemeClr val="bg2"/>
                  </a:solidFill>
                </a:rPr>
                <a:t>H</a:t>
              </a:r>
              <a:endParaRPr lang="en-US" altLang="en-US" sz="2400" b="0">
                <a:solidFill>
                  <a:schemeClr val="bg2"/>
                </a:solidFill>
              </a:endParaRPr>
            </a:p>
          </p:txBody>
        </p:sp>
        <p:sp>
          <p:nvSpPr>
            <p:cNvPr id="16507" name="Rectangle 42">
              <a:extLst>
                <a:ext uri="{FF2B5EF4-FFF2-40B4-BE49-F238E27FC236}">
                  <a16:creationId xmlns:a16="http://schemas.microsoft.com/office/drawing/2014/main" id="{A0F9770B-6DF5-A84D-868E-F365019AEDA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54" y="2760"/>
              <a:ext cx="122" cy="18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400" b="0">
                <a:latin typeface="Times" pitchFamily="2" charset="0"/>
              </a:endParaRPr>
            </a:p>
          </p:txBody>
        </p:sp>
        <p:sp>
          <p:nvSpPr>
            <p:cNvPr id="16508" name="Rectangle 43">
              <a:extLst>
                <a:ext uri="{FF2B5EF4-FFF2-40B4-BE49-F238E27FC236}">
                  <a16:creationId xmlns:a16="http://schemas.microsoft.com/office/drawing/2014/main" id="{4D64923E-0ADA-D543-9BCA-C5B4423E76A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54" y="2760"/>
              <a:ext cx="110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900" b="0">
                  <a:solidFill>
                    <a:schemeClr val="bg2"/>
                  </a:solidFill>
                </a:rPr>
                <a:t>H</a:t>
              </a:r>
              <a:endParaRPr lang="en-US" altLang="en-US" sz="2400" b="0">
                <a:solidFill>
                  <a:schemeClr val="bg2"/>
                </a:solidFill>
              </a:endParaRPr>
            </a:p>
          </p:txBody>
        </p:sp>
        <p:sp>
          <p:nvSpPr>
            <p:cNvPr id="16509" name="Rectangle 44">
              <a:extLst>
                <a:ext uri="{FF2B5EF4-FFF2-40B4-BE49-F238E27FC236}">
                  <a16:creationId xmlns:a16="http://schemas.microsoft.com/office/drawing/2014/main" id="{1F14C7E2-8DCB-204A-9768-A93BAF5769D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60" y="2760"/>
              <a:ext cx="123" cy="180"/>
            </a:xfrm>
            <a:prstGeom prst="rect">
              <a:avLst/>
            </a:prstGeom>
            <a:solidFill>
              <a:srgbClr val="99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400" b="0">
                <a:latin typeface="Times" pitchFamily="2" charset="0"/>
              </a:endParaRPr>
            </a:p>
          </p:txBody>
        </p:sp>
        <p:sp>
          <p:nvSpPr>
            <p:cNvPr id="16510" name="Rectangle 45">
              <a:extLst>
                <a:ext uri="{FF2B5EF4-FFF2-40B4-BE49-F238E27FC236}">
                  <a16:creationId xmlns:a16="http://schemas.microsoft.com/office/drawing/2014/main" id="{539DAE1A-F97C-2A45-8030-E137ACB2D5B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60" y="2760"/>
              <a:ext cx="110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900" b="0">
                  <a:solidFill>
                    <a:schemeClr val="bg2"/>
                  </a:solidFill>
                </a:rPr>
                <a:t>H</a:t>
              </a:r>
              <a:endParaRPr lang="en-US" altLang="en-US" sz="2400" b="0">
                <a:solidFill>
                  <a:schemeClr val="bg2"/>
                </a:solidFill>
              </a:endParaRPr>
            </a:p>
          </p:txBody>
        </p:sp>
        <p:sp>
          <p:nvSpPr>
            <p:cNvPr id="16511" name="Rectangle 46">
              <a:extLst>
                <a:ext uri="{FF2B5EF4-FFF2-40B4-BE49-F238E27FC236}">
                  <a16:creationId xmlns:a16="http://schemas.microsoft.com/office/drawing/2014/main" id="{AEE67A96-A7E7-2146-AB15-2F0939D5844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67" y="2760"/>
              <a:ext cx="122" cy="180"/>
            </a:xfrm>
            <a:prstGeom prst="rect">
              <a:avLst/>
            </a:prstGeom>
            <a:solidFill>
              <a:srgbClr val="99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400" b="0">
                <a:latin typeface="Times" pitchFamily="2" charset="0"/>
              </a:endParaRPr>
            </a:p>
          </p:txBody>
        </p:sp>
        <p:sp>
          <p:nvSpPr>
            <p:cNvPr id="16512" name="Rectangle 47">
              <a:extLst>
                <a:ext uri="{FF2B5EF4-FFF2-40B4-BE49-F238E27FC236}">
                  <a16:creationId xmlns:a16="http://schemas.microsoft.com/office/drawing/2014/main" id="{B896AAEA-E34C-1A4A-ABF4-519C5752A24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67" y="2760"/>
              <a:ext cx="110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900" b="0">
                  <a:solidFill>
                    <a:schemeClr val="bg2"/>
                  </a:solidFill>
                </a:rPr>
                <a:t>H</a:t>
              </a:r>
              <a:endParaRPr lang="en-US" altLang="en-US" sz="2400" b="0">
                <a:solidFill>
                  <a:schemeClr val="bg2"/>
                </a:solidFill>
              </a:endParaRPr>
            </a:p>
          </p:txBody>
        </p:sp>
        <p:sp>
          <p:nvSpPr>
            <p:cNvPr id="16513" name="Rectangle 48">
              <a:extLst>
                <a:ext uri="{FF2B5EF4-FFF2-40B4-BE49-F238E27FC236}">
                  <a16:creationId xmlns:a16="http://schemas.microsoft.com/office/drawing/2014/main" id="{9D95EB32-024F-BB4D-B65F-0A078355289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73" y="2760"/>
              <a:ext cx="123" cy="18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400" b="0">
                <a:latin typeface="Times" pitchFamily="2" charset="0"/>
              </a:endParaRPr>
            </a:p>
          </p:txBody>
        </p:sp>
        <p:sp>
          <p:nvSpPr>
            <p:cNvPr id="16514" name="Rectangle 49">
              <a:extLst>
                <a:ext uri="{FF2B5EF4-FFF2-40B4-BE49-F238E27FC236}">
                  <a16:creationId xmlns:a16="http://schemas.microsoft.com/office/drawing/2014/main" id="{F7F673A5-4517-034A-85AE-B7F66608C39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73" y="2760"/>
              <a:ext cx="110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900" b="0">
                  <a:solidFill>
                    <a:schemeClr val="bg2"/>
                  </a:solidFill>
                </a:rPr>
                <a:t>H</a:t>
              </a:r>
              <a:endParaRPr lang="en-US" altLang="en-US" sz="2400" b="0">
                <a:solidFill>
                  <a:schemeClr val="bg2"/>
                </a:solidFill>
              </a:endParaRPr>
            </a:p>
          </p:txBody>
        </p:sp>
        <p:sp>
          <p:nvSpPr>
            <p:cNvPr id="16515" name="Rectangle 50">
              <a:extLst>
                <a:ext uri="{FF2B5EF4-FFF2-40B4-BE49-F238E27FC236}">
                  <a16:creationId xmlns:a16="http://schemas.microsoft.com/office/drawing/2014/main" id="{29E85BB9-F7E4-9244-88B7-23AFDFA510C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80" y="2760"/>
              <a:ext cx="122" cy="18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400" b="0">
                <a:latin typeface="Times" pitchFamily="2" charset="0"/>
              </a:endParaRPr>
            </a:p>
          </p:txBody>
        </p:sp>
        <p:sp>
          <p:nvSpPr>
            <p:cNvPr id="16516" name="Rectangle 51">
              <a:extLst>
                <a:ext uri="{FF2B5EF4-FFF2-40B4-BE49-F238E27FC236}">
                  <a16:creationId xmlns:a16="http://schemas.microsoft.com/office/drawing/2014/main" id="{0850BE2A-C1D6-B342-928C-6F0F7C28D14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80" y="2760"/>
              <a:ext cx="110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900" b="0">
                  <a:solidFill>
                    <a:schemeClr val="bg2"/>
                  </a:solidFill>
                </a:rPr>
                <a:t>H</a:t>
              </a:r>
              <a:endParaRPr lang="en-US" altLang="en-US" sz="2400" b="0">
                <a:solidFill>
                  <a:schemeClr val="bg2"/>
                </a:solidFill>
              </a:endParaRPr>
            </a:p>
          </p:txBody>
        </p:sp>
        <p:sp>
          <p:nvSpPr>
            <p:cNvPr id="16517" name="Rectangle 52">
              <a:extLst>
                <a:ext uri="{FF2B5EF4-FFF2-40B4-BE49-F238E27FC236}">
                  <a16:creationId xmlns:a16="http://schemas.microsoft.com/office/drawing/2014/main" id="{FBD3FAAF-04FC-B942-BBB6-A06566C3FEB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12" y="3430"/>
              <a:ext cx="1025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600" b="0">
                  <a:solidFill>
                    <a:srgbClr val="000000"/>
                  </a:solidFill>
                </a:rPr>
                <a:t>Polyethylene (PE)</a:t>
              </a:r>
              <a:endParaRPr lang="en-US" altLang="en-US" sz="2400" b="0"/>
            </a:p>
          </p:txBody>
        </p:sp>
      </p:grpSp>
      <p:grpSp>
        <p:nvGrpSpPr>
          <p:cNvPr id="16389" name="Group 155">
            <a:extLst>
              <a:ext uri="{FF2B5EF4-FFF2-40B4-BE49-F238E27FC236}">
                <a16:creationId xmlns:a16="http://schemas.microsoft.com/office/drawing/2014/main" id="{9D07C97A-E1AB-A446-8DF6-A14EFC1C7FFF}"/>
              </a:ext>
            </a:extLst>
          </p:cNvPr>
          <p:cNvGrpSpPr>
            <a:grpSpLocks/>
          </p:cNvGrpSpPr>
          <p:nvPr/>
        </p:nvGrpSpPr>
        <p:grpSpPr bwMode="auto">
          <a:xfrm>
            <a:off x="3040063" y="4379913"/>
            <a:ext cx="2179637" cy="1309687"/>
            <a:chOff x="1915" y="2759"/>
            <a:chExt cx="1373" cy="825"/>
          </a:xfrm>
        </p:grpSpPr>
        <p:sp>
          <p:nvSpPr>
            <p:cNvPr id="16428" name="Rectangle 55">
              <a:extLst>
                <a:ext uri="{FF2B5EF4-FFF2-40B4-BE49-F238E27FC236}">
                  <a16:creationId xmlns:a16="http://schemas.microsoft.com/office/drawing/2014/main" id="{1C55162B-B972-8C47-BAB9-C1271DC04A0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37" y="2759"/>
              <a:ext cx="355" cy="633"/>
            </a:xfrm>
            <a:prstGeom prst="rect">
              <a:avLst/>
            </a:prstGeom>
            <a:solidFill>
              <a:srgbClr val="99CCFF"/>
            </a:solidFill>
            <a:ln w="20638">
              <a:solidFill>
                <a:srgbClr val="99CCFF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400" b="0">
                <a:latin typeface="Times" pitchFamily="2" charset="0"/>
              </a:endParaRPr>
            </a:p>
          </p:txBody>
        </p:sp>
        <p:sp>
          <p:nvSpPr>
            <p:cNvPr id="16429" name="Rectangle 56">
              <a:extLst>
                <a:ext uri="{FF2B5EF4-FFF2-40B4-BE49-F238E27FC236}">
                  <a16:creationId xmlns:a16="http://schemas.microsoft.com/office/drawing/2014/main" id="{344FCCA3-2213-4E45-87B9-876DC54E25F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24" y="3211"/>
              <a:ext cx="161" cy="181"/>
            </a:xfrm>
            <a:prstGeom prst="rect">
              <a:avLst/>
            </a:prstGeom>
            <a:solidFill>
              <a:srgbClr val="99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400" b="0">
                <a:latin typeface="Times" pitchFamily="2" charset="0"/>
              </a:endParaRPr>
            </a:p>
          </p:txBody>
        </p:sp>
        <p:sp>
          <p:nvSpPr>
            <p:cNvPr id="16430" name="Rectangle 57">
              <a:extLst>
                <a:ext uri="{FF2B5EF4-FFF2-40B4-BE49-F238E27FC236}">
                  <a16:creationId xmlns:a16="http://schemas.microsoft.com/office/drawing/2014/main" id="{DA3553ED-F650-8A47-8DFC-89FBEC804A0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24" y="3212"/>
              <a:ext cx="144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900" b="0">
                  <a:solidFill>
                    <a:schemeClr val="accent2"/>
                  </a:solidFill>
                </a:rPr>
                <a:t>Cl</a:t>
              </a:r>
              <a:endParaRPr lang="en-US" altLang="en-US" sz="2400" b="0">
                <a:solidFill>
                  <a:schemeClr val="accent2"/>
                </a:solidFill>
              </a:endParaRPr>
            </a:p>
          </p:txBody>
        </p:sp>
        <p:sp>
          <p:nvSpPr>
            <p:cNvPr id="16431" name="Rectangle 58">
              <a:extLst>
                <a:ext uri="{FF2B5EF4-FFF2-40B4-BE49-F238E27FC236}">
                  <a16:creationId xmlns:a16="http://schemas.microsoft.com/office/drawing/2014/main" id="{30683E8C-CA54-2F40-9C2E-9E36F2CC980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31" y="3211"/>
              <a:ext cx="161" cy="181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400" b="0">
                <a:latin typeface="Times" pitchFamily="2" charset="0"/>
              </a:endParaRPr>
            </a:p>
          </p:txBody>
        </p:sp>
        <p:sp>
          <p:nvSpPr>
            <p:cNvPr id="16432" name="Rectangle 59">
              <a:extLst>
                <a:ext uri="{FF2B5EF4-FFF2-40B4-BE49-F238E27FC236}">
                  <a16:creationId xmlns:a16="http://schemas.microsoft.com/office/drawing/2014/main" id="{3B4920B6-7D59-DC4C-AB2A-30B879E7A0B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31" y="3212"/>
              <a:ext cx="144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900" b="0">
                  <a:solidFill>
                    <a:schemeClr val="accent2"/>
                  </a:solidFill>
                </a:rPr>
                <a:t>Cl</a:t>
              </a:r>
              <a:endParaRPr lang="en-US" altLang="en-US" sz="2400" b="0">
                <a:solidFill>
                  <a:schemeClr val="accent2"/>
                </a:solidFill>
              </a:endParaRPr>
            </a:p>
          </p:txBody>
        </p:sp>
        <p:sp>
          <p:nvSpPr>
            <p:cNvPr id="16433" name="Rectangle 60">
              <a:extLst>
                <a:ext uri="{FF2B5EF4-FFF2-40B4-BE49-F238E27FC236}">
                  <a16:creationId xmlns:a16="http://schemas.microsoft.com/office/drawing/2014/main" id="{4E6B534F-F341-3B42-8442-C985B9AB9D1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18" y="3211"/>
              <a:ext cx="161" cy="181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400" b="0">
                <a:latin typeface="Times" pitchFamily="2" charset="0"/>
              </a:endParaRPr>
            </a:p>
          </p:txBody>
        </p:sp>
        <p:sp>
          <p:nvSpPr>
            <p:cNvPr id="16434" name="Rectangle 61">
              <a:extLst>
                <a:ext uri="{FF2B5EF4-FFF2-40B4-BE49-F238E27FC236}">
                  <a16:creationId xmlns:a16="http://schemas.microsoft.com/office/drawing/2014/main" id="{3B55D1B6-2875-2242-995C-B2D524ECE91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18" y="3212"/>
              <a:ext cx="144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900" b="0">
                  <a:solidFill>
                    <a:schemeClr val="accent2"/>
                  </a:solidFill>
                </a:rPr>
                <a:t>Cl</a:t>
              </a:r>
              <a:endParaRPr lang="en-US" altLang="en-US" sz="2400" b="0">
                <a:solidFill>
                  <a:schemeClr val="accent2"/>
                </a:solidFill>
              </a:endParaRPr>
            </a:p>
          </p:txBody>
        </p:sp>
        <p:sp>
          <p:nvSpPr>
            <p:cNvPr id="16435" name="Line 62">
              <a:extLst>
                <a:ext uri="{FF2B5EF4-FFF2-40B4-BE49-F238E27FC236}">
                  <a16:creationId xmlns:a16="http://schemas.microsoft.com/office/drawing/2014/main" id="{6F0AE21D-0E95-F744-96ED-B407846AA7D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44" y="3082"/>
              <a:ext cx="1135" cy="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36" name="Line 63">
              <a:extLst>
                <a:ext uri="{FF2B5EF4-FFF2-40B4-BE49-F238E27FC236}">
                  <a16:creationId xmlns:a16="http://schemas.microsoft.com/office/drawing/2014/main" id="{F831C6A6-DC8D-9043-A35B-A5211C86029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15" y="2947"/>
              <a:ext cx="1" cy="277"/>
            </a:xfrm>
            <a:prstGeom prst="lin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37" name="Line 64">
              <a:extLst>
                <a:ext uri="{FF2B5EF4-FFF2-40B4-BE49-F238E27FC236}">
                  <a16:creationId xmlns:a16="http://schemas.microsoft.com/office/drawing/2014/main" id="{EBFE105B-312B-8442-9BB8-AB1E4E31DE1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315" y="2940"/>
              <a:ext cx="1" cy="284"/>
            </a:xfrm>
            <a:prstGeom prst="lin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38" name="Line 65">
              <a:extLst>
                <a:ext uri="{FF2B5EF4-FFF2-40B4-BE49-F238E27FC236}">
                  <a16:creationId xmlns:a16="http://schemas.microsoft.com/office/drawing/2014/main" id="{A0BE24CE-260F-5947-987C-0C3EA6C7428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508" y="2940"/>
              <a:ext cx="1" cy="284"/>
            </a:xfrm>
            <a:prstGeom prst="lin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39" name="Line 66">
              <a:extLst>
                <a:ext uri="{FF2B5EF4-FFF2-40B4-BE49-F238E27FC236}">
                  <a16:creationId xmlns:a16="http://schemas.microsoft.com/office/drawing/2014/main" id="{D73199A9-FCEC-D54E-8D38-96960A623BA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702" y="2940"/>
              <a:ext cx="1" cy="284"/>
            </a:xfrm>
            <a:prstGeom prst="lin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40" name="Line 67">
              <a:extLst>
                <a:ext uri="{FF2B5EF4-FFF2-40B4-BE49-F238E27FC236}">
                  <a16:creationId xmlns:a16="http://schemas.microsoft.com/office/drawing/2014/main" id="{2566D840-3AAB-7146-824D-621FC8D4727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902" y="2940"/>
              <a:ext cx="1" cy="284"/>
            </a:xfrm>
            <a:prstGeom prst="lin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41" name="Line 68">
              <a:extLst>
                <a:ext uri="{FF2B5EF4-FFF2-40B4-BE49-F238E27FC236}">
                  <a16:creationId xmlns:a16="http://schemas.microsoft.com/office/drawing/2014/main" id="{519C8F19-ED46-814E-AB80-0445530A0EB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095" y="2940"/>
              <a:ext cx="1" cy="284"/>
            </a:xfrm>
            <a:prstGeom prst="lin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42" name="Rectangle 69">
              <a:extLst>
                <a:ext uri="{FF2B5EF4-FFF2-40B4-BE49-F238E27FC236}">
                  <a16:creationId xmlns:a16="http://schemas.microsoft.com/office/drawing/2014/main" id="{5002950E-A226-234E-8D22-F664C181F84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63" y="2986"/>
              <a:ext cx="116" cy="18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400" b="0">
                <a:latin typeface="Times" pitchFamily="2" charset="0"/>
              </a:endParaRPr>
            </a:p>
          </p:txBody>
        </p:sp>
        <p:sp>
          <p:nvSpPr>
            <p:cNvPr id="16443" name="Rectangle 70">
              <a:extLst>
                <a:ext uri="{FF2B5EF4-FFF2-40B4-BE49-F238E27FC236}">
                  <a16:creationId xmlns:a16="http://schemas.microsoft.com/office/drawing/2014/main" id="{E8E7C5B5-1933-F247-B1AB-DFA360E2F9B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63" y="2986"/>
              <a:ext cx="110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900" b="0">
                  <a:solidFill>
                    <a:srgbClr val="000000"/>
                  </a:solidFill>
                </a:rPr>
                <a:t>C</a:t>
              </a:r>
              <a:endParaRPr lang="en-US" altLang="en-US" sz="2400" b="0"/>
            </a:p>
          </p:txBody>
        </p:sp>
        <p:sp>
          <p:nvSpPr>
            <p:cNvPr id="16444" name="Rectangle 71">
              <a:extLst>
                <a:ext uri="{FF2B5EF4-FFF2-40B4-BE49-F238E27FC236}">
                  <a16:creationId xmlns:a16="http://schemas.microsoft.com/office/drawing/2014/main" id="{4849FC27-2D55-EB41-B1A3-ACADBB72373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57" y="2986"/>
              <a:ext cx="116" cy="18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400" b="0">
                <a:latin typeface="Times" pitchFamily="2" charset="0"/>
              </a:endParaRPr>
            </a:p>
          </p:txBody>
        </p:sp>
        <p:sp>
          <p:nvSpPr>
            <p:cNvPr id="16445" name="Rectangle 72">
              <a:extLst>
                <a:ext uri="{FF2B5EF4-FFF2-40B4-BE49-F238E27FC236}">
                  <a16:creationId xmlns:a16="http://schemas.microsoft.com/office/drawing/2014/main" id="{6A5665CB-32E8-CA4D-98B6-7926C38A419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57" y="2986"/>
              <a:ext cx="110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900" b="0">
                  <a:solidFill>
                    <a:srgbClr val="000000"/>
                  </a:solidFill>
                </a:rPr>
                <a:t>C</a:t>
              </a:r>
              <a:endParaRPr lang="en-US" altLang="en-US" sz="2400" b="0"/>
            </a:p>
          </p:txBody>
        </p:sp>
        <p:sp>
          <p:nvSpPr>
            <p:cNvPr id="16446" name="Rectangle 73">
              <a:extLst>
                <a:ext uri="{FF2B5EF4-FFF2-40B4-BE49-F238E27FC236}">
                  <a16:creationId xmlns:a16="http://schemas.microsoft.com/office/drawing/2014/main" id="{4D86DA0F-90C1-8D4F-BE09-F3ACF06235A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56" y="2986"/>
              <a:ext cx="117" cy="180"/>
            </a:xfrm>
            <a:prstGeom prst="rect">
              <a:avLst/>
            </a:prstGeom>
            <a:solidFill>
              <a:srgbClr val="99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400" b="0">
                <a:latin typeface="Times" pitchFamily="2" charset="0"/>
              </a:endParaRPr>
            </a:p>
          </p:txBody>
        </p:sp>
        <p:sp>
          <p:nvSpPr>
            <p:cNvPr id="16447" name="Rectangle 74">
              <a:extLst>
                <a:ext uri="{FF2B5EF4-FFF2-40B4-BE49-F238E27FC236}">
                  <a16:creationId xmlns:a16="http://schemas.microsoft.com/office/drawing/2014/main" id="{44EB6B1E-FC1D-A549-BE08-4DF8C4C9F31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56" y="2986"/>
              <a:ext cx="110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900" b="0">
                  <a:solidFill>
                    <a:srgbClr val="000000"/>
                  </a:solidFill>
                </a:rPr>
                <a:t>C</a:t>
              </a:r>
              <a:endParaRPr lang="en-US" altLang="en-US" sz="2400" b="0"/>
            </a:p>
          </p:txBody>
        </p:sp>
        <p:sp>
          <p:nvSpPr>
            <p:cNvPr id="16448" name="Rectangle 75">
              <a:extLst>
                <a:ext uri="{FF2B5EF4-FFF2-40B4-BE49-F238E27FC236}">
                  <a16:creationId xmlns:a16="http://schemas.microsoft.com/office/drawing/2014/main" id="{7D4283FF-667F-164B-9F02-5019FBEA008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50" y="2986"/>
              <a:ext cx="116" cy="180"/>
            </a:xfrm>
            <a:prstGeom prst="rect">
              <a:avLst/>
            </a:prstGeom>
            <a:solidFill>
              <a:srgbClr val="99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400" b="0">
                <a:latin typeface="Times" pitchFamily="2" charset="0"/>
              </a:endParaRPr>
            </a:p>
          </p:txBody>
        </p:sp>
        <p:sp>
          <p:nvSpPr>
            <p:cNvPr id="16449" name="Rectangle 76">
              <a:extLst>
                <a:ext uri="{FF2B5EF4-FFF2-40B4-BE49-F238E27FC236}">
                  <a16:creationId xmlns:a16="http://schemas.microsoft.com/office/drawing/2014/main" id="{DE0AF380-3BF5-CB44-A99F-8665CCC26B6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50" y="2986"/>
              <a:ext cx="110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900" b="0">
                  <a:solidFill>
                    <a:srgbClr val="000000"/>
                  </a:solidFill>
                </a:rPr>
                <a:t>C</a:t>
              </a:r>
              <a:endParaRPr lang="en-US" altLang="en-US" sz="2400" b="0"/>
            </a:p>
          </p:txBody>
        </p:sp>
        <p:sp>
          <p:nvSpPr>
            <p:cNvPr id="16450" name="Rectangle 77">
              <a:extLst>
                <a:ext uri="{FF2B5EF4-FFF2-40B4-BE49-F238E27FC236}">
                  <a16:creationId xmlns:a16="http://schemas.microsoft.com/office/drawing/2014/main" id="{B77755AE-75DC-0E44-905E-DEDC72DDF9A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43" y="2986"/>
              <a:ext cx="117" cy="18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400" b="0">
                <a:latin typeface="Times" pitchFamily="2" charset="0"/>
              </a:endParaRPr>
            </a:p>
          </p:txBody>
        </p:sp>
        <p:sp>
          <p:nvSpPr>
            <p:cNvPr id="16451" name="Rectangle 78">
              <a:extLst>
                <a:ext uri="{FF2B5EF4-FFF2-40B4-BE49-F238E27FC236}">
                  <a16:creationId xmlns:a16="http://schemas.microsoft.com/office/drawing/2014/main" id="{35F1B1D6-777B-8D4F-A6FA-9E9CA542F7D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43" y="2986"/>
              <a:ext cx="110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900" b="0">
                  <a:solidFill>
                    <a:srgbClr val="000000"/>
                  </a:solidFill>
                </a:rPr>
                <a:t>C</a:t>
              </a:r>
              <a:endParaRPr lang="en-US" altLang="en-US" sz="2400" b="0"/>
            </a:p>
          </p:txBody>
        </p:sp>
        <p:sp>
          <p:nvSpPr>
            <p:cNvPr id="16452" name="Rectangle 79">
              <a:extLst>
                <a:ext uri="{FF2B5EF4-FFF2-40B4-BE49-F238E27FC236}">
                  <a16:creationId xmlns:a16="http://schemas.microsoft.com/office/drawing/2014/main" id="{6C96018C-5616-2F46-9EB4-CA008DD5521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43" y="2986"/>
              <a:ext cx="117" cy="18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400" b="0">
                <a:latin typeface="Times" pitchFamily="2" charset="0"/>
              </a:endParaRPr>
            </a:p>
          </p:txBody>
        </p:sp>
        <p:sp>
          <p:nvSpPr>
            <p:cNvPr id="16453" name="Rectangle 80">
              <a:extLst>
                <a:ext uri="{FF2B5EF4-FFF2-40B4-BE49-F238E27FC236}">
                  <a16:creationId xmlns:a16="http://schemas.microsoft.com/office/drawing/2014/main" id="{DB0E595C-689B-9C4A-B6EA-110FED308D1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43" y="2986"/>
              <a:ext cx="110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900" b="0">
                  <a:solidFill>
                    <a:srgbClr val="000000"/>
                  </a:solidFill>
                </a:rPr>
                <a:t>C</a:t>
              </a:r>
              <a:endParaRPr lang="en-US" altLang="en-US" sz="2400" b="0"/>
            </a:p>
          </p:txBody>
        </p:sp>
        <p:sp>
          <p:nvSpPr>
            <p:cNvPr id="16454" name="Rectangle 81">
              <a:extLst>
                <a:ext uri="{FF2B5EF4-FFF2-40B4-BE49-F238E27FC236}">
                  <a16:creationId xmlns:a16="http://schemas.microsoft.com/office/drawing/2014/main" id="{4E2EF807-1884-114A-B39B-B285AA535E7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43" y="3205"/>
              <a:ext cx="123" cy="181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400" b="0">
                <a:latin typeface="Times" pitchFamily="2" charset="0"/>
              </a:endParaRPr>
            </a:p>
          </p:txBody>
        </p:sp>
        <p:sp>
          <p:nvSpPr>
            <p:cNvPr id="16455" name="Rectangle 82">
              <a:extLst>
                <a:ext uri="{FF2B5EF4-FFF2-40B4-BE49-F238E27FC236}">
                  <a16:creationId xmlns:a16="http://schemas.microsoft.com/office/drawing/2014/main" id="{B9EF331D-EC83-2944-A709-9F56C87486B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43" y="3205"/>
              <a:ext cx="110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900" b="0">
                  <a:solidFill>
                    <a:schemeClr val="bg2"/>
                  </a:solidFill>
                </a:rPr>
                <a:t>H</a:t>
              </a:r>
              <a:endParaRPr lang="en-US" altLang="en-US" sz="2400" b="0">
                <a:solidFill>
                  <a:schemeClr val="bg2"/>
                </a:solidFill>
              </a:endParaRPr>
            </a:p>
          </p:txBody>
        </p:sp>
        <p:sp>
          <p:nvSpPr>
            <p:cNvPr id="16456" name="Rectangle 83">
              <a:extLst>
                <a:ext uri="{FF2B5EF4-FFF2-40B4-BE49-F238E27FC236}">
                  <a16:creationId xmlns:a16="http://schemas.microsoft.com/office/drawing/2014/main" id="{8C9E02B7-8E36-8C42-BFC6-91DA50280EA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56" y="3205"/>
              <a:ext cx="123" cy="181"/>
            </a:xfrm>
            <a:prstGeom prst="rect">
              <a:avLst/>
            </a:prstGeom>
            <a:solidFill>
              <a:srgbClr val="99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400" b="0">
                <a:latin typeface="Times" pitchFamily="2" charset="0"/>
              </a:endParaRPr>
            </a:p>
          </p:txBody>
        </p:sp>
        <p:sp>
          <p:nvSpPr>
            <p:cNvPr id="16457" name="Rectangle 84">
              <a:extLst>
                <a:ext uri="{FF2B5EF4-FFF2-40B4-BE49-F238E27FC236}">
                  <a16:creationId xmlns:a16="http://schemas.microsoft.com/office/drawing/2014/main" id="{E9D99965-0C59-9E4F-A57F-E006E7C78F4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56" y="3205"/>
              <a:ext cx="110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900" b="0">
                  <a:solidFill>
                    <a:schemeClr val="bg2"/>
                  </a:solidFill>
                </a:rPr>
                <a:t>H</a:t>
              </a:r>
              <a:endParaRPr lang="en-US" altLang="en-US" sz="2400" b="0">
                <a:solidFill>
                  <a:schemeClr val="bg2"/>
                </a:solidFill>
              </a:endParaRPr>
            </a:p>
          </p:txBody>
        </p:sp>
        <p:sp>
          <p:nvSpPr>
            <p:cNvPr id="16458" name="Rectangle 85">
              <a:extLst>
                <a:ext uri="{FF2B5EF4-FFF2-40B4-BE49-F238E27FC236}">
                  <a16:creationId xmlns:a16="http://schemas.microsoft.com/office/drawing/2014/main" id="{3A475D5D-D9F5-714B-961C-12B7A889946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69" y="3205"/>
              <a:ext cx="123" cy="181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400" b="0">
                <a:latin typeface="Times" pitchFamily="2" charset="0"/>
              </a:endParaRPr>
            </a:p>
          </p:txBody>
        </p:sp>
        <p:sp>
          <p:nvSpPr>
            <p:cNvPr id="16459" name="Rectangle 86">
              <a:extLst>
                <a:ext uri="{FF2B5EF4-FFF2-40B4-BE49-F238E27FC236}">
                  <a16:creationId xmlns:a16="http://schemas.microsoft.com/office/drawing/2014/main" id="{1C450728-847F-C44E-BC4B-EB5FF98BE99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69" y="3205"/>
              <a:ext cx="110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900" b="0">
                  <a:solidFill>
                    <a:schemeClr val="bg2"/>
                  </a:solidFill>
                </a:rPr>
                <a:t>H</a:t>
              </a:r>
              <a:endParaRPr lang="en-US" altLang="en-US" sz="2400" b="0">
                <a:solidFill>
                  <a:schemeClr val="bg2"/>
                </a:solidFill>
              </a:endParaRPr>
            </a:p>
          </p:txBody>
        </p:sp>
        <p:sp>
          <p:nvSpPr>
            <p:cNvPr id="16460" name="Rectangle 87">
              <a:extLst>
                <a:ext uri="{FF2B5EF4-FFF2-40B4-BE49-F238E27FC236}">
                  <a16:creationId xmlns:a16="http://schemas.microsoft.com/office/drawing/2014/main" id="{A3389CFA-743E-C245-B751-07FD1083CC6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37" y="2760"/>
              <a:ext cx="123" cy="18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400" b="0">
                <a:latin typeface="Times" pitchFamily="2" charset="0"/>
              </a:endParaRPr>
            </a:p>
          </p:txBody>
        </p:sp>
        <p:sp>
          <p:nvSpPr>
            <p:cNvPr id="16461" name="Rectangle 88">
              <a:extLst>
                <a:ext uri="{FF2B5EF4-FFF2-40B4-BE49-F238E27FC236}">
                  <a16:creationId xmlns:a16="http://schemas.microsoft.com/office/drawing/2014/main" id="{285296F7-C3C0-7044-90C1-BFA4696A4BC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37" y="2760"/>
              <a:ext cx="110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900" b="0">
                  <a:solidFill>
                    <a:schemeClr val="bg2"/>
                  </a:solidFill>
                </a:rPr>
                <a:t>H</a:t>
              </a:r>
              <a:endParaRPr lang="en-US" altLang="en-US" sz="2400" b="0">
                <a:solidFill>
                  <a:schemeClr val="bg2"/>
                </a:solidFill>
              </a:endParaRPr>
            </a:p>
          </p:txBody>
        </p:sp>
        <p:sp>
          <p:nvSpPr>
            <p:cNvPr id="16462" name="Rectangle 89">
              <a:extLst>
                <a:ext uri="{FF2B5EF4-FFF2-40B4-BE49-F238E27FC236}">
                  <a16:creationId xmlns:a16="http://schemas.microsoft.com/office/drawing/2014/main" id="{512284A4-4EC9-E846-83E5-05EBCD7EEBF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43" y="2760"/>
              <a:ext cx="123" cy="18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400" b="0">
                <a:latin typeface="Times" pitchFamily="2" charset="0"/>
              </a:endParaRPr>
            </a:p>
          </p:txBody>
        </p:sp>
        <p:sp>
          <p:nvSpPr>
            <p:cNvPr id="16463" name="Rectangle 90">
              <a:extLst>
                <a:ext uri="{FF2B5EF4-FFF2-40B4-BE49-F238E27FC236}">
                  <a16:creationId xmlns:a16="http://schemas.microsoft.com/office/drawing/2014/main" id="{26569F10-0077-F045-B8FE-8879D139913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43" y="2760"/>
              <a:ext cx="110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900" b="0">
                  <a:solidFill>
                    <a:schemeClr val="bg2"/>
                  </a:solidFill>
                </a:rPr>
                <a:t>H</a:t>
              </a:r>
              <a:endParaRPr lang="en-US" altLang="en-US" sz="2400" b="0">
                <a:solidFill>
                  <a:schemeClr val="bg2"/>
                </a:solidFill>
              </a:endParaRPr>
            </a:p>
          </p:txBody>
        </p:sp>
        <p:sp>
          <p:nvSpPr>
            <p:cNvPr id="16464" name="Rectangle 91">
              <a:extLst>
                <a:ext uri="{FF2B5EF4-FFF2-40B4-BE49-F238E27FC236}">
                  <a16:creationId xmlns:a16="http://schemas.microsoft.com/office/drawing/2014/main" id="{39096FA8-AB8C-624C-B020-9527A2CA49F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50" y="2760"/>
              <a:ext cx="123" cy="180"/>
            </a:xfrm>
            <a:prstGeom prst="rect">
              <a:avLst/>
            </a:prstGeom>
            <a:solidFill>
              <a:srgbClr val="99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400" b="0">
                <a:latin typeface="Times" pitchFamily="2" charset="0"/>
              </a:endParaRPr>
            </a:p>
          </p:txBody>
        </p:sp>
        <p:sp>
          <p:nvSpPr>
            <p:cNvPr id="16465" name="Rectangle 92">
              <a:extLst>
                <a:ext uri="{FF2B5EF4-FFF2-40B4-BE49-F238E27FC236}">
                  <a16:creationId xmlns:a16="http://schemas.microsoft.com/office/drawing/2014/main" id="{30B21C36-6AED-7243-8C13-F0F4AE8EB9F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50" y="2760"/>
              <a:ext cx="110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900" b="0">
                  <a:solidFill>
                    <a:schemeClr val="bg2"/>
                  </a:solidFill>
                </a:rPr>
                <a:t>H</a:t>
              </a:r>
              <a:endParaRPr lang="en-US" altLang="en-US" sz="2400" b="0">
                <a:solidFill>
                  <a:schemeClr val="bg2"/>
                </a:solidFill>
              </a:endParaRPr>
            </a:p>
          </p:txBody>
        </p:sp>
        <p:sp>
          <p:nvSpPr>
            <p:cNvPr id="16466" name="Rectangle 93">
              <a:extLst>
                <a:ext uri="{FF2B5EF4-FFF2-40B4-BE49-F238E27FC236}">
                  <a16:creationId xmlns:a16="http://schemas.microsoft.com/office/drawing/2014/main" id="{B1E59B60-DD73-854C-819D-A60BCAEE867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56" y="2760"/>
              <a:ext cx="123" cy="180"/>
            </a:xfrm>
            <a:prstGeom prst="rect">
              <a:avLst/>
            </a:prstGeom>
            <a:solidFill>
              <a:srgbClr val="99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400" b="0">
                <a:latin typeface="Times" pitchFamily="2" charset="0"/>
              </a:endParaRPr>
            </a:p>
          </p:txBody>
        </p:sp>
        <p:sp>
          <p:nvSpPr>
            <p:cNvPr id="16467" name="Rectangle 94">
              <a:extLst>
                <a:ext uri="{FF2B5EF4-FFF2-40B4-BE49-F238E27FC236}">
                  <a16:creationId xmlns:a16="http://schemas.microsoft.com/office/drawing/2014/main" id="{1B177A24-2F30-6C44-BD01-9C914DC15FE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56" y="2760"/>
              <a:ext cx="110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900" b="0">
                  <a:solidFill>
                    <a:schemeClr val="bg2"/>
                  </a:solidFill>
                </a:rPr>
                <a:t>H</a:t>
              </a:r>
              <a:endParaRPr lang="en-US" altLang="en-US" sz="2400" b="0">
                <a:solidFill>
                  <a:schemeClr val="bg2"/>
                </a:solidFill>
              </a:endParaRPr>
            </a:p>
          </p:txBody>
        </p:sp>
        <p:sp>
          <p:nvSpPr>
            <p:cNvPr id="16468" name="Rectangle 95">
              <a:extLst>
                <a:ext uri="{FF2B5EF4-FFF2-40B4-BE49-F238E27FC236}">
                  <a16:creationId xmlns:a16="http://schemas.microsoft.com/office/drawing/2014/main" id="{21965586-51FC-6A48-9972-3E4054FF35E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63" y="2760"/>
              <a:ext cx="123" cy="18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400" b="0">
                <a:latin typeface="Times" pitchFamily="2" charset="0"/>
              </a:endParaRPr>
            </a:p>
          </p:txBody>
        </p:sp>
        <p:sp>
          <p:nvSpPr>
            <p:cNvPr id="16469" name="Rectangle 96">
              <a:extLst>
                <a:ext uri="{FF2B5EF4-FFF2-40B4-BE49-F238E27FC236}">
                  <a16:creationId xmlns:a16="http://schemas.microsoft.com/office/drawing/2014/main" id="{F8BBF076-F87D-6047-802D-09D3BE113D9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63" y="2760"/>
              <a:ext cx="110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900" b="0">
                  <a:solidFill>
                    <a:schemeClr val="bg2"/>
                  </a:solidFill>
                </a:rPr>
                <a:t>H</a:t>
              </a:r>
              <a:endParaRPr lang="en-US" altLang="en-US" sz="2400" b="0">
                <a:solidFill>
                  <a:schemeClr val="bg2"/>
                </a:solidFill>
              </a:endParaRPr>
            </a:p>
          </p:txBody>
        </p:sp>
        <p:sp>
          <p:nvSpPr>
            <p:cNvPr id="16470" name="Rectangle 97">
              <a:extLst>
                <a:ext uri="{FF2B5EF4-FFF2-40B4-BE49-F238E27FC236}">
                  <a16:creationId xmlns:a16="http://schemas.microsoft.com/office/drawing/2014/main" id="{9BC36CCA-7ED9-ED43-A05D-6BAC83CBCE6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69" y="2760"/>
              <a:ext cx="123" cy="18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400" b="0">
                <a:latin typeface="Times" pitchFamily="2" charset="0"/>
              </a:endParaRPr>
            </a:p>
          </p:txBody>
        </p:sp>
        <p:sp>
          <p:nvSpPr>
            <p:cNvPr id="16471" name="Rectangle 98">
              <a:extLst>
                <a:ext uri="{FF2B5EF4-FFF2-40B4-BE49-F238E27FC236}">
                  <a16:creationId xmlns:a16="http://schemas.microsoft.com/office/drawing/2014/main" id="{A0B611A7-D6A5-3448-B510-3E3085D1463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69" y="2760"/>
              <a:ext cx="110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900" b="0">
                  <a:solidFill>
                    <a:schemeClr val="bg2"/>
                  </a:solidFill>
                </a:rPr>
                <a:t>H</a:t>
              </a:r>
              <a:endParaRPr lang="en-US" altLang="en-US" sz="2400" b="0">
                <a:solidFill>
                  <a:schemeClr val="bg2"/>
                </a:solidFill>
              </a:endParaRPr>
            </a:p>
          </p:txBody>
        </p:sp>
        <p:sp>
          <p:nvSpPr>
            <p:cNvPr id="16472" name="Rectangle 99">
              <a:extLst>
                <a:ext uri="{FF2B5EF4-FFF2-40B4-BE49-F238E27FC236}">
                  <a16:creationId xmlns:a16="http://schemas.microsoft.com/office/drawing/2014/main" id="{01C7186F-55EB-674B-BA1E-BD2456F8F49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15" y="3430"/>
              <a:ext cx="1373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600" b="0">
                  <a:solidFill>
                    <a:srgbClr val="000000"/>
                  </a:solidFill>
                </a:rPr>
                <a:t>Polyvinyl chloride (PVC)</a:t>
              </a:r>
              <a:endParaRPr lang="en-US" altLang="en-US" sz="2400" b="0"/>
            </a:p>
          </p:txBody>
        </p:sp>
      </p:grpSp>
      <p:grpSp>
        <p:nvGrpSpPr>
          <p:cNvPr id="16390" name="Group 156">
            <a:extLst>
              <a:ext uri="{FF2B5EF4-FFF2-40B4-BE49-F238E27FC236}">
                <a16:creationId xmlns:a16="http://schemas.microsoft.com/office/drawing/2014/main" id="{7CDE8236-9B2D-354C-A5CA-748124CC41AC}"/>
              </a:ext>
            </a:extLst>
          </p:cNvPr>
          <p:cNvGrpSpPr>
            <a:grpSpLocks/>
          </p:cNvGrpSpPr>
          <p:nvPr/>
        </p:nvGrpSpPr>
        <p:grpSpPr bwMode="auto">
          <a:xfrm>
            <a:off x="5405438" y="4379913"/>
            <a:ext cx="2740025" cy="1309687"/>
            <a:chOff x="3405" y="2759"/>
            <a:chExt cx="1726" cy="825"/>
          </a:xfrm>
        </p:grpSpPr>
        <p:sp>
          <p:nvSpPr>
            <p:cNvPr id="16394" name="Rectangle 127">
              <a:extLst>
                <a:ext uri="{FF2B5EF4-FFF2-40B4-BE49-F238E27FC236}">
                  <a16:creationId xmlns:a16="http://schemas.microsoft.com/office/drawing/2014/main" id="{741EF494-7FDE-FF4F-A850-DF890D94048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66" y="3206"/>
              <a:ext cx="110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900" b="0">
                  <a:solidFill>
                    <a:schemeClr val="bg2"/>
                  </a:solidFill>
                </a:rPr>
                <a:t>H</a:t>
              </a:r>
              <a:endParaRPr lang="en-US" altLang="en-US" sz="2400" b="0">
                <a:solidFill>
                  <a:schemeClr val="bg2"/>
                </a:solidFill>
              </a:endParaRPr>
            </a:p>
          </p:txBody>
        </p:sp>
        <p:sp>
          <p:nvSpPr>
            <p:cNvPr id="16395" name="Rectangle 131">
              <a:extLst>
                <a:ext uri="{FF2B5EF4-FFF2-40B4-BE49-F238E27FC236}">
                  <a16:creationId xmlns:a16="http://schemas.microsoft.com/office/drawing/2014/main" id="{3110E861-A719-B045-8B01-968A9225BD8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50" y="3206"/>
              <a:ext cx="110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900" b="0">
                  <a:solidFill>
                    <a:schemeClr val="bg2"/>
                  </a:solidFill>
                </a:rPr>
                <a:t>H</a:t>
              </a:r>
              <a:endParaRPr lang="en-US" altLang="en-US" sz="2400" b="0">
                <a:solidFill>
                  <a:schemeClr val="bg2"/>
                </a:solidFill>
              </a:endParaRPr>
            </a:p>
          </p:txBody>
        </p:sp>
        <p:sp>
          <p:nvSpPr>
            <p:cNvPr id="16396" name="Rectangle 135">
              <a:extLst>
                <a:ext uri="{FF2B5EF4-FFF2-40B4-BE49-F238E27FC236}">
                  <a16:creationId xmlns:a16="http://schemas.microsoft.com/office/drawing/2014/main" id="{C5CE5C48-E44E-B54D-A9C8-886C86A655A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59" y="2760"/>
              <a:ext cx="110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900" b="0">
                  <a:solidFill>
                    <a:schemeClr val="bg2"/>
                  </a:solidFill>
                </a:rPr>
                <a:t>H</a:t>
              </a:r>
              <a:endParaRPr lang="en-US" altLang="en-US" sz="2400" b="0">
                <a:solidFill>
                  <a:schemeClr val="bg2"/>
                </a:solidFill>
              </a:endParaRPr>
            </a:p>
          </p:txBody>
        </p:sp>
        <p:sp>
          <p:nvSpPr>
            <p:cNvPr id="16397" name="Rectangle 141">
              <a:extLst>
                <a:ext uri="{FF2B5EF4-FFF2-40B4-BE49-F238E27FC236}">
                  <a16:creationId xmlns:a16="http://schemas.microsoft.com/office/drawing/2014/main" id="{497DE341-2AD2-354E-8E24-D1E5F226F6E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27" y="2760"/>
              <a:ext cx="110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900" b="0">
                  <a:solidFill>
                    <a:schemeClr val="bg2"/>
                  </a:solidFill>
                </a:rPr>
                <a:t>H</a:t>
              </a:r>
              <a:endParaRPr lang="en-US" altLang="en-US" sz="2400" b="0">
                <a:solidFill>
                  <a:schemeClr val="bg2"/>
                </a:solidFill>
              </a:endParaRPr>
            </a:p>
          </p:txBody>
        </p:sp>
        <p:sp>
          <p:nvSpPr>
            <p:cNvPr id="16398" name="Rectangle 143">
              <a:extLst>
                <a:ext uri="{FF2B5EF4-FFF2-40B4-BE49-F238E27FC236}">
                  <a16:creationId xmlns:a16="http://schemas.microsoft.com/office/drawing/2014/main" id="{C3D03C9B-26B1-874C-A55B-D691B0904C8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50" y="2760"/>
              <a:ext cx="110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900" b="0">
                  <a:solidFill>
                    <a:schemeClr val="bg2"/>
                  </a:solidFill>
                </a:rPr>
                <a:t>H</a:t>
              </a:r>
              <a:endParaRPr lang="en-US" altLang="en-US" sz="2400" b="0">
                <a:solidFill>
                  <a:schemeClr val="bg2"/>
                </a:solidFill>
              </a:endParaRPr>
            </a:p>
          </p:txBody>
        </p:sp>
        <p:sp>
          <p:nvSpPr>
            <p:cNvPr id="16399" name="Rectangle 133">
              <a:extLst>
                <a:ext uri="{FF2B5EF4-FFF2-40B4-BE49-F238E27FC236}">
                  <a16:creationId xmlns:a16="http://schemas.microsoft.com/office/drawing/2014/main" id="{36838060-F776-0942-AE3A-37991E57BFB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52" y="2760"/>
              <a:ext cx="110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900" b="0">
                  <a:solidFill>
                    <a:schemeClr val="bg2"/>
                  </a:solidFill>
                </a:rPr>
                <a:t>H</a:t>
              </a:r>
              <a:endParaRPr lang="en-US" altLang="en-US" sz="2400" b="0">
                <a:solidFill>
                  <a:schemeClr val="bg2"/>
                </a:solidFill>
              </a:endParaRPr>
            </a:p>
          </p:txBody>
        </p:sp>
        <p:sp>
          <p:nvSpPr>
            <p:cNvPr id="16400" name="Rectangle 102">
              <a:extLst>
                <a:ext uri="{FF2B5EF4-FFF2-40B4-BE49-F238E27FC236}">
                  <a16:creationId xmlns:a16="http://schemas.microsoft.com/office/drawing/2014/main" id="{BD86B262-C484-B74D-B8BF-51FB74D955B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92" y="2759"/>
              <a:ext cx="562" cy="672"/>
            </a:xfrm>
            <a:prstGeom prst="rect">
              <a:avLst/>
            </a:prstGeom>
            <a:solidFill>
              <a:srgbClr val="99CCFF"/>
            </a:solidFill>
            <a:ln w="20638">
              <a:solidFill>
                <a:srgbClr val="99CCFF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400" b="0">
                <a:latin typeface="Times" pitchFamily="2" charset="0"/>
              </a:endParaRPr>
            </a:p>
          </p:txBody>
        </p:sp>
        <p:sp>
          <p:nvSpPr>
            <p:cNvPr id="16401" name="Rectangle 103">
              <a:extLst>
                <a:ext uri="{FF2B5EF4-FFF2-40B4-BE49-F238E27FC236}">
                  <a16:creationId xmlns:a16="http://schemas.microsoft.com/office/drawing/2014/main" id="{5E898071-32D2-B44C-9C94-46DAB995ACC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34" y="3430"/>
              <a:ext cx="1103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600" b="0">
                  <a:solidFill>
                    <a:srgbClr val="000000"/>
                  </a:solidFill>
                </a:rPr>
                <a:t>Polypropylene (PP)</a:t>
              </a:r>
              <a:endParaRPr lang="en-US" altLang="en-US" sz="2400" b="0"/>
            </a:p>
          </p:txBody>
        </p:sp>
        <p:sp>
          <p:nvSpPr>
            <p:cNvPr id="16402" name="Line 107">
              <a:extLst>
                <a:ext uri="{FF2B5EF4-FFF2-40B4-BE49-F238E27FC236}">
                  <a16:creationId xmlns:a16="http://schemas.microsoft.com/office/drawing/2014/main" id="{963EE174-1A16-CD46-A47E-8A2BC13A1A5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05" y="3082"/>
              <a:ext cx="1644" cy="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03" name="Line 108">
              <a:extLst>
                <a:ext uri="{FF2B5EF4-FFF2-40B4-BE49-F238E27FC236}">
                  <a16:creationId xmlns:a16="http://schemas.microsoft.com/office/drawing/2014/main" id="{D1C23F67-4DF4-F04D-9247-3C416C7F0C8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496" y="2947"/>
              <a:ext cx="1" cy="277"/>
            </a:xfrm>
            <a:prstGeom prst="lin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04" name="Line 109">
              <a:extLst>
                <a:ext uri="{FF2B5EF4-FFF2-40B4-BE49-F238E27FC236}">
                  <a16:creationId xmlns:a16="http://schemas.microsoft.com/office/drawing/2014/main" id="{1951E59C-6A32-574F-97DA-7E8A264B05B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780" y="2940"/>
              <a:ext cx="1" cy="284"/>
            </a:xfrm>
            <a:prstGeom prst="lin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05" name="Line 110">
              <a:extLst>
                <a:ext uri="{FF2B5EF4-FFF2-40B4-BE49-F238E27FC236}">
                  <a16:creationId xmlns:a16="http://schemas.microsoft.com/office/drawing/2014/main" id="{576EDD94-1524-274A-A703-CA3B6F0195E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064" y="2940"/>
              <a:ext cx="1" cy="284"/>
            </a:xfrm>
            <a:prstGeom prst="lin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06" name="Line 111">
              <a:extLst>
                <a:ext uri="{FF2B5EF4-FFF2-40B4-BE49-F238E27FC236}">
                  <a16:creationId xmlns:a16="http://schemas.microsoft.com/office/drawing/2014/main" id="{A371D6D5-AF44-C647-9345-6847451E9F6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332" y="2940"/>
              <a:ext cx="1" cy="284"/>
            </a:xfrm>
            <a:prstGeom prst="lin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07" name="Line 112">
              <a:extLst>
                <a:ext uri="{FF2B5EF4-FFF2-40B4-BE49-F238E27FC236}">
                  <a16:creationId xmlns:a16="http://schemas.microsoft.com/office/drawing/2014/main" id="{D909629F-5194-8449-9A56-BE818ACA35F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616" y="2940"/>
              <a:ext cx="1" cy="284"/>
            </a:xfrm>
            <a:prstGeom prst="lin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08" name="Line 113">
              <a:extLst>
                <a:ext uri="{FF2B5EF4-FFF2-40B4-BE49-F238E27FC236}">
                  <a16:creationId xmlns:a16="http://schemas.microsoft.com/office/drawing/2014/main" id="{8979EF15-7E1C-0A4E-BF46-8A83E6FACF1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907" y="2940"/>
              <a:ext cx="1" cy="284"/>
            </a:xfrm>
            <a:prstGeom prst="lin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09" name="Rectangle 114">
              <a:extLst>
                <a:ext uri="{FF2B5EF4-FFF2-40B4-BE49-F238E27FC236}">
                  <a16:creationId xmlns:a16="http://schemas.microsoft.com/office/drawing/2014/main" id="{5EBBE350-32F1-B243-844F-F80880C688E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37" y="2986"/>
              <a:ext cx="116" cy="18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400" b="0">
                <a:latin typeface="Times" pitchFamily="2" charset="0"/>
              </a:endParaRPr>
            </a:p>
          </p:txBody>
        </p:sp>
        <p:sp>
          <p:nvSpPr>
            <p:cNvPr id="16410" name="Rectangle 115">
              <a:extLst>
                <a:ext uri="{FF2B5EF4-FFF2-40B4-BE49-F238E27FC236}">
                  <a16:creationId xmlns:a16="http://schemas.microsoft.com/office/drawing/2014/main" id="{C0EA7CD4-7277-0446-8A56-BC3C49F41BB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37" y="2986"/>
              <a:ext cx="110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900" b="0">
                  <a:solidFill>
                    <a:srgbClr val="000000"/>
                  </a:solidFill>
                </a:rPr>
                <a:t>C</a:t>
              </a:r>
              <a:endParaRPr lang="en-US" altLang="en-US" sz="2400" b="0"/>
            </a:p>
          </p:txBody>
        </p:sp>
        <p:sp>
          <p:nvSpPr>
            <p:cNvPr id="16411" name="Rectangle 116">
              <a:extLst>
                <a:ext uri="{FF2B5EF4-FFF2-40B4-BE49-F238E27FC236}">
                  <a16:creationId xmlns:a16="http://schemas.microsoft.com/office/drawing/2014/main" id="{D63C5A89-72B0-F149-BDF1-A4FA7B9C1B2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21" y="2986"/>
              <a:ext cx="116" cy="18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400" b="0">
                <a:latin typeface="Times" pitchFamily="2" charset="0"/>
              </a:endParaRPr>
            </a:p>
          </p:txBody>
        </p:sp>
        <p:sp>
          <p:nvSpPr>
            <p:cNvPr id="16412" name="Rectangle 117">
              <a:extLst>
                <a:ext uri="{FF2B5EF4-FFF2-40B4-BE49-F238E27FC236}">
                  <a16:creationId xmlns:a16="http://schemas.microsoft.com/office/drawing/2014/main" id="{2D066690-44CE-F04E-A632-7FA52FB7245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21" y="2986"/>
              <a:ext cx="110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900" b="0">
                  <a:solidFill>
                    <a:srgbClr val="000000"/>
                  </a:solidFill>
                </a:rPr>
                <a:t>C</a:t>
              </a:r>
              <a:endParaRPr lang="en-US" altLang="en-US" sz="2400" b="0"/>
            </a:p>
          </p:txBody>
        </p:sp>
        <p:sp>
          <p:nvSpPr>
            <p:cNvPr id="16413" name="Rectangle 118">
              <a:extLst>
                <a:ext uri="{FF2B5EF4-FFF2-40B4-BE49-F238E27FC236}">
                  <a16:creationId xmlns:a16="http://schemas.microsoft.com/office/drawing/2014/main" id="{3249B50D-4212-6B4E-88B8-CD486969D2E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04" y="2986"/>
              <a:ext cx="117" cy="180"/>
            </a:xfrm>
            <a:prstGeom prst="rect">
              <a:avLst/>
            </a:prstGeom>
            <a:solidFill>
              <a:srgbClr val="99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400" b="0">
                <a:latin typeface="Times" pitchFamily="2" charset="0"/>
              </a:endParaRPr>
            </a:p>
          </p:txBody>
        </p:sp>
        <p:sp>
          <p:nvSpPr>
            <p:cNvPr id="16414" name="Rectangle 119">
              <a:extLst>
                <a:ext uri="{FF2B5EF4-FFF2-40B4-BE49-F238E27FC236}">
                  <a16:creationId xmlns:a16="http://schemas.microsoft.com/office/drawing/2014/main" id="{261400AE-1A28-824A-8A5C-B2B4398A24F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04" y="2986"/>
              <a:ext cx="110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900" b="0">
                  <a:solidFill>
                    <a:srgbClr val="000000"/>
                  </a:solidFill>
                </a:rPr>
                <a:t>C</a:t>
              </a:r>
              <a:endParaRPr lang="en-US" altLang="en-US" sz="2400" b="0"/>
            </a:p>
          </p:txBody>
        </p:sp>
        <p:sp>
          <p:nvSpPr>
            <p:cNvPr id="16415" name="Rectangle 120">
              <a:extLst>
                <a:ext uri="{FF2B5EF4-FFF2-40B4-BE49-F238E27FC236}">
                  <a16:creationId xmlns:a16="http://schemas.microsoft.com/office/drawing/2014/main" id="{C81DF3D6-FCDF-2A4A-A828-F01162F0F70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82" y="2986"/>
              <a:ext cx="122" cy="180"/>
            </a:xfrm>
            <a:prstGeom prst="rect">
              <a:avLst/>
            </a:prstGeom>
            <a:solidFill>
              <a:srgbClr val="99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400" b="0">
                <a:latin typeface="Times" pitchFamily="2" charset="0"/>
              </a:endParaRPr>
            </a:p>
          </p:txBody>
        </p:sp>
        <p:sp>
          <p:nvSpPr>
            <p:cNvPr id="16416" name="Rectangle 121">
              <a:extLst>
                <a:ext uri="{FF2B5EF4-FFF2-40B4-BE49-F238E27FC236}">
                  <a16:creationId xmlns:a16="http://schemas.microsoft.com/office/drawing/2014/main" id="{58A829FD-D238-214D-B8A0-F1E597C4F15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82" y="2986"/>
              <a:ext cx="110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900" b="0">
                  <a:solidFill>
                    <a:srgbClr val="000000"/>
                  </a:solidFill>
                </a:rPr>
                <a:t>C</a:t>
              </a:r>
              <a:endParaRPr lang="en-US" altLang="en-US" sz="2400" b="0"/>
            </a:p>
          </p:txBody>
        </p:sp>
        <p:sp>
          <p:nvSpPr>
            <p:cNvPr id="16417" name="Rectangle 122">
              <a:extLst>
                <a:ext uri="{FF2B5EF4-FFF2-40B4-BE49-F238E27FC236}">
                  <a16:creationId xmlns:a16="http://schemas.microsoft.com/office/drawing/2014/main" id="{A0A911E6-1C21-1B45-BD9D-948E2C7E886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66" y="2986"/>
              <a:ext cx="116" cy="18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400" b="0">
                <a:latin typeface="Times" pitchFamily="2" charset="0"/>
              </a:endParaRPr>
            </a:p>
          </p:txBody>
        </p:sp>
        <p:sp>
          <p:nvSpPr>
            <p:cNvPr id="16418" name="Rectangle 123">
              <a:extLst>
                <a:ext uri="{FF2B5EF4-FFF2-40B4-BE49-F238E27FC236}">
                  <a16:creationId xmlns:a16="http://schemas.microsoft.com/office/drawing/2014/main" id="{DF5D0411-CC84-8743-BE40-3DBB060A959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66" y="2986"/>
              <a:ext cx="110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900" b="0">
                  <a:solidFill>
                    <a:srgbClr val="000000"/>
                  </a:solidFill>
                </a:rPr>
                <a:t>C</a:t>
              </a:r>
              <a:endParaRPr lang="en-US" altLang="en-US" sz="2400" b="0"/>
            </a:p>
          </p:txBody>
        </p:sp>
        <p:sp>
          <p:nvSpPr>
            <p:cNvPr id="16419" name="Rectangle 124">
              <a:extLst>
                <a:ext uri="{FF2B5EF4-FFF2-40B4-BE49-F238E27FC236}">
                  <a16:creationId xmlns:a16="http://schemas.microsoft.com/office/drawing/2014/main" id="{9D1E1C14-66A9-C047-BA36-5AE0F939138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49" y="2986"/>
              <a:ext cx="116" cy="18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400" b="0">
                <a:latin typeface="Times" pitchFamily="2" charset="0"/>
              </a:endParaRPr>
            </a:p>
          </p:txBody>
        </p:sp>
        <p:sp>
          <p:nvSpPr>
            <p:cNvPr id="16420" name="Rectangle 125">
              <a:extLst>
                <a:ext uri="{FF2B5EF4-FFF2-40B4-BE49-F238E27FC236}">
                  <a16:creationId xmlns:a16="http://schemas.microsoft.com/office/drawing/2014/main" id="{1340C8A7-FA37-524C-A27D-DC832305236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52" y="2986"/>
              <a:ext cx="110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900" b="0">
                  <a:solidFill>
                    <a:srgbClr val="000000"/>
                  </a:solidFill>
                </a:rPr>
                <a:t>C</a:t>
              </a:r>
              <a:endParaRPr lang="en-US" altLang="en-US" sz="2400" b="0"/>
            </a:p>
          </p:txBody>
        </p:sp>
        <p:sp>
          <p:nvSpPr>
            <p:cNvPr id="16421" name="Rectangle 147">
              <a:extLst>
                <a:ext uri="{FF2B5EF4-FFF2-40B4-BE49-F238E27FC236}">
                  <a16:creationId xmlns:a16="http://schemas.microsoft.com/office/drawing/2014/main" id="{4900A90B-2863-C849-A6D7-056A676EBAA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40" y="3206"/>
              <a:ext cx="335" cy="226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400" b="0">
                <a:latin typeface="Times" pitchFamily="2" charset="0"/>
              </a:endParaRPr>
            </a:p>
          </p:txBody>
        </p:sp>
        <p:sp>
          <p:nvSpPr>
            <p:cNvPr id="16422" name="Rectangle 148">
              <a:extLst>
                <a:ext uri="{FF2B5EF4-FFF2-40B4-BE49-F238E27FC236}">
                  <a16:creationId xmlns:a16="http://schemas.microsoft.com/office/drawing/2014/main" id="{793D3B5E-F1FC-8547-9371-84540C9599E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54" y="3206"/>
              <a:ext cx="277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900" b="0"/>
                <a:t>CH</a:t>
              </a:r>
              <a:r>
                <a:rPr lang="en-US" altLang="en-US" sz="1900" b="0" baseline="-25000"/>
                <a:t>3</a:t>
              </a:r>
              <a:endParaRPr lang="en-US" altLang="en-US" sz="2400" b="0"/>
            </a:p>
          </p:txBody>
        </p:sp>
        <p:sp>
          <p:nvSpPr>
            <p:cNvPr id="16423" name="Rectangle 137">
              <a:extLst>
                <a:ext uri="{FF2B5EF4-FFF2-40B4-BE49-F238E27FC236}">
                  <a16:creationId xmlns:a16="http://schemas.microsoft.com/office/drawing/2014/main" id="{D406CDC0-5B6C-624F-A9B8-895E429392D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82" y="2760"/>
              <a:ext cx="110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900" b="0">
                  <a:solidFill>
                    <a:schemeClr val="bg2"/>
                  </a:solidFill>
                </a:rPr>
                <a:t>H</a:t>
              </a:r>
              <a:endParaRPr lang="en-US" altLang="en-US" sz="2400" b="0">
                <a:solidFill>
                  <a:schemeClr val="bg2"/>
                </a:solidFill>
              </a:endParaRPr>
            </a:p>
          </p:txBody>
        </p:sp>
        <p:sp>
          <p:nvSpPr>
            <p:cNvPr id="16424" name="Rectangle 139">
              <a:extLst>
                <a:ext uri="{FF2B5EF4-FFF2-40B4-BE49-F238E27FC236}">
                  <a16:creationId xmlns:a16="http://schemas.microsoft.com/office/drawing/2014/main" id="{05903D40-7D7F-534C-A6D4-44ADD95408C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04" y="2760"/>
              <a:ext cx="110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900" b="0">
                  <a:solidFill>
                    <a:schemeClr val="bg2"/>
                  </a:solidFill>
                </a:rPr>
                <a:t>H</a:t>
              </a:r>
              <a:endParaRPr lang="en-US" altLang="en-US" sz="2400" b="0">
                <a:solidFill>
                  <a:schemeClr val="bg2"/>
                </a:solidFill>
              </a:endParaRPr>
            </a:p>
          </p:txBody>
        </p:sp>
        <p:sp>
          <p:nvSpPr>
            <p:cNvPr id="16425" name="Rectangle 152">
              <a:extLst>
                <a:ext uri="{FF2B5EF4-FFF2-40B4-BE49-F238E27FC236}">
                  <a16:creationId xmlns:a16="http://schemas.microsoft.com/office/drawing/2014/main" id="{DE4880E4-EB39-A847-99BE-C208E9D2E3F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78" y="3206"/>
              <a:ext cx="277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900" b="0"/>
                <a:t>CH</a:t>
              </a:r>
              <a:r>
                <a:rPr lang="en-US" altLang="en-US" sz="1900" b="0" baseline="-25000"/>
                <a:t>3</a:t>
              </a:r>
              <a:endParaRPr lang="en-US" altLang="en-US" sz="2400" b="0"/>
            </a:p>
          </p:txBody>
        </p:sp>
        <p:sp>
          <p:nvSpPr>
            <p:cNvPr id="16426" name="Rectangle 153">
              <a:extLst>
                <a:ext uri="{FF2B5EF4-FFF2-40B4-BE49-F238E27FC236}">
                  <a16:creationId xmlns:a16="http://schemas.microsoft.com/office/drawing/2014/main" id="{97F2583F-11AB-364F-BB69-4DBBCC10BCA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25" y="3206"/>
              <a:ext cx="277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900" b="0"/>
                <a:t>CH</a:t>
              </a:r>
              <a:r>
                <a:rPr lang="en-US" altLang="en-US" sz="1900" b="0" baseline="-25000"/>
                <a:t>3</a:t>
              </a:r>
              <a:endParaRPr lang="en-US" altLang="en-US" sz="2400" b="0"/>
            </a:p>
          </p:txBody>
        </p:sp>
        <p:sp>
          <p:nvSpPr>
            <p:cNvPr id="16427" name="Rectangle 129">
              <a:extLst>
                <a:ext uri="{FF2B5EF4-FFF2-40B4-BE49-F238E27FC236}">
                  <a16:creationId xmlns:a16="http://schemas.microsoft.com/office/drawing/2014/main" id="{D215EDC7-03E4-694C-AC9C-65094660037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11" y="3206"/>
              <a:ext cx="110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900" b="0">
                  <a:solidFill>
                    <a:schemeClr val="bg2"/>
                  </a:solidFill>
                </a:rPr>
                <a:t>H</a:t>
              </a:r>
              <a:endParaRPr lang="en-US" altLang="en-US" sz="2400" b="0">
                <a:solidFill>
                  <a:schemeClr val="bg2"/>
                </a:solidFill>
              </a:endParaRPr>
            </a:p>
          </p:txBody>
        </p:sp>
      </p:grpSp>
      <p:sp>
        <p:nvSpPr>
          <p:cNvPr id="16391" name="Text Box 157">
            <a:extLst>
              <a:ext uri="{FF2B5EF4-FFF2-40B4-BE49-F238E27FC236}">
                <a16:creationId xmlns:a16="http://schemas.microsoft.com/office/drawing/2014/main" id="{F33D7776-CF62-BC45-9B39-94FEBAD1FD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38275" y="3898900"/>
            <a:ext cx="688975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400" b="0"/>
              <a:t>repeat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400" b="0"/>
              <a:t>unit</a:t>
            </a:r>
          </a:p>
        </p:txBody>
      </p:sp>
      <p:sp>
        <p:nvSpPr>
          <p:cNvPr id="16392" name="Text Box 158">
            <a:extLst>
              <a:ext uri="{FF2B5EF4-FFF2-40B4-BE49-F238E27FC236}">
                <a16:creationId xmlns:a16="http://schemas.microsoft.com/office/drawing/2014/main" id="{51DEAC8E-8F83-0B42-B9AA-4F5FF7D4B6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95713" y="3898900"/>
            <a:ext cx="688975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400" b="0"/>
              <a:t>repeat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400" b="0"/>
              <a:t>unit</a:t>
            </a:r>
          </a:p>
        </p:txBody>
      </p:sp>
      <p:sp>
        <p:nvSpPr>
          <p:cNvPr id="16393" name="Text Box 159">
            <a:extLst>
              <a:ext uri="{FF2B5EF4-FFF2-40B4-BE49-F238E27FC236}">
                <a16:creationId xmlns:a16="http://schemas.microsoft.com/office/drawing/2014/main" id="{B4BB609E-E72B-5E4B-A087-832E177D4B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16675" y="3898900"/>
            <a:ext cx="688975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400" b="0"/>
              <a:t>repeat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400" b="0"/>
              <a:t>unit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1" name="Slide Number Placeholder 5">
            <a:extLst>
              <a:ext uri="{FF2B5EF4-FFF2-40B4-BE49-F238E27FC236}">
                <a16:creationId xmlns:a16="http://schemas.microsoft.com/office/drawing/2014/main" id="{8D4A1473-D9C4-D446-A46B-41D0BBF72EF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18E9022-C3A3-E845-9F95-DB29EBA242E2}" type="slidenum">
              <a:rPr lang="en-US" altLang="en-US" sz="1200" b="0" smtClean="0"/>
              <a:pPr>
                <a:spcBef>
                  <a:spcPct val="0"/>
                </a:spcBef>
                <a:buFontTx/>
                <a:buNone/>
              </a:pPr>
              <a:t>20</a:t>
            </a:fld>
            <a:endParaRPr lang="en-US" altLang="en-US" sz="1200" b="0"/>
          </a:p>
        </p:txBody>
      </p:sp>
      <p:sp>
        <p:nvSpPr>
          <p:cNvPr id="40962" name="Rectangle 2">
            <a:extLst>
              <a:ext uri="{FF2B5EF4-FFF2-40B4-BE49-F238E27FC236}">
                <a16:creationId xmlns:a16="http://schemas.microsoft.com/office/drawing/2014/main" id="{28FD8516-3D4C-EA46-8390-689C537367F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200">
                <a:ea typeface="ＭＳ Ｐゴシック" panose="020B0600070205080204" pitchFamily="34" charset="-128"/>
              </a:rPr>
              <a:t>Number and Weight averages</a:t>
            </a:r>
          </a:p>
        </p:txBody>
      </p:sp>
      <p:graphicFrame>
        <p:nvGraphicFramePr>
          <p:cNvPr id="40963" name="Object 2">
            <a:extLst>
              <a:ext uri="{FF2B5EF4-FFF2-40B4-BE49-F238E27FC236}">
                <a16:creationId xmlns:a16="http://schemas.microsoft.com/office/drawing/2014/main" id="{7C7FF078-D4F4-F445-B848-A9C1E84CA181}"/>
              </a:ext>
            </a:extLst>
          </p:cNvPr>
          <p:cNvGraphicFramePr>
            <a:graphicFrameLocks noGrp="1" noChangeAspect="1"/>
          </p:cNvGraphicFramePr>
          <p:nvPr>
            <p:ph idx="1"/>
          </p:nvPr>
        </p:nvGraphicFramePr>
        <p:xfrm>
          <a:off x="2693988" y="1368425"/>
          <a:ext cx="3386137" cy="406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7" name="Equation" r:id="rId3" imgW="18288000" imgH="21945600" progId="Equation.DSMT4">
                  <p:embed/>
                </p:oleObj>
              </mc:Choice>
              <mc:Fallback>
                <p:oleObj name="Equation" r:id="rId3" imgW="18288000" imgH="21945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3988" y="1368425"/>
                        <a:ext cx="3386137" cy="406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4" name="Comment 6">
            <a:extLst>
              <a:ext uri="{FF2B5EF4-FFF2-40B4-BE49-F238E27FC236}">
                <a16:creationId xmlns:a16="http://schemas.microsoft.com/office/drawing/2014/main" id="{28EF8583-0E7C-B644-B487-E4170151A478}"/>
              </a:ext>
            </a:extLst>
          </p:cNvPr>
          <p:cNvSpPr>
            <a:spLocks noRot="1" noChangeAspect="1" noEditPoints="1" noChangeArrowheads="1" noChangeShapeType="1" noTextEdit="1"/>
          </p:cNvSpPr>
          <p:nvPr/>
        </p:nvSpPr>
        <p:spPr bwMode="auto">
          <a:xfrm>
            <a:off x="2744788" y="5872163"/>
            <a:ext cx="650875" cy="354012"/>
          </a:xfrm>
          <a:custGeom>
            <a:avLst/>
            <a:gdLst>
              <a:gd name="T0" fmla="*/ 2147483646 w 1809"/>
              <a:gd name="T1" fmla="*/ 2147483646 h 987"/>
              <a:gd name="T2" fmla="*/ 2147483646 w 1809"/>
              <a:gd name="T3" fmla="*/ 2147483646 h 987"/>
              <a:gd name="T4" fmla="*/ 2147483646 w 1809"/>
              <a:gd name="T5" fmla="*/ 2147483646 h 987"/>
              <a:gd name="T6" fmla="*/ 2147483646 w 1809"/>
              <a:gd name="T7" fmla="*/ 2147483646 h 987"/>
              <a:gd name="T8" fmla="*/ 2147483646 w 1809"/>
              <a:gd name="T9" fmla="*/ 2147483646 h 987"/>
              <a:gd name="T10" fmla="*/ 2147483646 w 1809"/>
              <a:gd name="T11" fmla="*/ 2147483646 h 987"/>
              <a:gd name="T12" fmla="*/ 2147483646 w 1809"/>
              <a:gd name="T13" fmla="*/ 2147483646 h 987"/>
              <a:gd name="T14" fmla="*/ 2147483646 w 1809"/>
              <a:gd name="T15" fmla="*/ 2147483646 h 987"/>
              <a:gd name="T16" fmla="*/ 2147483646 w 1809"/>
              <a:gd name="T17" fmla="*/ 2147483646 h 987"/>
              <a:gd name="T18" fmla="*/ 2147483646 w 1809"/>
              <a:gd name="T19" fmla="*/ 2147483646 h 987"/>
              <a:gd name="T20" fmla="*/ 2147483646 w 1809"/>
              <a:gd name="T21" fmla="*/ 2147483646 h 987"/>
              <a:gd name="T22" fmla="*/ 2147483646 w 1809"/>
              <a:gd name="T23" fmla="*/ 2147483646 h 987"/>
              <a:gd name="T24" fmla="*/ 2147483646 w 1809"/>
              <a:gd name="T25" fmla="*/ 2147483646 h 987"/>
              <a:gd name="T26" fmla="*/ 2147483646 w 1809"/>
              <a:gd name="T27" fmla="*/ 2147483646 h 987"/>
              <a:gd name="T28" fmla="*/ 2147483646 w 1809"/>
              <a:gd name="T29" fmla="*/ 2147483646 h 987"/>
              <a:gd name="T30" fmla="*/ 2147483646 w 1809"/>
              <a:gd name="T31" fmla="*/ 2147483646 h 987"/>
              <a:gd name="T32" fmla="*/ 2147483646 w 1809"/>
              <a:gd name="T33" fmla="*/ 2147483646 h 987"/>
              <a:gd name="T34" fmla="*/ 2147483646 w 1809"/>
              <a:gd name="T35" fmla="*/ 2147483646 h 987"/>
              <a:gd name="T36" fmla="*/ 2147483646 w 1809"/>
              <a:gd name="T37" fmla="*/ 2147483646 h 987"/>
              <a:gd name="T38" fmla="*/ 2147483646 w 1809"/>
              <a:gd name="T39" fmla="*/ 2147483646 h 987"/>
              <a:gd name="T40" fmla="*/ 2147483646 w 1809"/>
              <a:gd name="T41" fmla="*/ 2147483646 h 987"/>
              <a:gd name="T42" fmla="*/ 2147483646 w 1809"/>
              <a:gd name="T43" fmla="*/ 2147483646 h 987"/>
              <a:gd name="T44" fmla="*/ 2147483646 w 1809"/>
              <a:gd name="T45" fmla="*/ 2147483646 h 987"/>
              <a:gd name="T46" fmla="*/ 2147483646 w 1809"/>
              <a:gd name="T47" fmla="*/ 2147483646 h 987"/>
              <a:gd name="T48" fmla="*/ 2147483646 w 1809"/>
              <a:gd name="T49" fmla="*/ 2147483646 h 987"/>
              <a:gd name="T50" fmla="*/ 2147483646 w 1809"/>
              <a:gd name="T51" fmla="*/ 2147483646 h 987"/>
              <a:gd name="T52" fmla="*/ 2147483646 w 1809"/>
              <a:gd name="T53" fmla="*/ 2147483646 h 987"/>
              <a:gd name="T54" fmla="*/ 2147483646 w 1809"/>
              <a:gd name="T55" fmla="*/ 2147483646 h 987"/>
              <a:gd name="T56" fmla="*/ 2147483646 w 1809"/>
              <a:gd name="T57" fmla="*/ 2147483646 h 987"/>
              <a:gd name="T58" fmla="*/ 2147483646 w 1809"/>
              <a:gd name="T59" fmla="*/ 2147483646 h 987"/>
              <a:gd name="T60" fmla="*/ 2147483646 w 1809"/>
              <a:gd name="T61" fmla="*/ 2147483646 h 987"/>
              <a:gd name="T62" fmla="*/ 2147483646 w 1809"/>
              <a:gd name="T63" fmla="*/ 2147483646 h 987"/>
              <a:gd name="T64" fmla="*/ 2147483646 w 1809"/>
              <a:gd name="T65" fmla="*/ 2147483646 h 987"/>
              <a:gd name="T66" fmla="*/ 2147483646 w 1809"/>
              <a:gd name="T67" fmla="*/ 2147483646 h 987"/>
              <a:gd name="T68" fmla="*/ 2147483646 w 1809"/>
              <a:gd name="T69" fmla="*/ 2147483646 h 987"/>
              <a:gd name="T70" fmla="*/ 2147483646 w 1809"/>
              <a:gd name="T71" fmla="*/ 2147483646 h 987"/>
              <a:gd name="T72" fmla="*/ 2147483646 w 1809"/>
              <a:gd name="T73" fmla="*/ 2147483646 h 987"/>
              <a:gd name="T74" fmla="*/ 2147483646 w 1809"/>
              <a:gd name="T75" fmla="*/ 2147483646 h 987"/>
              <a:gd name="T76" fmla="*/ 2147483646 w 1809"/>
              <a:gd name="T77" fmla="*/ 2147483646 h 987"/>
              <a:gd name="T78" fmla="*/ 2147483646 w 1809"/>
              <a:gd name="T79" fmla="*/ 2147483646 h 987"/>
              <a:gd name="T80" fmla="*/ 2147483646 w 1809"/>
              <a:gd name="T81" fmla="*/ 2147483646 h 987"/>
              <a:gd name="T82" fmla="*/ 2147483646 w 1809"/>
              <a:gd name="T83" fmla="*/ 2147483646 h 987"/>
              <a:gd name="T84" fmla="*/ 2147483646 w 1809"/>
              <a:gd name="T85" fmla="*/ 2147483646 h 987"/>
              <a:gd name="T86" fmla="*/ 2147483646 w 1809"/>
              <a:gd name="T87" fmla="*/ 2147483646 h 987"/>
              <a:gd name="T88" fmla="*/ 2147483646 w 1809"/>
              <a:gd name="T89" fmla="*/ 2147483646 h 987"/>
              <a:gd name="T90" fmla="*/ 2147483646 w 1809"/>
              <a:gd name="T91" fmla="*/ 2147483646 h 987"/>
              <a:gd name="T92" fmla="*/ 2147483646 w 1809"/>
              <a:gd name="T93" fmla="*/ 2147483646 h 987"/>
              <a:gd name="T94" fmla="*/ 2147483646 w 1809"/>
              <a:gd name="T95" fmla="*/ 2147483646 h 987"/>
              <a:gd name="T96" fmla="*/ 2147483646 w 1809"/>
              <a:gd name="T97" fmla="*/ 2147483646 h 987"/>
              <a:gd name="T98" fmla="*/ 2147483646 w 1809"/>
              <a:gd name="T99" fmla="*/ 2147483646 h 987"/>
              <a:gd name="T100" fmla="*/ 2147483646 w 1809"/>
              <a:gd name="T101" fmla="*/ 2147483646 h 987"/>
              <a:gd name="T102" fmla="*/ 2147483646 w 1809"/>
              <a:gd name="T103" fmla="*/ 2147483646 h 987"/>
              <a:gd name="T104" fmla="*/ 2147483646 w 1809"/>
              <a:gd name="T105" fmla="*/ 2147483646 h 987"/>
              <a:gd name="T106" fmla="*/ 2147483646 w 1809"/>
              <a:gd name="T107" fmla="*/ 2147483646 h 987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w 1809"/>
              <a:gd name="T163" fmla="*/ 0 h 987"/>
              <a:gd name="T164" fmla="*/ 1809 w 1809"/>
              <a:gd name="T165" fmla="*/ 987 h 987"/>
            </a:gdLst>
            <a:ahLst/>
            <a:cxnLst>
              <a:cxn ang="T108">
                <a:pos x="T0" y="T1"/>
              </a:cxn>
              <a:cxn ang="T109">
                <a:pos x="T2" y="T3"/>
              </a:cxn>
              <a:cxn ang="T110">
                <a:pos x="T4" y="T5"/>
              </a:cxn>
              <a:cxn ang="T111">
                <a:pos x="T6" y="T7"/>
              </a:cxn>
              <a:cxn ang="T112">
                <a:pos x="T8" y="T9"/>
              </a:cxn>
              <a:cxn ang="T113">
                <a:pos x="T10" y="T11"/>
              </a:cxn>
              <a:cxn ang="T114">
                <a:pos x="T12" y="T13"/>
              </a:cxn>
              <a:cxn ang="T115">
                <a:pos x="T14" y="T15"/>
              </a:cxn>
              <a:cxn ang="T116">
                <a:pos x="T16" y="T17"/>
              </a:cxn>
              <a:cxn ang="T117">
                <a:pos x="T18" y="T19"/>
              </a:cxn>
              <a:cxn ang="T118">
                <a:pos x="T20" y="T21"/>
              </a:cxn>
              <a:cxn ang="T119">
                <a:pos x="T22" y="T23"/>
              </a:cxn>
              <a:cxn ang="T120">
                <a:pos x="T24" y="T25"/>
              </a:cxn>
              <a:cxn ang="T121">
                <a:pos x="T26" y="T27"/>
              </a:cxn>
              <a:cxn ang="T122">
                <a:pos x="T28" y="T29"/>
              </a:cxn>
              <a:cxn ang="T123">
                <a:pos x="T30" y="T31"/>
              </a:cxn>
              <a:cxn ang="T124">
                <a:pos x="T32" y="T33"/>
              </a:cxn>
              <a:cxn ang="T125">
                <a:pos x="T34" y="T35"/>
              </a:cxn>
              <a:cxn ang="T126">
                <a:pos x="T36" y="T37"/>
              </a:cxn>
              <a:cxn ang="T127">
                <a:pos x="T38" y="T39"/>
              </a:cxn>
              <a:cxn ang="T128">
                <a:pos x="T40" y="T41"/>
              </a:cxn>
              <a:cxn ang="T129">
                <a:pos x="T42" y="T43"/>
              </a:cxn>
              <a:cxn ang="T130">
                <a:pos x="T44" y="T45"/>
              </a:cxn>
              <a:cxn ang="T131">
                <a:pos x="T46" y="T47"/>
              </a:cxn>
              <a:cxn ang="T132">
                <a:pos x="T48" y="T49"/>
              </a:cxn>
              <a:cxn ang="T133">
                <a:pos x="T50" y="T51"/>
              </a:cxn>
              <a:cxn ang="T134">
                <a:pos x="T52" y="T53"/>
              </a:cxn>
              <a:cxn ang="T135">
                <a:pos x="T54" y="T55"/>
              </a:cxn>
              <a:cxn ang="T136">
                <a:pos x="T56" y="T57"/>
              </a:cxn>
              <a:cxn ang="T137">
                <a:pos x="T58" y="T59"/>
              </a:cxn>
              <a:cxn ang="T138">
                <a:pos x="T60" y="T61"/>
              </a:cxn>
              <a:cxn ang="T139">
                <a:pos x="T62" y="T63"/>
              </a:cxn>
              <a:cxn ang="T140">
                <a:pos x="T64" y="T65"/>
              </a:cxn>
              <a:cxn ang="T141">
                <a:pos x="T66" y="T67"/>
              </a:cxn>
              <a:cxn ang="T142">
                <a:pos x="T68" y="T69"/>
              </a:cxn>
              <a:cxn ang="T143">
                <a:pos x="T70" y="T71"/>
              </a:cxn>
              <a:cxn ang="T144">
                <a:pos x="T72" y="T73"/>
              </a:cxn>
              <a:cxn ang="T145">
                <a:pos x="T74" y="T75"/>
              </a:cxn>
              <a:cxn ang="T146">
                <a:pos x="T76" y="T77"/>
              </a:cxn>
              <a:cxn ang="T147">
                <a:pos x="T78" y="T79"/>
              </a:cxn>
              <a:cxn ang="T148">
                <a:pos x="T80" y="T81"/>
              </a:cxn>
              <a:cxn ang="T149">
                <a:pos x="T82" y="T83"/>
              </a:cxn>
              <a:cxn ang="T150">
                <a:pos x="T84" y="T85"/>
              </a:cxn>
              <a:cxn ang="T151">
                <a:pos x="T86" y="T87"/>
              </a:cxn>
              <a:cxn ang="T152">
                <a:pos x="T88" y="T89"/>
              </a:cxn>
              <a:cxn ang="T153">
                <a:pos x="T90" y="T91"/>
              </a:cxn>
              <a:cxn ang="T154">
                <a:pos x="T92" y="T93"/>
              </a:cxn>
              <a:cxn ang="T155">
                <a:pos x="T94" y="T95"/>
              </a:cxn>
              <a:cxn ang="T156">
                <a:pos x="T96" y="T97"/>
              </a:cxn>
              <a:cxn ang="T157">
                <a:pos x="T98" y="T99"/>
              </a:cxn>
              <a:cxn ang="T158">
                <a:pos x="T100" y="T101"/>
              </a:cxn>
              <a:cxn ang="T159">
                <a:pos x="T102" y="T103"/>
              </a:cxn>
              <a:cxn ang="T160">
                <a:pos x="T104" y="T105"/>
              </a:cxn>
              <a:cxn ang="T161">
                <a:pos x="T106" y="T107"/>
              </a:cxn>
            </a:cxnLst>
            <a:rect l="T162" t="T163" r="T164" b="T165"/>
            <a:pathLst>
              <a:path w="1809" h="987" extrusionOk="0">
                <a:moveTo>
                  <a:pt x="118" y="255"/>
                </a:moveTo>
                <a:cubicBezTo>
                  <a:pt x="120" y="235"/>
                  <a:pt x="121" y="217"/>
                  <a:pt x="124" y="195"/>
                </a:cubicBezTo>
                <a:cubicBezTo>
                  <a:pt x="124" y="312"/>
                  <a:pt x="118" y="429"/>
                  <a:pt x="122" y="546"/>
                </a:cubicBezTo>
                <a:cubicBezTo>
                  <a:pt x="126" y="673"/>
                  <a:pt x="132" y="802"/>
                  <a:pt x="142" y="929"/>
                </a:cubicBezTo>
                <a:cubicBezTo>
                  <a:pt x="144" y="948"/>
                  <a:pt x="145" y="966"/>
                  <a:pt x="146" y="986"/>
                </a:cubicBezTo>
              </a:path>
              <a:path w="1809" h="987" extrusionOk="0">
                <a:moveTo>
                  <a:pt x="8" y="313"/>
                </a:moveTo>
                <a:cubicBezTo>
                  <a:pt x="1" y="292"/>
                  <a:pt x="0" y="282"/>
                  <a:pt x="8" y="265"/>
                </a:cubicBezTo>
                <a:cubicBezTo>
                  <a:pt x="9" y="261"/>
                  <a:pt x="11" y="257"/>
                  <a:pt x="12" y="253"/>
                </a:cubicBezTo>
              </a:path>
              <a:path w="1809" h="987" extrusionOk="0">
                <a:moveTo>
                  <a:pt x="47" y="214"/>
                </a:moveTo>
                <a:cubicBezTo>
                  <a:pt x="52" y="202"/>
                  <a:pt x="60" y="186"/>
                  <a:pt x="63" y="173"/>
                </a:cubicBezTo>
                <a:cubicBezTo>
                  <a:pt x="69" y="148"/>
                  <a:pt x="67" y="137"/>
                  <a:pt x="85" y="115"/>
                </a:cubicBezTo>
                <a:cubicBezTo>
                  <a:pt x="102" y="94"/>
                  <a:pt x="135" y="75"/>
                  <a:pt x="157" y="60"/>
                </a:cubicBezTo>
                <a:cubicBezTo>
                  <a:pt x="193" y="36"/>
                  <a:pt x="226" y="20"/>
                  <a:pt x="268" y="10"/>
                </a:cubicBezTo>
                <a:cubicBezTo>
                  <a:pt x="301" y="2"/>
                  <a:pt x="320" y="0"/>
                  <a:pt x="352" y="10"/>
                </a:cubicBezTo>
                <a:cubicBezTo>
                  <a:pt x="386" y="21"/>
                  <a:pt x="406" y="42"/>
                  <a:pt x="419" y="75"/>
                </a:cubicBezTo>
                <a:cubicBezTo>
                  <a:pt x="436" y="117"/>
                  <a:pt x="422" y="164"/>
                  <a:pt x="406" y="204"/>
                </a:cubicBezTo>
                <a:cubicBezTo>
                  <a:pt x="384" y="259"/>
                  <a:pt x="359" y="307"/>
                  <a:pt x="317" y="349"/>
                </a:cubicBezTo>
                <a:cubicBezTo>
                  <a:pt x="285" y="381"/>
                  <a:pt x="258" y="393"/>
                  <a:pt x="213" y="392"/>
                </a:cubicBezTo>
                <a:cubicBezTo>
                  <a:pt x="187" y="391"/>
                  <a:pt x="162" y="386"/>
                  <a:pt x="138" y="378"/>
                </a:cubicBezTo>
              </a:path>
              <a:path w="1809" h="987" extrusionOk="0">
                <a:moveTo>
                  <a:pt x="754" y="166"/>
                </a:moveTo>
                <a:cubicBezTo>
                  <a:pt x="741" y="177"/>
                  <a:pt x="737" y="168"/>
                  <a:pt x="740" y="192"/>
                </a:cubicBezTo>
                <a:cubicBezTo>
                  <a:pt x="746" y="247"/>
                  <a:pt x="754" y="303"/>
                  <a:pt x="760" y="358"/>
                </a:cubicBezTo>
                <a:cubicBezTo>
                  <a:pt x="769" y="435"/>
                  <a:pt x="778" y="512"/>
                  <a:pt x="786" y="589"/>
                </a:cubicBezTo>
                <a:cubicBezTo>
                  <a:pt x="790" y="630"/>
                  <a:pt x="792" y="669"/>
                  <a:pt x="793" y="710"/>
                </a:cubicBezTo>
              </a:path>
              <a:path w="1809" h="987" extrusionOk="0">
                <a:moveTo>
                  <a:pt x="695" y="248"/>
                </a:moveTo>
                <a:cubicBezTo>
                  <a:pt x="684" y="240"/>
                  <a:pt x="671" y="228"/>
                  <a:pt x="663" y="221"/>
                </a:cubicBezTo>
                <a:cubicBezTo>
                  <a:pt x="675" y="211"/>
                  <a:pt x="684" y="202"/>
                  <a:pt x="699" y="195"/>
                </a:cubicBezTo>
                <a:cubicBezTo>
                  <a:pt x="734" y="178"/>
                  <a:pt x="766" y="167"/>
                  <a:pt x="805" y="161"/>
                </a:cubicBezTo>
                <a:cubicBezTo>
                  <a:pt x="846" y="154"/>
                  <a:pt x="892" y="152"/>
                  <a:pt x="933" y="156"/>
                </a:cubicBezTo>
                <a:cubicBezTo>
                  <a:pt x="985" y="161"/>
                  <a:pt x="1060" y="175"/>
                  <a:pt x="1095" y="217"/>
                </a:cubicBezTo>
                <a:cubicBezTo>
                  <a:pt x="1119" y="246"/>
                  <a:pt x="1129" y="284"/>
                  <a:pt x="1130" y="320"/>
                </a:cubicBezTo>
                <a:cubicBezTo>
                  <a:pt x="1133" y="396"/>
                  <a:pt x="1100" y="476"/>
                  <a:pt x="1059" y="539"/>
                </a:cubicBezTo>
                <a:cubicBezTo>
                  <a:pt x="1020" y="599"/>
                  <a:pt x="958" y="651"/>
                  <a:pt x="898" y="688"/>
                </a:cubicBezTo>
                <a:cubicBezTo>
                  <a:pt x="862" y="710"/>
                  <a:pt x="806" y="736"/>
                  <a:pt x="762" y="727"/>
                </a:cubicBezTo>
                <a:cubicBezTo>
                  <a:pt x="748" y="719"/>
                  <a:pt x="744" y="717"/>
                  <a:pt x="744" y="705"/>
                </a:cubicBezTo>
              </a:path>
              <a:path w="1809" h="987" extrusionOk="0">
                <a:moveTo>
                  <a:pt x="1611" y="128"/>
                </a:moveTo>
                <a:cubicBezTo>
                  <a:pt x="1610" y="136"/>
                  <a:pt x="1609" y="144"/>
                  <a:pt x="1609" y="152"/>
                </a:cubicBezTo>
                <a:cubicBezTo>
                  <a:pt x="1608" y="187"/>
                  <a:pt x="1604" y="220"/>
                  <a:pt x="1601" y="255"/>
                </a:cubicBezTo>
                <a:cubicBezTo>
                  <a:pt x="1593" y="350"/>
                  <a:pt x="1588" y="445"/>
                  <a:pt x="1575" y="539"/>
                </a:cubicBezTo>
                <a:cubicBezTo>
                  <a:pt x="1569" y="581"/>
                  <a:pt x="1561" y="622"/>
                  <a:pt x="1559" y="664"/>
                </a:cubicBezTo>
                <a:cubicBezTo>
                  <a:pt x="1559" y="668"/>
                  <a:pt x="1559" y="672"/>
                  <a:pt x="1559" y="676"/>
                </a:cubicBezTo>
              </a:path>
              <a:path w="1809" h="987" extrusionOk="0">
                <a:moveTo>
                  <a:pt x="1406" y="224"/>
                </a:moveTo>
                <a:cubicBezTo>
                  <a:pt x="1403" y="209"/>
                  <a:pt x="1406" y="202"/>
                  <a:pt x="1416" y="190"/>
                </a:cubicBezTo>
                <a:cubicBezTo>
                  <a:pt x="1430" y="173"/>
                  <a:pt x="1472" y="164"/>
                  <a:pt x="1492" y="156"/>
                </a:cubicBezTo>
                <a:cubicBezTo>
                  <a:pt x="1537" y="138"/>
                  <a:pt x="1583" y="124"/>
                  <a:pt x="1628" y="108"/>
                </a:cubicBezTo>
                <a:cubicBezTo>
                  <a:pt x="1675" y="91"/>
                  <a:pt x="1721" y="77"/>
                  <a:pt x="1770" y="65"/>
                </a:cubicBezTo>
                <a:cubicBezTo>
                  <a:pt x="1789" y="60"/>
                  <a:pt x="1795" y="59"/>
                  <a:pt x="1808" y="58"/>
                </a:cubicBezTo>
              </a:path>
              <a:path w="1809" h="987" extrusionOk="0">
                <a:moveTo>
                  <a:pt x="1229" y="832"/>
                </a:moveTo>
                <a:cubicBezTo>
                  <a:pt x="1231" y="823"/>
                  <a:pt x="1225" y="822"/>
                  <a:pt x="1233" y="816"/>
                </a:cubicBezTo>
                <a:cubicBezTo>
                  <a:pt x="1259" y="797"/>
                  <a:pt x="1297" y="793"/>
                  <a:pt x="1327" y="784"/>
                </a:cubicBezTo>
                <a:cubicBezTo>
                  <a:pt x="1386" y="767"/>
                  <a:pt x="1446" y="755"/>
                  <a:pt x="1506" y="739"/>
                </a:cubicBezTo>
                <a:cubicBezTo>
                  <a:pt x="1556" y="726"/>
                  <a:pt x="1604" y="720"/>
                  <a:pt x="1654" y="710"/>
                </a:cubicBezTo>
                <a:cubicBezTo>
                  <a:pt x="1683" y="704"/>
                  <a:pt x="1716" y="693"/>
                  <a:pt x="1743" y="681"/>
                </a:cubicBezTo>
                <a:cubicBezTo>
                  <a:pt x="1749" y="678"/>
                  <a:pt x="1756" y="674"/>
                  <a:pt x="1762" y="671"/>
                </a:cubicBezTo>
              </a:path>
            </a:pathLst>
          </a:custGeom>
          <a:noFill/>
          <a:ln w="19050" cap="rnd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0965" name="Comment 7">
            <a:extLst>
              <a:ext uri="{FF2B5EF4-FFF2-40B4-BE49-F238E27FC236}">
                <a16:creationId xmlns:a16="http://schemas.microsoft.com/office/drawing/2014/main" id="{0F5F5039-0485-234C-9DF4-AB8DB6CB9205}"/>
              </a:ext>
            </a:extLst>
          </p:cNvPr>
          <p:cNvSpPr>
            <a:spLocks noRot="1" noChangeAspect="1" noEditPoints="1" noChangeArrowheads="1" noChangeShapeType="1" noTextEdit="1"/>
          </p:cNvSpPr>
          <p:nvPr/>
        </p:nvSpPr>
        <p:spPr bwMode="auto">
          <a:xfrm>
            <a:off x="3633788" y="5980113"/>
            <a:ext cx="107950" cy="115887"/>
          </a:xfrm>
          <a:custGeom>
            <a:avLst/>
            <a:gdLst>
              <a:gd name="T0" fmla="*/ 2147483646 w 300"/>
              <a:gd name="T1" fmla="*/ 2147483646 h 323"/>
              <a:gd name="T2" fmla="*/ 2147483646 w 300"/>
              <a:gd name="T3" fmla="*/ 2147483646 h 323"/>
              <a:gd name="T4" fmla="*/ 2147483646 w 300"/>
              <a:gd name="T5" fmla="*/ 2147483646 h 323"/>
              <a:gd name="T6" fmla="*/ 2147483646 w 300"/>
              <a:gd name="T7" fmla="*/ 2147483646 h 323"/>
              <a:gd name="T8" fmla="*/ 2147483646 w 300"/>
              <a:gd name="T9" fmla="*/ 2147483646 h 323"/>
              <a:gd name="T10" fmla="*/ 2147483646 w 300"/>
              <a:gd name="T11" fmla="*/ 2147483646 h 323"/>
              <a:gd name="T12" fmla="*/ 2147483646 w 300"/>
              <a:gd name="T13" fmla="*/ 2147483646 h 323"/>
              <a:gd name="T14" fmla="*/ 0 w 300"/>
              <a:gd name="T15" fmla="*/ 2147483646 h 323"/>
              <a:gd name="T16" fmla="*/ 2147483646 w 300"/>
              <a:gd name="T17" fmla="*/ 2147483646 h 323"/>
              <a:gd name="T18" fmla="*/ 2147483646 w 300"/>
              <a:gd name="T19" fmla="*/ 2147483646 h 323"/>
              <a:gd name="T20" fmla="*/ 2147483646 w 300"/>
              <a:gd name="T21" fmla="*/ 2147483646 h 323"/>
              <a:gd name="T22" fmla="*/ 2147483646 w 300"/>
              <a:gd name="T23" fmla="*/ 2147483646 h 323"/>
              <a:gd name="T24" fmla="*/ 2147483646 w 300"/>
              <a:gd name="T25" fmla="*/ 2147483646 h 323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300"/>
              <a:gd name="T40" fmla="*/ 0 h 323"/>
              <a:gd name="T41" fmla="*/ 300 w 300"/>
              <a:gd name="T42" fmla="*/ 323 h 323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300" h="323" extrusionOk="0">
                <a:moveTo>
                  <a:pt x="45" y="29"/>
                </a:moveTo>
                <a:cubicBezTo>
                  <a:pt x="45" y="22"/>
                  <a:pt x="45" y="14"/>
                  <a:pt x="45" y="7"/>
                </a:cubicBezTo>
                <a:cubicBezTo>
                  <a:pt x="47" y="7"/>
                  <a:pt x="60" y="9"/>
                  <a:pt x="65" y="9"/>
                </a:cubicBezTo>
                <a:cubicBezTo>
                  <a:pt x="105" y="9"/>
                  <a:pt x="144" y="9"/>
                  <a:pt x="183" y="5"/>
                </a:cubicBezTo>
                <a:cubicBezTo>
                  <a:pt x="209" y="3"/>
                  <a:pt x="242" y="12"/>
                  <a:pt x="266" y="7"/>
                </a:cubicBezTo>
                <a:cubicBezTo>
                  <a:pt x="282" y="0"/>
                  <a:pt x="287" y="-2"/>
                  <a:pt x="299" y="2"/>
                </a:cubicBezTo>
              </a:path>
              <a:path w="300" h="323" extrusionOk="0">
                <a:moveTo>
                  <a:pt x="4" y="322"/>
                </a:moveTo>
                <a:cubicBezTo>
                  <a:pt x="3" y="322"/>
                  <a:pt x="1" y="322"/>
                  <a:pt x="0" y="322"/>
                </a:cubicBezTo>
                <a:cubicBezTo>
                  <a:pt x="5" y="321"/>
                  <a:pt x="5" y="321"/>
                  <a:pt x="10" y="320"/>
                </a:cubicBezTo>
                <a:cubicBezTo>
                  <a:pt x="40" y="310"/>
                  <a:pt x="67" y="305"/>
                  <a:pt x="99" y="300"/>
                </a:cubicBezTo>
                <a:cubicBezTo>
                  <a:pt x="128" y="296"/>
                  <a:pt x="158" y="292"/>
                  <a:pt x="187" y="291"/>
                </a:cubicBezTo>
                <a:cubicBezTo>
                  <a:pt x="205" y="290"/>
                  <a:pt x="229" y="293"/>
                  <a:pt x="246" y="286"/>
                </a:cubicBezTo>
                <a:cubicBezTo>
                  <a:pt x="252" y="281"/>
                  <a:pt x="255" y="279"/>
                  <a:pt x="260" y="276"/>
                </a:cubicBezTo>
              </a:path>
            </a:pathLst>
          </a:custGeom>
          <a:noFill/>
          <a:ln w="19050" cap="rnd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0966" name="Comment 9">
            <a:extLst>
              <a:ext uri="{FF2B5EF4-FFF2-40B4-BE49-F238E27FC236}">
                <a16:creationId xmlns:a16="http://schemas.microsoft.com/office/drawing/2014/main" id="{AC305609-B91C-4B4E-94F1-A1D9ACBCCE66}"/>
              </a:ext>
            </a:extLst>
          </p:cNvPr>
          <p:cNvSpPr>
            <a:spLocks noRot="1" noChangeAspect="1" noEditPoints="1" noChangeArrowheads="1" noChangeShapeType="1" noTextEdit="1"/>
          </p:cNvSpPr>
          <p:nvPr/>
        </p:nvSpPr>
        <p:spPr bwMode="auto">
          <a:xfrm>
            <a:off x="4014788" y="5827713"/>
            <a:ext cx="1346200" cy="563562"/>
          </a:xfrm>
          <a:custGeom>
            <a:avLst/>
            <a:gdLst>
              <a:gd name="T0" fmla="*/ 2147483646 w 3737"/>
              <a:gd name="T1" fmla="*/ 2147483646 h 1565"/>
              <a:gd name="T2" fmla="*/ 2147483646 w 3737"/>
              <a:gd name="T3" fmla="*/ 2147483646 h 1565"/>
              <a:gd name="T4" fmla="*/ 2147483646 w 3737"/>
              <a:gd name="T5" fmla="*/ 2147483646 h 1565"/>
              <a:gd name="T6" fmla="*/ 2147483646 w 3737"/>
              <a:gd name="T7" fmla="*/ 2147483646 h 1565"/>
              <a:gd name="T8" fmla="*/ 2147483646 w 3737"/>
              <a:gd name="T9" fmla="*/ 2147483646 h 1565"/>
              <a:gd name="T10" fmla="*/ 2147483646 w 3737"/>
              <a:gd name="T11" fmla="*/ 2147483646 h 1565"/>
              <a:gd name="T12" fmla="*/ 2147483646 w 3737"/>
              <a:gd name="T13" fmla="*/ 0 h 1565"/>
              <a:gd name="T14" fmla="*/ 2147483646 w 3737"/>
              <a:gd name="T15" fmla="*/ 2147483646 h 1565"/>
              <a:gd name="T16" fmla="*/ 2147483646 w 3737"/>
              <a:gd name="T17" fmla="*/ 2147483646 h 1565"/>
              <a:gd name="T18" fmla="*/ 2147483646 w 3737"/>
              <a:gd name="T19" fmla="*/ 2147483646 h 1565"/>
              <a:gd name="T20" fmla="*/ 2147483646 w 3737"/>
              <a:gd name="T21" fmla="*/ 2147483646 h 1565"/>
              <a:gd name="T22" fmla="*/ 2147483646 w 3737"/>
              <a:gd name="T23" fmla="*/ 2147483646 h 1565"/>
              <a:gd name="T24" fmla="*/ 2147483646 w 3737"/>
              <a:gd name="T25" fmla="*/ 2147483646 h 1565"/>
              <a:gd name="T26" fmla="*/ 2147483646 w 3737"/>
              <a:gd name="T27" fmla="*/ 2147483646 h 1565"/>
              <a:gd name="T28" fmla="*/ 2147483646 w 3737"/>
              <a:gd name="T29" fmla="*/ 2147483646 h 1565"/>
              <a:gd name="T30" fmla="*/ 2147483646 w 3737"/>
              <a:gd name="T31" fmla="*/ 2147483646 h 1565"/>
              <a:gd name="T32" fmla="*/ 2147483646 w 3737"/>
              <a:gd name="T33" fmla="*/ 2147483646 h 1565"/>
              <a:gd name="T34" fmla="*/ 2147483646 w 3737"/>
              <a:gd name="T35" fmla="*/ 2147483646 h 1565"/>
              <a:gd name="T36" fmla="*/ 2147483646 w 3737"/>
              <a:gd name="T37" fmla="*/ 2147483646 h 1565"/>
              <a:gd name="T38" fmla="*/ 2147483646 w 3737"/>
              <a:gd name="T39" fmla="*/ 2147483646 h 1565"/>
              <a:gd name="T40" fmla="*/ 2147483646 w 3737"/>
              <a:gd name="T41" fmla="*/ 2147483646 h 1565"/>
              <a:gd name="T42" fmla="*/ 2147483646 w 3737"/>
              <a:gd name="T43" fmla="*/ 2147483646 h 1565"/>
              <a:gd name="T44" fmla="*/ 2147483646 w 3737"/>
              <a:gd name="T45" fmla="*/ 2147483646 h 1565"/>
              <a:gd name="T46" fmla="*/ 2147483646 w 3737"/>
              <a:gd name="T47" fmla="*/ 2147483646 h 1565"/>
              <a:gd name="T48" fmla="*/ 2147483646 w 3737"/>
              <a:gd name="T49" fmla="*/ 2147483646 h 1565"/>
              <a:gd name="T50" fmla="*/ 2147483646 w 3737"/>
              <a:gd name="T51" fmla="*/ 2147483646 h 1565"/>
              <a:gd name="T52" fmla="*/ 2147483646 w 3737"/>
              <a:gd name="T53" fmla="*/ 2147483646 h 1565"/>
              <a:gd name="T54" fmla="*/ 2147483646 w 3737"/>
              <a:gd name="T55" fmla="*/ 2147483646 h 1565"/>
              <a:gd name="T56" fmla="*/ 2147483646 w 3737"/>
              <a:gd name="T57" fmla="*/ 2147483646 h 1565"/>
              <a:gd name="T58" fmla="*/ 2147483646 w 3737"/>
              <a:gd name="T59" fmla="*/ 2147483646 h 1565"/>
              <a:gd name="T60" fmla="*/ 2147483646 w 3737"/>
              <a:gd name="T61" fmla="*/ 2147483646 h 1565"/>
              <a:gd name="T62" fmla="*/ 2147483646 w 3737"/>
              <a:gd name="T63" fmla="*/ 2147483646 h 1565"/>
              <a:gd name="T64" fmla="*/ 2147483646 w 3737"/>
              <a:gd name="T65" fmla="*/ 2147483646 h 1565"/>
              <a:gd name="T66" fmla="*/ 2147483646 w 3737"/>
              <a:gd name="T67" fmla="*/ 2147483646 h 1565"/>
              <a:gd name="T68" fmla="*/ 2147483646 w 3737"/>
              <a:gd name="T69" fmla="*/ 2147483646 h 1565"/>
              <a:gd name="T70" fmla="*/ 2147483646 w 3737"/>
              <a:gd name="T71" fmla="*/ 2147483646 h 1565"/>
              <a:gd name="T72" fmla="*/ 2147483646 w 3737"/>
              <a:gd name="T73" fmla="*/ 2147483646 h 1565"/>
              <a:gd name="T74" fmla="*/ 2147483646 w 3737"/>
              <a:gd name="T75" fmla="*/ 2147483646 h 1565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w 3737"/>
              <a:gd name="T115" fmla="*/ 0 h 1565"/>
              <a:gd name="T116" fmla="*/ 3737 w 3737"/>
              <a:gd name="T117" fmla="*/ 1565 h 1565"/>
            </a:gdLst>
            <a:ahLst/>
            <a:cxnLst>
              <a:cxn ang="T76">
                <a:pos x="T0" y="T1"/>
              </a:cxn>
              <a:cxn ang="T77">
                <a:pos x="T2" y="T3"/>
              </a:cxn>
              <a:cxn ang="T78">
                <a:pos x="T4" y="T5"/>
              </a:cxn>
              <a:cxn ang="T79">
                <a:pos x="T6" y="T7"/>
              </a:cxn>
              <a:cxn ang="T80">
                <a:pos x="T8" y="T9"/>
              </a:cxn>
              <a:cxn ang="T81">
                <a:pos x="T10" y="T11"/>
              </a:cxn>
              <a:cxn ang="T82">
                <a:pos x="T12" y="T13"/>
              </a:cxn>
              <a:cxn ang="T83">
                <a:pos x="T14" y="T15"/>
              </a:cxn>
              <a:cxn ang="T84">
                <a:pos x="T16" y="T17"/>
              </a:cxn>
              <a:cxn ang="T85">
                <a:pos x="T18" y="T19"/>
              </a:cxn>
              <a:cxn ang="T86">
                <a:pos x="T20" y="T21"/>
              </a:cxn>
              <a:cxn ang="T87">
                <a:pos x="T22" y="T23"/>
              </a:cxn>
              <a:cxn ang="T88">
                <a:pos x="T24" y="T25"/>
              </a:cxn>
              <a:cxn ang="T89">
                <a:pos x="T26" y="T27"/>
              </a:cxn>
              <a:cxn ang="T90">
                <a:pos x="T28" y="T29"/>
              </a:cxn>
              <a:cxn ang="T91">
                <a:pos x="T30" y="T31"/>
              </a:cxn>
              <a:cxn ang="T92">
                <a:pos x="T32" y="T33"/>
              </a:cxn>
              <a:cxn ang="T93">
                <a:pos x="T34" y="T35"/>
              </a:cxn>
              <a:cxn ang="T94">
                <a:pos x="T36" y="T37"/>
              </a:cxn>
              <a:cxn ang="T95">
                <a:pos x="T38" y="T39"/>
              </a:cxn>
              <a:cxn ang="T96">
                <a:pos x="T40" y="T41"/>
              </a:cxn>
              <a:cxn ang="T97">
                <a:pos x="T42" y="T43"/>
              </a:cxn>
              <a:cxn ang="T98">
                <a:pos x="T44" y="T45"/>
              </a:cxn>
              <a:cxn ang="T99">
                <a:pos x="T46" y="T47"/>
              </a:cxn>
              <a:cxn ang="T100">
                <a:pos x="T48" y="T49"/>
              </a:cxn>
              <a:cxn ang="T101">
                <a:pos x="T50" y="T51"/>
              </a:cxn>
              <a:cxn ang="T102">
                <a:pos x="T52" y="T53"/>
              </a:cxn>
              <a:cxn ang="T103">
                <a:pos x="T54" y="T55"/>
              </a:cxn>
              <a:cxn ang="T104">
                <a:pos x="T56" y="T57"/>
              </a:cxn>
              <a:cxn ang="T105">
                <a:pos x="T58" y="T59"/>
              </a:cxn>
              <a:cxn ang="T106">
                <a:pos x="T60" y="T61"/>
              </a:cxn>
              <a:cxn ang="T107">
                <a:pos x="T62" y="T63"/>
              </a:cxn>
              <a:cxn ang="T108">
                <a:pos x="T64" y="T65"/>
              </a:cxn>
              <a:cxn ang="T109">
                <a:pos x="T66" y="T67"/>
              </a:cxn>
              <a:cxn ang="T110">
                <a:pos x="T68" y="T69"/>
              </a:cxn>
              <a:cxn ang="T111">
                <a:pos x="T70" y="T71"/>
              </a:cxn>
              <a:cxn ang="T112">
                <a:pos x="T72" y="T73"/>
              </a:cxn>
              <a:cxn ang="T113">
                <a:pos x="T74" y="T75"/>
              </a:cxn>
            </a:cxnLst>
            <a:rect l="T114" t="T115" r="T116" b="T117"/>
            <a:pathLst>
              <a:path w="3737" h="1565" extrusionOk="0">
                <a:moveTo>
                  <a:pt x="16" y="898"/>
                </a:moveTo>
                <a:cubicBezTo>
                  <a:pt x="15" y="894"/>
                  <a:pt x="-1" y="882"/>
                  <a:pt x="2" y="866"/>
                </a:cubicBezTo>
                <a:cubicBezTo>
                  <a:pt x="14" y="804"/>
                  <a:pt x="56" y="736"/>
                  <a:pt x="77" y="676"/>
                </a:cubicBezTo>
                <a:cubicBezTo>
                  <a:pt x="132" y="518"/>
                  <a:pt x="193" y="362"/>
                  <a:pt x="252" y="205"/>
                </a:cubicBezTo>
                <a:cubicBezTo>
                  <a:pt x="259" y="187"/>
                  <a:pt x="265" y="171"/>
                  <a:pt x="272" y="154"/>
                </a:cubicBezTo>
                <a:cubicBezTo>
                  <a:pt x="276" y="173"/>
                  <a:pt x="282" y="200"/>
                  <a:pt x="284" y="222"/>
                </a:cubicBezTo>
                <a:cubicBezTo>
                  <a:pt x="291" y="292"/>
                  <a:pt x="299" y="362"/>
                  <a:pt x="309" y="431"/>
                </a:cubicBezTo>
                <a:cubicBezTo>
                  <a:pt x="316" y="475"/>
                  <a:pt x="320" y="519"/>
                  <a:pt x="343" y="558"/>
                </a:cubicBezTo>
                <a:cubicBezTo>
                  <a:pt x="357" y="582"/>
                  <a:pt x="379" y="598"/>
                  <a:pt x="408" y="587"/>
                </a:cubicBezTo>
                <a:cubicBezTo>
                  <a:pt x="440" y="574"/>
                  <a:pt x="450" y="534"/>
                  <a:pt x="461" y="506"/>
                </a:cubicBezTo>
                <a:cubicBezTo>
                  <a:pt x="492" y="431"/>
                  <a:pt x="520" y="354"/>
                  <a:pt x="552" y="279"/>
                </a:cubicBezTo>
                <a:cubicBezTo>
                  <a:pt x="579" y="216"/>
                  <a:pt x="607" y="153"/>
                  <a:pt x="636" y="92"/>
                </a:cubicBezTo>
                <a:cubicBezTo>
                  <a:pt x="648" y="66"/>
                  <a:pt x="659" y="34"/>
                  <a:pt x="674" y="10"/>
                </a:cubicBezTo>
                <a:cubicBezTo>
                  <a:pt x="676" y="7"/>
                  <a:pt x="681" y="2"/>
                  <a:pt x="682" y="0"/>
                </a:cubicBezTo>
                <a:cubicBezTo>
                  <a:pt x="683" y="0"/>
                  <a:pt x="683" y="0"/>
                  <a:pt x="684" y="0"/>
                </a:cubicBezTo>
                <a:cubicBezTo>
                  <a:pt x="689" y="23"/>
                  <a:pt x="696" y="48"/>
                  <a:pt x="697" y="75"/>
                </a:cubicBezTo>
                <a:cubicBezTo>
                  <a:pt x="702" y="162"/>
                  <a:pt x="695" y="248"/>
                  <a:pt x="695" y="335"/>
                </a:cubicBezTo>
                <a:cubicBezTo>
                  <a:pt x="694" y="439"/>
                  <a:pt x="697" y="543"/>
                  <a:pt x="701" y="647"/>
                </a:cubicBezTo>
                <a:cubicBezTo>
                  <a:pt x="704" y="722"/>
                  <a:pt x="708" y="800"/>
                  <a:pt x="721" y="874"/>
                </a:cubicBezTo>
                <a:cubicBezTo>
                  <a:pt x="722" y="877"/>
                  <a:pt x="724" y="880"/>
                  <a:pt x="725" y="883"/>
                </a:cubicBezTo>
              </a:path>
              <a:path w="3737" h="1565" extrusionOk="0">
                <a:moveTo>
                  <a:pt x="975" y="530"/>
                </a:moveTo>
                <a:cubicBezTo>
                  <a:pt x="971" y="532"/>
                  <a:pt x="965" y="527"/>
                  <a:pt x="963" y="534"/>
                </a:cubicBezTo>
                <a:cubicBezTo>
                  <a:pt x="954" y="562"/>
                  <a:pt x="953" y="602"/>
                  <a:pt x="949" y="631"/>
                </a:cubicBezTo>
                <a:cubicBezTo>
                  <a:pt x="942" y="683"/>
                  <a:pt x="934" y="745"/>
                  <a:pt x="938" y="797"/>
                </a:cubicBezTo>
                <a:cubicBezTo>
                  <a:pt x="940" y="822"/>
                  <a:pt x="943" y="840"/>
                  <a:pt x="969" y="847"/>
                </a:cubicBezTo>
                <a:cubicBezTo>
                  <a:pt x="999" y="855"/>
                  <a:pt x="1034" y="838"/>
                  <a:pt x="1058" y="821"/>
                </a:cubicBezTo>
                <a:cubicBezTo>
                  <a:pt x="1095" y="795"/>
                  <a:pt x="1120" y="751"/>
                  <a:pt x="1140" y="712"/>
                </a:cubicBezTo>
                <a:cubicBezTo>
                  <a:pt x="1156" y="682"/>
                  <a:pt x="1176" y="641"/>
                  <a:pt x="1180" y="607"/>
                </a:cubicBezTo>
                <a:cubicBezTo>
                  <a:pt x="1180" y="600"/>
                  <a:pt x="1181" y="597"/>
                  <a:pt x="1178" y="602"/>
                </a:cubicBezTo>
                <a:cubicBezTo>
                  <a:pt x="1170" y="628"/>
                  <a:pt x="1165" y="648"/>
                  <a:pt x="1164" y="676"/>
                </a:cubicBezTo>
                <a:cubicBezTo>
                  <a:pt x="1163" y="702"/>
                  <a:pt x="1170" y="723"/>
                  <a:pt x="1186" y="744"/>
                </a:cubicBezTo>
                <a:cubicBezTo>
                  <a:pt x="1206" y="770"/>
                  <a:pt x="1233" y="788"/>
                  <a:pt x="1261" y="804"/>
                </a:cubicBezTo>
                <a:cubicBezTo>
                  <a:pt x="1276" y="812"/>
                  <a:pt x="1299" y="825"/>
                  <a:pt x="1314" y="809"/>
                </a:cubicBezTo>
                <a:cubicBezTo>
                  <a:pt x="1341" y="780"/>
                  <a:pt x="1341" y="740"/>
                  <a:pt x="1345" y="703"/>
                </a:cubicBezTo>
                <a:cubicBezTo>
                  <a:pt x="1350" y="657"/>
                  <a:pt x="1352" y="615"/>
                  <a:pt x="1341" y="571"/>
                </a:cubicBezTo>
                <a:cubicBezTo>
                  <a:pt x="1336" y="551"/>
                  <a:pt x="1330" y="532"/>
                  <a:pt x="1324" y="513"/>
                </a:cubicBezTo>
              </a:path>
              <a:path w="3737" h="1565" extrusionOk="0">
                <a:moveTo>
                  <a:pt x="2322" y="200"/>
                </a:moveTo>
                <a:cubicBezTo>
                  <a:pt x="2342" y="183"/>
                  <a:pt x="2364" y="162"/>
                  <a:pt x="2387" y="145"/>
                </a:cubicBezTo>
                <a:cubicBezTo>
                  <a:pt x="2390" y="143"/>
                  <a:pt x="2395" y="142"/>
                  <a:pt x="2397" y="140"/>
                </a:cubicBezTo>
                <a:cubicBezTo>
                  <a:pt x="2303" y="237"/>
                  <a:pt x="2230" y="352"/>
                  <a:pt x="2149" y="460"/>
                </a:cubicBezTo>
                <a:cubicBezTo>
                  <a:pt x="2065" y="571"/>
                  <a:pt x="1977" y="680"/>
                  <a:pt x="1887" y="785"/>
                </a:cubicBezTo>
                <a:cubicBezTo>
                  <a:pt x="1805" y="880"/>
                  <a:pt x="1721" y="972"/>
                  <a:pt x="1643" y="1071"/>
                </a:cubicBezTo>
                <a:cubicBezTo>
                  <a:pt x="1561" y="1175"/>
                  <a:pt x="1498" y="1290"/>
                  <a:pt x="1432" y="1405"/>
                </a:cubicBezTo>
                <a:cubicBezTo>
                  <a:pt x="1429" y="1414"/>
                  <a:pt x="1428" y="1416"/>
                  <a:pt x="1424" y="1420"/>
                </a:cubicBezTo>
              </a:path>
              <a:path w="3737" h="1565" extrusionOk="0">
                <a:moveTo>
                  <a:pt x="2310" y="1562"/>
                </a:moveTo>
                <a:cubicBezTo>
                  <a:pt x="2299" y="1562"/>
                  <a:pt x="2288" y="1562"/>
                  <a:pt x="2277" y="1562"/>
                </a:cubicBezTo>
                <a:cubicBezTo>
                  <a:pt x="2309" y="1504"/>
                  <a:pt x="2335" y="1447"/>
                  <a:pt x="2359" y="1384"/>
                </a:cubicBezTo>
                <a:cubicBezTo>
                  <a:pt x="2403" y="1271"/>
                  <a:pt x="2445" y="1157"/>
                  <a:pt x="2479" y="1040"/>
                </a:cubicBezTo>
                <a:cubicBezTo>
                  <a:pt x="2502" y="960"/>
                  <a:pt x="2520" y="878"/>
                  <a:pt x="2544" y="799"/>
                </a:cubicBezTo>
                <a:cubicBezTo>
                  <a:pt x="2556" y="758"/>
                  <a:pt x="2575" y="715"/>
                  <a:pt x="2600" y="681"/>
                </a:cubicBezTo>
                <a:cubicBezTo>
                  <a:pt x="2602" y="681"/>
                  <a:pt x="2605" y="681"/>
                  <a:pt x="2607" y="681"/>
                </a:cubicBezTo>
                <a:cubicBezTo>
                  <a:pt x="2613" y="713"/>
                  <a:pt x="2620" y="741"/>
                  <a:pt x="2621" y="775"/>
                </a:cubicBezTo>
                <a:cubicBezTo>
                  <a:pt x="2623" y="830"/>
                  <a:pt x="2621" y="884"/>
                  <a:pt x="2629" y="939"/>
                </a:cubicBezTo>
                <a:cubicBezTo>
                  <a:pt x="2635" y="982"/>
                  <a:pt x="2641" y="1018"/>
                  <a:pt x="2670" y="1049"/>
                </a:cubicBezTo>
                <a:cubicBezTo>
                  <a:pt x="2674" y="1051"/>
                  <a:pt x="2678" y="1052"/>
                  <a:pt x="2682" y="1054"/>
                </a:cubicBezTo>
                <a:cubicBezTo>
                  <a:pt x="2712" y="1034"/>
                  <a:pt x="2714" y="1049"/>
                  <a:pt x="2735" y="1004"/>
                </a:cubicBezTo>
                <a:cubicBezTo>
                  <a:pt x="2815" y="836"/>
                  <a:pt x="2831" y="630"/>
                  <a:pt x="2873" y="450"/>
                </a:cubicBezTo>
                <a:cubicBezTo>
                  <a:pt x="2882" y="410"/>
                  <a:pt x="2892" y="368"/>
                  <a:pt x="2903" y="330"/>
                </a:cubicBezTo>
                <a:cubicBezTo>
                  <a:pt x="2908" y="370"/>
                  <a:pt x="2910" y="410"/>
                  <a:pt x="2913" y="450"/>
                </a:cubicBezTo>
                <a:cubicBezTo>
                  <a:pt x="2932" y="677"/>
                  <a:pt x="2935" y="905"/>
                  <a:pt x="2964" y="1131"/>
                </a:cubicBezTo>
                <a:cubicBezTo>
                  <a:pt x="2968" y="1164"/>
                  <a:pt x="2973" y="1199"/>
                  <a:pt x="2984" y="1230"/>
                </a:cubicBezTo>
                <a:cubicBezTo>
                  <a:pt x="2986" y="1232"/>
                  <a:pt x="2987" y="1235"/>
                  <a:pt x="2989" y="1237"/>
                </a:cubicBezTo>
              </a:path>
              <a:path w="3737" h="1565" extrusionOk="0">
                <a:moveTo>
                  <a:pt x="3204" y="874"/>
                </a:moveTo>
                <a:cubicBezTo>
                  <a:pt x="3214" y="884"/>
                  <a:pt x="3219" y="883"/>
                  <a:pt x="3224" y="902"/>
                </a:cubicBezTo>
                <a:cubicBezTo>
                  <a:pt x="3234" y="941"/>
                  <a:pt x="3230" y="985"/>
                  <a:pt x="3230" y="1025"/>
                </a:cubicBezTo>
                <a:cubicBezTo>
                  <a:pt x="3230" y="1077"/>
                  <a:pt x="3227" y="1130"/>
                  <a:pt x="3232" y="1182"/>
                </a:cubicBezTo>
                <a:cubicBezTo>
                  <a:pt x="3234" y="1201"/>
                  <a:pt x="3238" y="1206"/>
                  <a:pt x="3245" y="1220"/>
                </a:cubicBezTo>
                <a:cubicBezTo>
                  <a:pt x="3265" y="1207"/>
                  <a:pt x="3269" y="1199"/>
                  <a:pt x="3281" y="1172"/>
                </a:cubicBezTo>
                <a:cubicBezTo>
                  <a:pt x="3303" y="1123"/>
                  <a:pt x="3323" y="1073"/>
                  <a:pt x="3344" y="1025"/>
                </a:cubicBezTo>
                <a:cubicBezTo>
                  <a:pt x="3361" y="986"/>
                  <a:pt x="3377" y="950"/>
                  <a:pt x="3401" y="915"/>
                </a:cubicBezTo>
                <a:cubicBezTo>
                  <a:pt x="3411" y="901"/>
                  <a:pt x="3419" y="888"/>
                  <a:pt x="3427" y="874"/>
                </a:cubicBezTo>
                <a:cubicBezTo>
                  <a:pt x="3428" y="877"/>
                  <a:pt x="3434" y="883"/>
                  <a:pt x="3436" y="893"/>
                </a:cubicBezTo>
                <a:cubicBezTo>
                  <a:pt x="3448" y="945"/>
                  <a:pt x="3456" y="999"/>
                  <a:pt x="3474" y="1049"/>
                </a:cubicBezTo>
                <a:cubicBezTo>
                  <a:pt x="3496" y="1112"/>
                  <a:pt x="3521" y="1172"/>
                  <a:pt x="3562" y="1225"/>
                </a:cubicBezTo>
                <a:cubicBezTo>
                  <a:pt x="3589" y="1260"/>
                  <a:pt x="3634" y="1307"/>
                  <a:pt x="3683" y="1307"/>
                </a:cubicBezTo>
                <a:cubicBezTo>
                  <a:pt x="3711" y="1298"/>
                  <a:pt x="3721" y="1294"/>
                  <a:pt x="3736" y="1278"/>
                </a:cubicBezTo>
              </a:path>
            </a:pathLst>
          </a:custGeom>
          <a:noFill/>
          <a:ln w="19050" cap="rnd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0967" name="Comment 10">
            <a:extLst>
              <a:ext uri="{FF2B5EF4-FFF2-40B4-BE49-F238E27FC236}">
                <a16:creationId xmlns:a16="http://schemas.microsoft.com/office/drawing/2014/main" id="{31133A26-B84C-0146-A39A-47012E4ABF14}"/>
              </a:ext>
            </a:extLst>
          </p:cNvPr>
          <p:cNvSpPr>
            <a:spLocks noRot="1" noChangeAspect="1" noEditPoints="1" noChangeArrowheads="1" noChangeShapeType="1" noTextEdit="1"/>
          </p:cNvSpPr>
          <p:nvPr/>
        </p:nvSpPr>
        <p:spPr bwMode="auto">
          <a:xfrm>
            <a:off x="6607175" y="5824538"/>
            <a:ext cx="347663" cy="238125"/>
          </a:xfrm>
          <a:custGeom>
            <a:avLst/>
            <a:gdLst>
              <a:gd name="T0" fmla="*/ 2147483646 w 966"/>
              <a:gd name="T1" fmla="*/ 2147483646 h 662"/>
              <a:gd name="T2" fmla="*/ 2147483646 w 966"/>
              <a:gd name="T3" fmla="*/ 2147483646 h 662"/>
              <a:gd name="T4" fmla="*/ 2147483646 w 966"/>
              <a:gd name="T5" fmla="*/ 2147483646 h 662"/>
              <a:gd name="T6" fmla="*/ 2147483646 w 966"/>
              <a:gd name="T7" fmla="*/ 2147483646 h 662"/>
              <a:gd name="T8" fmla="*/ 2147483646 w 966"/>
              <a:gd name="T9" fmla="*/ 2147483646 h 662"/>
              <a:gd name="T10" fmla="*/ 2147483646 w 966"/>
              <a:gd name="T11" fmla="*/ 0 h 662"/>
              <a:gd name="T12" fmla="*/ 2147483646 w 966"/>
              <a:gd name="T13" fmla="*/ 2147483646 h 662"/>
              <a:gd name="T14" fmla="*/ 2147483646 w 966"/>
              <a:gd name="T15" fmla="*/ 2147483646 h 662"/>
              <a:gd name="T16" fmla="*/ 2147483646 w 966"/>
              <a:gd name="T17" fmla="*/ 2147483646 h 662"/>
              <a:gd name="T18" fmla="*/ 2147483646 w 966"/>
              <a:gd name="T19" fmla="*/ 2147483646 h 662"/>
              <a:gd name="T20" fmla="*/ 2147483646 w 966"/>
              <a:gd name="T21" fmla="*/ 2147483646 h 662"/>
              <a:gd name="T22" fmla="*/ 2147483646 w 966"/>
              <a:gd name="T23" fmla="*/ 2147483646 h 662"/>
              <a:gd name="T24" fmla="*/ 2147483646 w 966"/>
              <a:gd name="T25" fmla="*/ 2147483646 h 662"/>
              <a:gd name="T26" fmla="*/ 2147483646 w 966"/>
              <a:gd name="T27" fmla="*/ 2147483646 h 662"/>
              <a:gd name="T28" fmla="*/ 2147483646 w 966"/>
              <a:gd name="T29" fmla="*/ 2147483646 h 662"/>
              <a:gd name="T30" fmla="*/ 2147483646 w 966"/>
              <a:gd name="T31" fmla="*/ 2147483646 h 662"/>
              <a:gd name="T32" fmla="*/ 2147483646 w 966"/>
              <a:gd name="T33" fmla="*/ 2147483646 h 662"/>
              <a:gd name="T34" fmla="*/ 2147483646 w 966"/>
              <a:gd name="T35" fmla="*/ 2147483646 h 662"/>
              <a:gd name="T36" fmla="*/ 2147483646 w 966"/>
              <a:gd name="T37" fmla="*/ 2147483646 h 662"/>
              <a:gd name="T38" fmla="*/ 2147483646 w 966"/>
              <a:gd name="T39" fmla="*/ 2147483646 h 662"/>
              <a:gd name="T40" fmla="*/ 2147483646 w 966"/>
              <a:gd name="T41" fmla="*/ 2147483646 h 662"/>
              <a:gd name="T42" fmla="*/ 2147483646 w 966"/>
              <a:gd name="T43" fmla="*/ 2147483646 h 662"/>
              <a:gd name="T44" fmla="*/ 2147483646 w 966"/>
              <a:gd name="T45" fmla="*/ 2147483646 h 662"/>
              <a:gd name="T46" fmla="*/ 2147483646 w 966"/>
              <a:gd name="T47" fmla="*/ 2147483646 h 662"/>
              <a:gd name="T48" fmla="*/ 2147483646 w 966"/>
              <a:gd name="T49" fmla="*/ 2147483646 h 662"/>
              <a:gd name="T50" fmla="*/ 2147483646 w 966"/>
              <a:gd name="T51" fmla="*/ 2147483646 h 662"/>
              <a:gd name="T52" fmla="*/ 2147483646 w 966"/>
              <a:gd name="T53" fmla="*/ 2147483646 h 662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w 966"/>
              <a:gd name="T82" fmla="*/ 0 h 662"/>
              <a:gd name="T83" fmla="*/ 966 w 966"/>
              <a:gd name="T84" fmla="*/ 662 h 662"/>
            </a:gdLst>
            <a:ahLst/>
            <a:cxnLst>
              <a:cxn ang="T54">
                <a:pos x="T0" y="T1"/>
              </a:cxn>
              <a:cxn ang="T55">
                <a:pos x="T2" y="T3"/>
              </a:cxn>
              <a:cxn ang="T56">
                <a:pos x="T4" y="T5"/>
              </a:cxn>
              <a:cxn ang="T57">
                <a:pos x="T6" y="T7"/>
              </a:cxn>
              <a:cxn ang="T58">
                <a:pos x="T8" y="T9"/>
              </a:cxn>
              <a:cxn ang="T59">
                <a:pos x="T10" y="T11"/>
              </a:cxn>
              <a:cxn ang="T60">
                <a:pos x="T12" y="T13"/>
              </a:cxn>
              <a:cxn ang="T61">
                <a:pos x="T14" y="T15"/>
              </a:cxn>
              <a:cxn ang="T62">
                <a:pos x="T16" y="T17"/>
              </a:cxn>
              <a:cxn ang="T63">
                <a:pos x="T18" y="T19"/>
              </a:cxn>
              <a:cxn ang="T64">
                <a:pos x="T20" y="T21"/>
              </a:cxn>
              <a:cxn ang="T65">
                <a:pos x="T22" y="T23"/>
              </a:cxn>
              <a:cxn ang="T66">
                <a:pos x="T24" y="T25"/>
              </a:cxn>
              <a:cxn ang="T67">
                <a:pos x="T26" y="T27"/>
              </a:cxn>
              <a:cxn ang="T68">
                <a:pos x="T28" y="T29"/>
              </a:cxn>
              <a:cxn ang="T69">
                <a:pos x="T30" y="T31"/>
              </a:cxn>
              <a:cxn ang="T70">
                <a:pos x="T32" y="T33"/>
              </a:cxn>
              <a:cxn ang="T71">
                <a:pos x="T34" y="T35"/>
              </a:cxn>
              <a:cxn ang="T72">
                <a:pos x="T36" y="T37"/>
              </a:cxn>
              <a:cxn ang="T73">
                <a:pos x="T38" y="T39"/>
              </a:cxn>
              <a:cxn ang="T74">
                <a:pos x="T40" y="T41"/>
              </a:cxn>
              <a:cxn ang="T75">
                <a:pos x="T42" y="T43"/>
              </a:cxn>
              <a:cxn ang="T76">
                <a:pos x="T44" y="T45"/>
              </a:cxn>
              <a:cxn ang="T77">
                <a:pos x="T46" y="T47"/>
              </a:cxn>
              <a:cxn ang="T78">
                <a:pos x="T48" y="T49"/>
              </a:cxn>
              <a:cxn ang="T79">
                <a:pos x="T50" y="T51"/>
              </a:cxn>
              <a:cxn ang="T80">
                <a:pos x="T52" y="T53"/>
              </a:cxn>
            </a:cxnLst>
            <a:rect l="T81" t="T82" r="T83" b="T84"/>
            <a:pathLst>
              <a:path w="966" h="662" extrusionOk="0">
                <a:moveTo>
                  <a:pt x="91" y="288"/>
                </a:moveTo>
                <a:cubicBezTo>
                  <a:pt x="86" y="384"/>
                  <a:pt x="85" y="480"/>
                  <a:pt x="81" y="575"/>
                </a:cubicBezTo>
                <a:cubicBezTo>
                  <a:pt x="80" y="596"/>
                  <a:pt x="83" y="615"/>
                  <a:pt x="85" y="635"/>
                </a:cubicBezTo>
                <a:cubicBezTo>
                  <a:pt x="86" y="644"/>
                  <a:pt x="87" y="652"/>
                  <a:pt x="87" y="661"/>
                </a:cubicBezTo>
              </a:path>
              <a:path w="966" h="662" extrusionOk="0">
                <a:moveTo>
                  <a:pt x="52" y="9"/>
                </a:moveTo>
                <a:cubicBezTo>
                  <a:pt x="39" y="3"/>
                  <a:pt x="60" y="16"/>
                  <a:pt x="32" y="0"/>
                </a:cubicBezTo>
                <a:cubicBezTo>
                  <a:pt x="37" y="9"/>
                  <a:pt x="43" y="18"/>
                  <a:pt x="44" y="29"/>
                </a:cubicBezTo>
                <a:cubicBezTo>
                  <a:pt x="48" y="70"/>
                  <a:pt x="43" y="116"/>
                  <a:pt x="36" y="156"/>
                </a:cubicBezTo>
                <a:cubicBezTo>
                  <a:pt x="26" y="216"/>
                  <a:pt x="13" y="275"/>
                  <a:pt x="6" y="336"/>
                </a:cubicBezTo>
                <a:cubicBezTo>
                  <a:pt x="1" y="377"/>
                  <a:pt x="-1" y="414"/>
                  <a:pt x="8" y="454"/>
                </a:cubicBezTo>
              </a:path>
              <a:path w="966" h="662" extrusionOk="0">
                <a:moveTo>
                  <a:pt x="337" y="570"/>
                </a:moveTo>
                <a:cubicBezTo>
                  <a:pt x="341" y="577"/>
                  <a:pt x="344" y="581"/>
                  <a:pt x="347" y="589"/>
                </a:cubicBezTo>
                <a:cubicBezTo>
                  <a:pt x="349" y="596"/>
                  <a:pt x="351" y="605"/>
                  <a:pt x="353" y="613"/>
                </a:cubicBezTo>
                <a:cubicBezTo>
                  <a:pt x="353" y="616"/>
                  <a:pt x="353" y="618"/>
                  <a:pt x="353" y="620"/>
                </a:cubicBezTo>
              </a:path>
              <a:path w="966" h="662" extrusionOk="0">
                <a:moveTo>
                  <a:pt x="699" y="202"/>
                </a:moveTo>
                <a:cubicBezTo>
                  <a:pt x="700" y="190"/>
                  <a:pt x="701" y="180"/>
                  <a:pt x="703" y="173"/>
                </a:cubicBezTo>
                <a:cubicBezTo>
                  <a:pt x="705" y="164"/>
                  <a:pt x="707" y="156"/>
                  <a:pt x="709" y="146"/>
                </a:cubicBezTo>
                <a:cubicBezTo>
                  <a:pt x="709" y="144"/>
                  <a:pt x="709" y="143"/>
                  <a:pt x="709" y="142"/>
                </a:cubicBezTo>
                <a:cubicBezTo>
                  <a:pt x="699" y="148"/>
                  <a:pt x="698" y="141"/>
                  <a:pt x="686" y="154"/>
                </a:cubicBezTo>
                <a:cubicBezTo>
                  <a:pt x="656" y="186"/>
                  <a:pt x="637" y="224"/>
                  <a:pt x="617" y="262"/>
                </a:cubicBezTo>
                <a:cubicBezTo>
                  <a:pt x="584" y="325"/>
                  <a:pt x="544" y="402"/>
                  <a:pt x="562" y="476"/>
                </a:cubicBezTo>
                <a:cubicBezTo>
                  <a:pt x="574" y="527"/>
                  <a:pt x="632" y="536"/>
                  <a:pt x="676" y="539"/>
                </a:cubicBezTo>
                <a:cubicBezTo>
                  <a:pt x="747" y="544"/>
                  <a:pt x="822" y="515"/>
                  <a:pt x="871" y="462"/>
                </a:cubicBezTo>
                <a:cubicBezTo>
                  <a:pt x="924" y="405"/>
                  <a:pt x="941" y="334"/>
                  <a:pt x="955" y="260"/>
                </a:cubicBezTo>
                <a:cubicBezTo>
                  <a:pt x="967" y="194"/>
                  <a:pt x="980" y="117"/>
                  <a:pt x="930" y="62"/>
                </a:cubicBezTo>
                <a:cubicBezTo>
                  <a:pt x="896" y="25"/>
                  <a:pt x="815" y="35"/>
                  <a:pt x="772" y="45"/>
                </a:cubicBezTo>
                <a:cubicBezTo>
                  <a:pt x="762" y="49"/>
                  <a:pt x="753" y="53"/>
                  <a:pt x="743" y="57"/>
                </a:cubicBezTo>
              </a:path>
            </a:pathLst>
          </a:custGeom>
          <a:noFill/>
          <a:ln w="19050" cap="rnd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0968" name="Comment 11">
            <a:extLst>
              <a:ext uri="{FF2B5EF4-FFF2-40B4-BE49-F238E27FC236}">
                <a16:creationId xmlns:a16="http://schemas.microsoft.com/office/drawing/2014/main" id="{AF10FBDB-39B1-644B-9B2B-D3E137E035CB}"/>
              </a:ext>
            </a:extLst>
          </p:cNvPr>
          <p:cNvSpPr>
            <a:spLocks noRot="1" noChangeAspect="1" noEditPoints="1" noChangeArrowheads="1" noChangeShapeType="1" noTextEdit="1"/>
          </p:cNvSpPr>
          <p:nvPr/>
        </p:nvSpPr>
        <p:spPr bwMode="auto">
          <a:xfrm>
            <a:off x="7183438" y="5649913"/>
            <a:ext cx="261937" cy="411162"/>
          </a:xfrm>
          <a:custGeom>
            <a:avLst/>
            <a:gdLst>
              <a:gd name="T0" fmla="*/ 2147483646 w 726"/>
              <a:gd name="T1" fmla="*/ 2147483646 h 1146"/>
              <a:gd name="T2" fmla="*/ 2147483646 w 726"/>
              <a:gd name="T3" fmla="*/ 2147483646 h 1146"/>
              <a:gd name="T4" fmla="*/ 0 w 726"/>
              <a:gd name="T5" fmla="*/ 2147483646 h 1146"/>
              <a:gd name="T6" fmla="*/ 2147483646 w 726"/>
              <a:gd name="T7" fmla="*/ 2147483646 h 1146"/>
              <a:gd name="T8" fmla="*/ 2147483646 w 726"/>
              <a:gd name="T9" fmla="*/ 2147483646 h 1146"/>
              <a:gd name="T10" fmla="*/ 2147483646 w 726"/>
              <a:gd name="T11" fmla="*/ 2147483646 h 1146"/>
              <a:gd name="T12" fmla="*/ 2147483646 w 726"/>
              <a:gd name="T13" fmla="*/ 0 h 1146"/>
              <a:gd name="T14" fmla="*/ 2147483646 w 726"/>
              <a:gd name="T15" fmla="*/ 2147483646 h 1146"/>
              <a:gd name="T16" fmla="*/ 2147483646 w 726"/>
              <a:gd name="T17" fmla="*/ 2147483646 h 1146"/>
              <a:gd name="T18" fmla="*/ 2147483646 w 726"/>
              <a:gd name="T19" fmla="*/ 2147483646 h 1146"/>
              <a:gd name="T20" fmla="*/ 2147483646 w 726"/>
              <a:gd name="T21" fmla="*/ 2147483646 h 1146"/>
              <a:gd name="T22" fmla="*/ 2147483646 w 726"/>
              <a:gd name="T23" fmla="*/ 2147483646 h 1146"/>
              <a:gd name="T24" fmla="*/ 2147483646 w 726"/>
              <a:gd name="T25" fmla="*/ 2147483646 h 1146"/>
              <a:gd name="T26" fmla="*/ 2147483646 w 726"/>
              <a:gd name="T27" fmla="*/ 2147483646 h 1146"/>
              <a:gd name="T28" fmla="*/ 2147483646 w 726"/>
              <a:gd name="T29" fmla="*/ 2147483646 h 1146"/>
              <a:gd name="T30" fmla="*/ 2147483646 w 726"/>
              <a:gd name="T31" fmla="*/ 2147483646 h 1146"/>
              <a:gd name="T32" fmla="*/ 2147483646 w 726"/>
              <a:gd name="T33" fmla="*/ 2147483646 h 1146"/>
              <a:gd name="T34" fmla="*/ 2147483646 w 726"/>
              <a:gd name="T35" fmla="*/ 2147483646 h 114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w 726"/>
              <a:gd name="T55" fmla="*/ 0 h 1146"/>
              <a:gd name="T56" fmla="*/ 726 w 726"/>
              <a:gd name="T57" fmla="*/ 1146 h 1146"/>
            </a:gdLst>
            <a:ahLst/>
            <a:cxnLst>
              <a:cxn ang="T36">
                <a:pos x="T0" y="T1"/>
              </a:cxn>
              <a:cxn ang="T37">
                <a:pos x="T2" y="T3"/>
              </a:cxn>
              <a:cxn ang="T38">
                <a:pos x="T4" y="T5"/>
              </a:cxn>
              <a:cxn ang="T39">
                <a:pos x="T6" y="T7"/>
              </a:cxn>
              <a:cxn ang="T40">
                <a:pos x="T8" y="T9"/>
              </a:cxn>
              <a:cxn ang="T41">
                <a:pos x="T10" y="T11"/>
              </a:cxn>
              <a:cxn ang="T42">
                <a:pos x="T12" y="T13"/>
              </a:cxn>
              <a:cxn ang="T43">
                <a:pos x="T14" y="T15"/>
              </a:cxn>
              <a:cxn ang="T44">
                <a:pos x="T16" y="T17"/>
              </a:cxn>
              <a:cxn ang="T45">
                <a:pos x="T18" y="T19"/>
              </a:cxn>
              <a:cxn ang="T46">
                <a:pos x="T20" y="T21"/>
              </a:cxn>
              <a:cxn ang="T47">
                <a:pos x="T22" y="T23"/>
              </a:cxn>
              <a:cxn ang="T48">
                <a:pos x="T24" y="T25"/>
              </a:cxn>
              <a:cxn ang="T49">
                <a:pos x="T26" y="T27"/>
              </a:cxn>
              <a:cxn ang="T50">
                <a:pos x="T28" y="T29"/>
              </a:cxn>
              <a:cxn ang="T51">
                <a:pos x="T30" y="T31"/>
              </a:cxn>
              <a:cxn ang="T52">
                <a:pos x="T32" y="T33"/>
              </a:cxn>
              <a:cxn ang="T53">
                <a:pos x="T34" y="T35"/>
              </a:cxn>
            </a:cxnLst>
            <a:rect l="T54" t="T55" r="T56" b="T57"/>
            <a:pathLst>
              <a:path w="726" h="1146" extrusionOk="0">
                <a:moveTo>
                  <a:pt x="63" y="892"/>
                </a:moveTo>
                <a:cubicBezTo>
                  <a:pt x="43" y="968"/>
                  <a:pt x="20" y="1044"/>
                  <a:pt x="2" y="1121"/>
                </a:cubicBezTo>
                <a:cubicBezTo>
                  <a:pt x="0" y="1131"/>
                  <a:pt x="0" y="1136"/>
                  <a:pt x="0" y="1145"/>
                </a:cubicBezTo>
              </a:path>
              <a:path w="726" h="1146" extrusionOk="0">
                <a:moveTo>
                  <a:pt x="244" y="399"/>
                </a:moveTo>
                <a:cubicBezTo>
                  <a:pt x="223" y="412"/>
                  <a:pt x="192" y="425"/>
                  <a:pt x="181" y="445"/>
                </a:cubicBezTo>
                <a:cubicBezTo>
                  <a:pt x="181" y="453"/>
                  <a:pt x="181" y="456"/>
                  <a:pt x="181" y="462"/>
                </a:cubicBezTo>
              </a:path>
              <a:path w="726" h="1146" extrusionOk="0">
                <a:moveTo>
                  <a:pt x="725" y="0"/>
                </a:moveTo>
                <a:cubicBezTo>
                  <a:pt x="694" y="5"/>
                  <a:pt x="660" y="8"/>
                  <a:pt x="634" y="21"/>
                </a:cubicBezTo>
                <a:cubicBezTo>
                  <a:pt x="585" y="46"/>
                  <a:pt x="544" y="182"/>
                  <a:pt x="528" y="223"/>
                </a:cubicBezTo>
                <a:cubicBezTo>
                  <a:pt x="478" y="349"/>
                  <a:pt x="430" y="474"/>
                  <a:pt x="400" y="606"/>
                </a:cubicBezTo>
                <a:cubicBezTo>
                  <a:pt x="375" y="713"/>
                  <a:pt x="361" y="820"/>
                  <a:pt x="343" y="928"/>
                </a:cubicBezTo>
                <a:cubicBezTo>
                  <a:pt x="340" y="945"/>
                  <a:pt x="336" y="962"/>
                  <a:pt x="333" y="979"/>
                </a:cubicBezTo>
              </a:path>
              <a:path w="726" h="1146" extrusionOk="0">
                <a:moveTo>
                  <a:pt x="250" y="972"/>
                </a:moveTo>
                <a:cubicBezTo>
                  <a:pt x="233" y="905"/>
                  <a:pt x="215" y="837"/>
                  <a:pt x="195" y="772"/>
                </a:cubicBezTo>
                <a:cubicBezTo>
                  <a:pt x="192" y="763"/>
                  <a:pt x="183" y="759"/>
                  <a:pt x="189" y="748"/>
                </a:cubicBezTo>
                <a:cubicBezTo>
                  <a:pt x="201" y="727"/>
                  <a:pt x="253" y="724"/>
                  <a:pt x="272" y="717"/>
                </a:cubicBezTo>
                <a:cubicBezTo>
                  <a:pt x="328" y="697"/>
                  <a:pt x="386" y="679"/>
                  <a:pt x="441" y="657"/>
                </a:cubicBezTo>
                <a:cubicBezTo>
                  <a:pt x="452" y="651"/>
                  <a:pt x="464" y="646"/>
                  <a:pt x="475" y="640"/>
                </a:cubicBezTo>
              </a:path>
            </a:pathLst>
          </a:custGeom>
          <a:noFill/>
          <a:ln w="19050" cap="rnd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0969" name="Comment 12">
            <a:extLst>
              <a:ext uri="{FF2B5EF4-FFF2-40B4-BE49-F238E27FC236}">
                <a16:creationId xmlns:a16="http://schemas.microsoft.com/office/drawing/2014/main" id="{65ED9F01-D375-844D-A8DE-F62F11E3E4B3}"/>
              </a:ext>
            </a:extLst>
          </p:cNvPr>
          <p:cNvSpPr>
            <a:spLocks noRot="1" noChangeAspect="1" noEditPoints="1" noChangeArrowheads="1" noChangeShapeType="1" noTextEdit="1"/>
          </p:cNvSpPr>
          <p:nvPr/>
        </p:nvSpPr>
        <p:spPr bwMode="auto">
          <a:xfrm>
            <a:off x="6510338" y="6056313"/>
            <a:ext cx="1527175" cy="428625"/>
          </a:xfrm>
          <a:custGeom>
            <a:avLst/>
            <a:gdLst>
              <a:gd name="T0" fmla="*/ 2147483646 w 4244"/>
              <a:gd name="T1" fmla="*/ 2147483646 h 1189"/>
              <a:gd name="T2" fmla="*/ 2147483646 w 4244"/>
              <a:gd name="T3" fmla="*/ 2147483646 h 1189"/>
              <a:gd name="T4" fmla="*/ 2147483646 w 4244"/>
              <a:gd name="T5" fmla="*/ 2147483646 h 1189"/>
              <a:gd name="T6" fmla="*/ 2147483646 w 4244"/>
              <a:gd name="T7" fmla="*/ 2147483646 h 1189"/>
              <a:gd name="T8" fmla="*/ 2147483646 w 4244"/>
              <a:gd name="T9" fmla="*/ 2147483646 h 1189"/>
              <a:gd name="T10" fmla="*/ 2147483646 w 4244"/>
              <a:gd name="T11" fmla="*/ 2147483646 h 1189"/>
              <a:gd name="T12" fmla="*/ 2147483646 w 4244"/>
              <a:gd name="T13" fmla="*/ 2147483646 h 1189"/>
              <a:gd name="T14" fmla="*/ 2147483646 w 4244"/>
              <a:gd name="T15" fmla="*/ 2147483646 h 1189"/>
              <a:gd name="T16" fmla="*/ 2147483646 w 4244"/>
              <a:gd name="T17" fmla="*/ 2147483646 h 1189"/>
              <a:gd name="T18" fmla="*/ 2147483646 w 4244"/>
              <a:gd name="T19" fmla="*/ 2147483646 h 1189"/>
              <a:gd name="T20" fmla="*/ 2147483646 w 4244"/>
              <a:gd name="T21" fmla="*/ 2147483646 h 1189"/>
              <a:gd name="T22" fmla="*/ 2147483646 w 4244"/>
              <a:gd name="T23" fmla="*/ 2147483646 h 1189"/>
              <a:gd name="T24" fmla="*/ 2147483646 w 4244"/>
              <a:gd name="T25" fmla="*/ 2147483646 h 1189"/>
              <a:gd name="T26" fmla="*/ 2147483646 w 4244"/>
              <a:gd name="T27" fmla="*/ 2147483646 h 1189"/>
              <a:gd name="T28" fmla="*/ 2147483646 w 4244"/>
              <a:gd name="T29" fmla="*/ 2147483646 h 1189"/>
              <a:gd name="T30" fmla="*/ 2147483646 w 4244"/>
              <a:gd name="T31" fmla="*/ 2147483646 h 1189"/>
              <a:gd name="T32" fmla="*/ 2147483646 w 4244"/>
              <a:gd name="T33" fmla="*/ 2147483646 h 1189"/>
              <a:gd name="T34" fmla="*/ 2147483646 w 4244"/>
              <a:gd name="T35" fmla="*/ 2147483646 h 1189"/>
              <a:gd name="T36" fmla="*/ 2147483646 w 4244"/>
              <a:gd name="T37" fmla="*/ 2147483646 h 1189"/>
              <a:gd name="T38" fmla="*/ 2147483646 w 4244"/>
              <a:gd name="T39" fmla="*/ 2147483646 h 1189"/>
              <a:gd name="T40" fmla="*/ 2147483646 w 4244"/>
              <a:gd name="T41" fmla="*/ 2147483646 h 1189"/>
              <a:gd name="T42" fmla="*/ 2147483646 w 4244"/>
              <a:gd name="T43" fmla="*/ 2147483646 h 1189"/>
              <a:gd name="T44" fmla="*/ 2147483646 w 4244"/>
              <a:gd name="T45" fmla="*/ 2147483646 h 1189"/>
              <a:gd name="T46" fmla="*/ 2147483646 w 4244"/>
              <a:gd name="T47" fmla="*/ 2147483646 h 1189"/>
              <a:gd name="T48" fmla="*/ 2147483646 w 4244"/>
              <a:gd name="T49" fmla="*/ 2147483646 h 1189"/>
              <a:gd name="T50" fmla="*/ 2147483646 w 4244"/>
              <a:gd name="T51" fmla="*/ 2147483646 h 1189"/>
              <a:gd name="T52" fmla="*/ 2147483646 w 4244"/>
              <a:gd name="T53" fmla="*/ 2147483646 h 1189"/>
              <a:gd name="T54" fmla="*/ 2147483646 w 4244"/>
              <a:gd name="T55" fmla="*/ 2147483646 h 1189"/>
              <a:gd name="T56" fmla="*/ 2147483646 w 4244"/>
              <a:gd name="T57" fmla="*/ 2147483646 h 1189"/>
              <a:gd name="T58" fmla="*/ 2147483646 w 4244"/>
              <a:gd name="T59" fmla="*/ 2147483646 h 1189"/>
              <a:gd name="T60" fmla="*/ 2147483646 w 4244"/>
              <a:gd name="T61" fmla="*/ 2147483646 h 1189"/>
              <a:gd name="T62" fmla="*/ 2147483646 w 4244"/>
              <a:gd name="T63" fmla="*/ 2147483646 h 1189"/>
              <a:gd name="T64" fmla="*/ 2147483646 w 4244"/>
              <a:gd name="T65" fmla="*/ 2147483646 h 1189"/>
              <a:gd name="T66" fmla="*/ 2147483646 w 4244"/>
              <a:gd name="T67" fmla="*/ 2147483646 h 1189"/>
              <a:gd name="T68" fmla="*/ 2147483646 w 4244"/>
              <a:gd name="T69" fmla="*/ 2147483646 h 1189"/>
              <a:gd name="T70" fmla="*/ 2147483646 w 4244"/>
              <a:gd name="T71" fmla="*/ 2147483646 h 1189"/>
              <a:gd name="T72" fmla="*/ 2147483646 w 4244"/>
              <a:gd name="T73" fmla="*/ 2147483646 h 1189"/>
              <a:gd name="T74" fmla="*/ 2147483646 w 4244"/>
              <a:gd name="T75" fmla="*/ 2147483646 h 1189"/>
              <a:gd name="T76" fmla="*/ 2147483646 w 4244"/>
              <a:gd name="T77" fmla="*/ 2147483646 h 1189"/>
              <a:gd name="T78" fmla="*/ 2147483646 w 4244"/>
              <a:gd name="T79" fmla="*/ 2147483646 h 1189"/>
              <a:gd name="T80" fmla="*/ 2147483646 w 4244"/>
              <a:gd name="T81" fmla="*/ 2147483646 h 1189"/>
              <a:gd name="T82" fmla="*/ 2147483646 w 4244"/>
              <a:gd name="T83" fmla="*/ 2147483646 h 1189"/>
              <a:gd name="T84" fmla="*/ 2147483646 w 4244"/>
              <a:gd name="T85" fmla="*/ 2147483646 h 1189"/>
              <a:gd name="T86" fmla="*/ 2147483646 w 4244"/>
              <a:gd name="T87" fmla="*/ 2147483646 h 1189"/>
              <a:gd name="T88" fmla="*/ 2147483646 w 4244"/>
              <a:gd name="T89" fmla="*/ 2147483646 h 1189"/>
              <a:gd name="T90" fmla="*/ 2147483646 w 4244"/>
              <a:gd name="T91" fmla="*/ 2147483646 h 1189"/>
              <a:gd name="T92" fmla="*/ 2147483646 w 4244"/>
              <a:gd name="T93" fmla="*/ 2147483646 h 1189"/>
              <a:gd name="T94" fmla="*/ 2147483646 w 4244"/>
              <a:gd name="T95" fmla="*/ 2147483646 h 1189"/>
              <a:gd name="T96" fmla="*/ 2147483646 w 4244"/>
              <a:gd name="T97" fmla="*/ 2147483646 h 1189"/>
              <a:gd name="T98" fmla="*/ 2147483646 w 4244"/>
              <a:gd name="T99" fmla="*/ 2147483646 h 1189"/>
              <a:gd name="T100" fmla="*/ 2147483646 w 4244"/>
              <a:gd name="T101" fmla="*/ 2147483646 h 1189"/>
              <a:gd name="T102" fmla="*/ 2147483646 w 4244"/>
              <a:gd name="T103" fmla="*/ 2147483646 h 1189"/>
              <a:gd name="T104" fmla="*/ 2147483646 w 4244"/>
              <a:gd name="T105" fmla="*/ 2147483646 h 1189"/>
              <a:gd name="T106" fmla="*/ 2147483646 w 4244"/>
              <a:gd name="T107" fmla="*/ 2147483646 h 1189"/>
              <a:gd name="T108" fmla="*/ 2147483646 w 4244"/>
              <a:gd name="T109" fmla="*/ 2147483646 h 1189"/>
              <a:gd name="T110" fmla="*/ 2147483646 w 4244"/>
              <a:gd name="T111" fmla="*/ 2147483646 h 1189"/>
              <a:gd name="T112" fmla="*/ 2147483646 w 4244"/>
              <a:gd name="T113" fmla="*/ 2147483646 h 1189"/>
              <a:gd name="T114" fmla="*/ 2147483646 w 4244"/>
              <a:gd name="T115" fmla="*/ 2147483646 h 1189"/>
              <a:gd name="T116" fmla="*/ 2147483646 w 4244"/>
              <a:gd name="T117" fmla="*/ 2147483646 h 1189"/>
              <a:gd name="T118" fmla="*/ 2147483646 w 4244"/>
              <a:gd name="T119" fmla="*/ 2147483646 h 1189"/>
              <a:gd name="T120" fmla="*/ 2147483646 w 4244"/>
              <a:gd name="T121" fmla="*/ 2147483646 h 1189"/>
              <a:gd name="T122" fmla="*/ 2147483646 w 4244"/>
              <a:gd name="T123" fmla="*/ 2147483646 h 1189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  <a:gd name="T186" fmla="*/ 0 w 4244"/>
              <a:gd name="T187" fmla="*/ 0 h 1189"/>
              <a:gd name="T188" fmla="*/ 4244 w 4244"/>
              <a:gd name="T189" fmla="*/ 1189 h 1189"/>
            </a:gdLst>
            <a:ahLst/>
            <a:cxnLst>
              <a:cxn ang="T124">
                <a:pos x="T0" y="T1"/>
              </a:cxn>
              <a:cxn ang="T125">
                <a:pos x="T2" y="T3"/>
              </a:cxn>
              <a:cxn ang="T126">
                <a:pos x="T4" y="T5"/>
              </a:cxn>
              <a:cxn ang="T127">
                <a:pos x="T6" y="T7"/>
              </a:cxn>
              <a:cxn ang="T128">
                <a:pos x="T8" y="T9"/>
              </a:cxn>
              <a:cxn ang="T129">
                <a:pos x="T10" y="T11"/>
              </a:cxn>
              <a:cxn ang="T130">
                <a:pos x="T12" y="T13"/>
              </a:cxn>
              <a:cxn ang="T131">
                <a:pos x="T14" y="T15"/>
              </a:cxn>
              <a:cxn ang="T132">
                <a:pos x="T16" y="T17"/>
              </a:cxn>
              <a:cxn ang="T133">
                <a:pos x="T18" y="T19"/>
              </a:cxn>
              <a:cxn ang="T134">
                <a:pos x="T20" y="T21"/>
              </a:cxn>
              <a:cxn ang="T135">
                <a:pos x="T22" y="T23"/>
              </a:cxn>
              <a:cxn ang="T136">
                <a:pos x="T24" y="T25"/>
              </a:cxn>
              <a:cxn ang="T137">
                <a:pos x="T26" y="T27"/>
              </a:cxn>
              <a:cxn ang="T138">
                <a:pos x="T28" y="T29"/>
              </a:cxn>
              <a:cxn ang="T139">
                <a:pos x="T30" y="T31"/>
              </a:cxn>
              <a:cxn ang="T140">
                <a:pos x="T32" y="T33"/>
              </a:cxn>
              <a:cxn ang="T141">
                <a:pos x="T34" y="T35"/>
              </a:cxn>
              <a:cxn ang="T142">
                <a:pos x="T36" y="T37"/>
              </a:cxn>
              <a:cxn ang="T143">
                <a:pos x="T38" y="T39"/>
              </a:cxn>
              <a:cxn ang="T144">
                <a:pos x="T40" y="T41"/>
              </a:cxn>
              <a:cxn ang="T145">
                <a:pos x="T42" y="T43"/>
              </a:cxn>
              <a:cxn ang="T146">
                <a:pos x="T44" y="T45"/>
              </a:cxn>
              <a:cxn ang="T147">
                <a:pos x="T46" y="T47"/>
              </a:cxn>
              <a:cxn ang="T148">
                <a:pos x="T48" y="T49"/>
              </a:cxn>
              <a:cxn ang="T149">
                <a:pos x="T50" y="T51"/>
              </a:cxn>
              <a:cxn ang="T150">
                <a:pos x="T52" y="T53"/>
              </a:cxn>
              <a:cxn ang="T151">
                <a:pos x="T54" y="T55"/>
              </a:cxn>
              <a:cxn ang="T152">
                <a:pos x="T56" y="T57"/>
              </a:cxn>
              <a:cxn ang="T153">
                <a:pos x="T58" y="T59"/>
              </a:cxn>
              <a:cxn ang="T154">
                <a:pos x="T60" y="T61"/>
              </a:cxn>
              <a:cxn ang="T155">
                <a:pos x="T62" y="T63"/>
              </a:cxn>
              <a:cxn ang="T156">
                <a:pos x="T64" y="T65"/>
              </a:cxn>
              <a:cxn ang="T157">
                <a:pos x="T66" y="T67"/>
              </a:cxn>
              <a:cxn ang="T158">
                <a:pos x="T68" y="T69"/>
              </a:cxn>
              <a:cxn ang="T159">
                <a:pos x="T70" y="T71"/>
              </a:cxn>
              <a:cxn ang="T160">
                <a:pos x="T72" y="T73"/>
              </a:cxn>
              <a:cxn ang="T161">
                <a:pos x="T74" y="T75"/>
              </a:cxn>
              <a:cxn ang="T162">
                <a:pos x="T76" y="T77"/>
              </a:cxn>
              <a:cxn ang="T163">
                <a:pos x="T78" y="T79"/>
              </a:cxn>
              <a:cxn ang="T164">
                <a:pos x="T80" y="T81"/>
              </a:cxn>
              <a:cxn ang="T165">
                <a:pos x="T82" y="T83"/>
              </a:cxn>
              <a:cxn ang="T166">
                <a:pos x="T84" y="T85"/>
              </a:cxn>
              <a:cxn ang="T167">
                <a:pos x="T86" y="T87"/>
              </a:cxn>
              <a:cxn ang="T168">
                <a:pos x="T88" y="T89"/>
              </a:cxn>
              <a:cxn ang="T169">
                <a:pos x="T90" y="T91"/>
              </a:cxn>
              <a:cxn ang="T170">
                <a:pos x="T92" y="T93"/>
              </a:cxn>
              <a:cxn ang="T171">
                <a:pos x="T94" y="T95"/>
              </a:cxn>
              <a:cxn ang="T172">
                <a:pos x="T96" y="T97"/>
              </a:cxn>
              <a:cxn ang="T173">
                <a:pos x="T98" y="T99"/>
              </a:cxn>
              <a:cxn ang="T174">
                <a:pos x="T100" y="T101"/>
              </a:cxn>
              <a:cxn ang="T175">
                <a:pos x="T102" y="T103"/>
              </a:cxn>
              <a:cxn ang="T176">
                <a:pos x="T104" y="T105"/>
              </a:cxn>
              <a:cxn ang="T177">
                <a:pos x="T106" y="T107"/>
              </a:cxn>
              <a:cxn ang="T178">
                <a:pos x="T108" y="T109"/>
              </a:cxn>
              <a:cxn ang="T179">
                <a:pos x="T110" y="T111"/>
              </a:cxn>
              <a:cxn ang="T180">
                <a:pos x="T112" y="T113"/>
              </a:cxn>
              <a:cxn ang="T181">
                <a:pos x="T114" y="T115"/>
              </a:cxn>
              <a:cxn ang="T182">
                <a:pos x="T116" y="T117"/>
              </a:cxn>
              <a:cxn ang="T183">
                <a:pos x="T118" y="T119"/>
              </a:cxn>
              <a:cxn ang="T184">
                <a:pos x="T120" y="T121"/>
              </a:cxn>
              <a:cxn ang="T185">
                <a:pos x="T122" y="T123"/>
              </a:cxn>
            </a:cxnLst>
            <a:rect l="T186" t="T187" r="T188" b="T189"/>
            <a:pathLst>
              <a:path w="4244" h="1189" extrusionOk="0">
                <a:moveTo>
                  <a:pt x="53" y="572"/>
                </a:moveTo>
                <a:cubicBezTo>
                  <a:pt x="44" y="583"/>
                  <a:pt x="31" y="589"/>
                  <a:pt x="25" y="606"/>
                </a:cubicBezTo>
                <a:cubicBezTo>
                  <a:pt x="7" y="658"/>
                  <a:pt x="22" y="736"/>
                  <a:pt x="17" y="791"/>
                </a:cubicBezTo>
                <a:cubicBezTo>
                  <a:pt x="13" y="831"/>
                  <a:pt x="5" y="869"/>
                  <a:pt x="2" y="909"/>
                </a:cubicBezTo>
                <a:cubicBezTo>
                  <a:pt x="0" y="920"/>
                  <a:pt x="-1" y="924"/>
                  <a:pt x="0" y="931"/>
                </a:cubicBezTo>
                <a:cubicBezTo>
                  <a:pt x="14" y="904"/>
                  <a:pt x="27" y="878"/>
                  <a:pt x="41" y="851"/>
                </a:cubicBezTo>
                <a:cubicBezTo>
                  <a:pt x="70" y="795"/>
                  <a:pt x="94" y="733"/>
                  <a:pt x="136" y="685"/>
                </a:cubicBezTo>
                <a:cubicBezTo>
                  <a:pt x="154" y="664"/>
                  <a:pt x="182" y="635"/>
                  <a:pt x="208" y="623"/>
                </a:cubicBezTo>
                <a:cubicBezTo>
                  <a:pt x="216" y="618"/>
                  <a:pt x="218" y="617"/>
                  <a:pt x="224" y="618"/>
                </a:cubicBezTo>
                <a:cubicBezTo>
                  <a:pt x="227" y="664"/>
                  <a:pt x="229" y="708"/>
                  <a:pt x="224" y="755"/>
                </a:cubicBezTo>
                <a:cubicBezTo>
                  <a:pt x="218" y="802"/>
                  <a:pt x="208" y="848"/>
                  <a:pt x="206" y="895"/>
                </a:cubicBezTo>
                <a:cubicBezTo>
                  <a:pt x="206" y="907"/>
                  <a:pt x="203" y="910"/>
                  <a:pt x="208" y="914"/>
                </a:cubicBezTo>
                <a:cubicBezTo>
                  <a:pt x="229" y="890"/>
                  <a:pt x="250" y="864"/>
                  <a:pt x="267" y="835"/>
                </a:cubicBezTo>
                <a:cubicBezTo>
                  <a:pt x="303" y="775"/>
                  <a:pt x="338" y="714"/>
                  <a:pt x="374" y="654"/>
                </a:cubicBezTo>
                <a:cubicBezTo>
                  <a:pt x="398" y="613"/>
                  <a:pt x="421" y="567"/>
                  <a:pt x="451" y="529"/>
                </a:cubicBezTo>
                <a:cubicBezTo>
                  <a:pt x="456" y="523"/>
                  <a:pt x="460" y="518"/>
                  <a:pt x="464" y="512"/>
                </a:cubicBezTo>
                <a:cubicBezTo>
                  <a:pt x="470" y="534"/>
                  <a:pt x="476" y="556"/>
                  <a:pt x="476" y="589"/>
                </a:cubicBezTo>
                <a:cubicBezTo>
                  <a:pt x="475" y="655"/>
                  <a:pt x="472" y="720"/>
                  <a:pt x="470" y="786"/>
                </a:cubicBezTo>
                <a:cubicBezTo>
                  <a:pt x="469" y="818"/>
                  <a:pt x="466" y="848"/>
                  <a:pt x="466" y="880"/>
                </a:cubicBezTo>
              </a:path>
              <a:path w="4244" h="1189" extrusionOk="0">
                <a:moveTo>
                  <a:pt x="752" y="479"/>
                </a:moveTo>
                <a:cubicBezTo>
                  <a:pt x="747" y="492"/>
                  <a:pt x="744" y="498"/>
                  <a:pt x="736" y="510"/>
                </a:cubicBezTo>
                <a:cubicBezTo>
                  <a:pt x="715" y="541"/>
                  <a:pt x="703" y="578"/>
                  <a:pt x="689" y="613"/>
                </a:cubicBezTo>
                <a:cubicBezTo>
                  <a:pt x="659" y="689"/>
                  <a:pt x="632" y="769"/>
                  <a:pt x="614" y="849"/>
                </a:cubicBezTo>
                <a:cubicBezTo>
                  <a:pt x="605" y="890"/>
                  <a:pt x="606" y="916"/>
                  <a:pt x="612" y="955"/>
                </a:cubicBezTo>
                <a:cubicBezTo>
                  <a:pt x="655" y="964"/>
                  <a:pt x="679" y="935"/>
                  <a:pt x="707" y="900"/>
                </a:cubicBezTo>
                <a:cubicBezTo>
                  <a:pt x="780" y="809"/>
                  <a:pt x="806" y="693"/>
                  <a:pt x="819" y="580"/>
                </a:cubicBezTo>
                <a:cubicBezTo>
                  <a:pt x="825" y="532"/>
                  <a:pt x="840" y="478"/>
                  <a:pt x="801" y="447"/>
                </a:cubicBezTo>
                <a:cubicBezTo>
                  <a:pt x="754" y="490"/>
                  <a:pt x="736" y="551"/>
                  <a:pt x="714" y="613"/>
                </a:cubicBezTo>
              </a:path>
              <a:path w="4244" h="1189" extrusionOk="0">
                <a:moveTo>
                  <a:pt x="819" y="779"/>
                </a:moveTo>
                <a:cubicBezTo>
                  <a:pt x="864" y="729"/>
                  <a:pt x="898" y="668"/>
                  <a:pt x="939" y="616"/>
                </a:cubicBezTo>
                <a:cubicBezTo>
                  <a:pt x="954" y="597"/>
                  <a:pt x="979" y="578"/>
                  <a:pt x="998" y="565"/>
                </a:cubicBezTo>
                <a:cubicBezTo>
                  <a:pt x="1007" y="559"/>
                  <a:pt x="1010" y="557"/>
                  <a:pt x="1016" y="553"/>
                </a:cubicBezTo>
                <a:cubicBezTo>
                  <a:pt x="1042" y="571"/>
                  <a:pt x="1036" y="579"/>
                  <a:pt x="1035" y="620"/>
                </a:cubicBezTo>
                <a:cubicBezTo>
                  <a:pt x="1034" y="677"/>
                  <a:pt x="1024" y="732"/>
                  <a:pt x="1024" y="789"/>
                </a:cubicBezTo>
                <a:cubicBezTo>
                  <a:pt x="1024" y="810"/>
                  <a:pt x="1027" y="835"/>
                  <a:pt x="1030" y="849"/>
                </a:cubicBezTo>
                <a:cubicBezTo>
                  <a:pt x="1053" y="825"/>
                  <a:pt x="1069" y="802"/>
                  <a:pt x="1085" y="770"/>
                </a:cubicBezTo>
                <a:cubicBezTo>
                  <a:pt x="1120" y="700"/>
                  <a:pt x="1152" y="628"/>
                  <a:pt x="1191" y="560"/>
                </a:cubicBezTo>
                <a:cubicBezTo>
                  <a:pt x="1210" y="527"/>
                  <a:pt x="1230" y="489"/>
                  <a:pt x="1258" y="462"/>
                </a:cubicBezTo>
                <a:cubicBezTo>
                  <a:pt x="1259" y="462"/>
                  <a:pt x="1261" y="462"/>
                  <a:pt x="1262" y="462"/>
                </a:cubicBezTo>
                <a:cubicBezTo>
                  <a:pt x="1255" y="524"/>
                  <a:pt x="1242" y="586"/>
                  <a:pt x="1234" y="649"/>
                </a:cubicBezTo>
                <a:cubicBezTo>
                  <a:pt x="1228" y="702"/>
                  <a:pt x="1224" y="754"/>
                  <a:pt x="1222" y="808"/>
                </a:cubicBezTo>
              </a:path>
              <a:path w="4244" h="1189" extrusionOk="0">
                <a:moveTo>
                  <a:pt x="1522" y="488"/>
                </a:moveTo>
                <a:cubicBezTo>
                  <a:pt x="1522" y="478"/>
                  <a:pt x="1522" y="467"/>
                  <a:pt x="1522" y="457"/>
                </a:cubicBezTo>
                <a:cubicBezTo>
                  <a:pt x="1520" y="460"/>
                  <a:pt x="1517" y="467"/>
                  <a:pt x="1514" y="474"/>
                </a:cubicBezTo>
                <a:cubicBezTo>
                  <a:pt x="1492" y="523"/>
                  <a:pt x="1484" y="580"/>
                  <a:pt x="1473" y="632"/>
                </a:cubicBezTo>
                <a:cubicBezTo>
                  <a:pt x="1461" y="689"/>
                  <a:pt x="1450" y="744"/>
                  <a:pt x="1449" y="803"/>
                </a:cubicBezTo>
                <a:cubicBezTo>
                  <a:pt x="1449" y="828"/>
                  <a:pt x="1452" y="837"/>
                  <a:pt x="1465" y="856"/>
                </a:cubicBezTo>
                <a:cubicBezTo>
                  <a:pt x="1494" y="849"/>
                  <a:pt x="1498" y="818"/>
                  <a:pt x="1506" y="791"/>
                </a:cubicBezTo>
                <a:cubicBezTo>
                  <a:pt x="1525" y="724"/>
                  <a:pt x="1530" y="656"/>
                  <a:pt x="1534" y="587"/>
                </a:cubicBezTo>
                <a:cubicBezTo>
                  <a:pt x="1536" y="558"/>
                  <a:pt x="1552" y="488"/>
                  <a:pt x="1518" y="479"/>
                </a:cubicBezTo>
                <a:cubicBezTo>
                  <a:pt x="1506" y="476"/>
                  <a:pt x="1498" y="486"/>
                  <a:pt x="1490" y="493"/>
                </a:cubicBezTo>
              </a:path>
              <a:path w="4244" h="1189" extrusionOk="0">
                <a:moveTo>
                  <a:pt x="1894" y="507"/>
                </a:moveTo>
                <a:cubicBezTo>
                  <a:pt x="1884" y="490"/>
                  <a:pt x="1881" y="472"/>
                  <a:pt x="1864" y="452"/>
                </a:cubicBezTo>
                <a:cubicBezTo>
                  <a:pt x="1860" y="452"/>
                  <a:pt x="1858" y="452"/>
                  <a:pt x="1855" y="450"/>
                </a:cubicBezTo>
                <a:cubicBezTo>
                  <a:pt x="1825" y="475"/>
                  <a:pt x="1811" y="499"/>
                  <a:pt x="1792" y="539"/>
                </a:cubicBezTo>
                <a:cubicBezTo>
                  <a:pt x="1750" y="630"/>
                  <a:pt x="1705" y="747"/>
                  <a:pt x="1707" y="849"/>
                </a:cubicBezTo>
                <a:cubicBezTo>
                  <a:pt x="1709" y="856"/>
                  <a:pt x="1711" y="864"/>
                  <a:pt x="1713" y="871"/>
                </a:cubicBezTo>
                <a:cubicBezTo>
                  <a:pt x="1766" y="847"/>
                  <a:pt x="1792" y="823"/>
                  <a:pt x="1833" y="760"/>
                </a:cubicBezTo>
                <a:cubicBezTo>
                  <a:pt x="1900" y="657"/>
                  <a:pt x="1951" y="544"/>
                  <a:pt x="2002" y="433"/>
                </a:cubicBezTo>
                <a:cubicBezTo>
                  <a:pt x="2054" y="319"/>
                  <a:pt x="2093" y="201"/>
                  <a:pt x="2132" y="82"/>
                </a:cubicBezTo>
                <a:cubicBezTo>
                  <a:pt x="2144" y="45"/>
                  <a:pt x="2143" y="33"/>
                  <a:pt x="2146" y="0"/>
                </a:cubicBezTo>
                <a:cubicBezTo>
                  <a:pt x="2116" y="41"/>
                  <a:pt x="2089" y="82"/>
                  <a:pt x="2071" y="132"/>
                </a:cubicBezTo>
                <a:cubicBezTo>
                  <a:pt x="2040" y="218"/>
                  <a:pt x="2016" y="313"/>
                  <a:pt x="2006" y="404"/>
                </a:cubicBezTo>
                <a:cubicBezTo>
                  <a:pt x="2000" y="456"/>
                  <a:pt x="1994" y="557"/>
                  <a:pt x="2059" y="577"/>
                </a:cubicBezTo>
                <a:cubicBezTo>
                  <a:pt x="2104" y="591"/>
                  <a:pt x="2161" y="570"/>
                  <a:pt x="2199" y="548"/>
                </a:cubicBezTo>
                <a:cubicBezTo>
                  <a:pt x="2259" y="513"/>
                  <a:pt x="2302" y="459"/>
                  <a:pt x="2341" y="404"/>
                </a:cubicBezTo>
                <a:cubicBezTo>
                  <a:pt x="2354" y="386"/>
                  <a:pt x="2364" y="369"/>
                  <a:pt x="2374" y="351"/>
                </a:cubicBezTo>
                <a:cubicBezTo>
                  <a:pt x="2364" y="393"/>
                  <a:pt x="2352" y="434"/>
                  <a:pt x="2343" y="476"/>
                </a:cubicBezTo>
                <a:cubicBezTo>
                  <a:pt x="2329" y="540"/>
                  <a:pt x="2319" y="604"/>
                  <a:pt x="2309" y="669"/>
                </a:cubicBezTo>
              </a:path>
              <a:path w="4244" h="1189" extrusionOk="0">
                <a:moveTo>
                  <a:pt x="2477" y="101"/>
                </a:moveTo>
                <a:cubicBezTo>
                  <a:pt x="2473" y="86"/>
                  <a:pt x="2459" y="123"/>
                  <a:pt x="2461" y="137"/>
                </a:cubicBezTo>
                <a:cubicBezTo>
                  <a:pt x="2463" y="152"/>
                  <a:pt x="2470" y="170"/>
                  <a:pt x="2473" y="185"/>
                </a:cubicBezTo>
              </a:path>
              <a:path w="4244" h="1189" extrusionOk="0">
                <a:moveTo>
                  <a:pt x="2676" y="291"/>
                </a:moveTo>
                <a:cubicBezTo>
                  <a:pt x="2668" y="298"/>
                  <a:pt x="2675" y="296"/>
                  <a:pt x="2666" y="303"/>
                </a:cubicBezTo>
                <a:cubicBezTo>
                  <a:pt x="2652" y="314"/>
                  <a:pt x="2640" y="321"/>
                  <a:pt x="2626" y="337"/>
                </a:cubicBezTo>
                <a:cubicBezTo>
                  <a:pt x="2598" y="368"/>
                  <a:pt x="2569" y="403"/>
                  <a:pt x="2546" y="438"/>
                </a:cubicBezTo>
                <a:cubicBezTo>
                  <a:pt x="2534" y="456"/>
                  <a:pt x="2530" y="475"/>
                  <a:pt x="2540" y="495"/>
                </a:cubicBezTo>
                <a:cubicBezTo>
                  <a:pt x="2551" y="516"/>
                  <a:pt x="2576" y="530"/>
                  <a:pt x="2599" y="534"/>
                </a:cubicBezTo>
                <a:cubicBezTo>
                  <a:pt x="2615" y="536"/>
                  <a:pt x="2632" y="531"/>
                  <a:pt x="2648" y="536"/>
                </a:cubicBezTo>
                <a:cubicBezTo>
                  <a:pt x="2648" y="537"/>
                  <a:pt x="2648" y="538"/>
                  <a:pt x="2648" y="539"/>
                </a:cubicBezTo>
                <a:cubicBezTo>
                  <a:pt x="2634" y="559"/>
                  <a:pt x="2616" y="579"/>
                  <a:pt x="2601" y="599"/>
                </a:cubicBezTo>
                <a:cubicBezTo>
                  <a:pt x="2573" y="637"/>
                  <a:pt x="2551" y="678"/>
                  <a:pt x="2528" y="719"/>
                </a:cubicBezTo>
              </a:path>
              <a:path w="4244" h="1189" extrusionOk="0">
                <a:moveTo>
                  <a:pt x="2908" y="414"/>
                </a:moveTo>
                <a:cubicBezTo>
                  <a:pt x="2893" y="476"/>
                  <a:pt x="2881" y="543"/>
                  <a:pt x="2869" y="608"/>
                </a:cubicBezTo>
                <a:cubicBezTo>
                  <a:pt x="2841" y="756"/>
                  <a:pt x="2810" y="907"/>
                  <a:pt x="2766" y="1051"/>
                </a:cubicBezTo>
                <a:cubicBezTo>
                  <a:pt x="2752" y="1098"/>
                  <a:pt x="2733" y="1146"/>
                  <a:pt x="2715" y="1188"/>
                </a:cubicBezTo>
                <a:cubicBezTo>
                  <a:pt x="2714" y="1141"/>
                  <a:pt x="2714" y="1098"/>
                  <a:pt x="2723" y="1051"/>
                </a:cubicBezTo>
                <a:cubicBezTo>
                  <a:pt x="2746" y="935"/>
                  <a:pt x="2771" y="821"/>
                  <a:pt x="2810" y="709"/>
                </a:cubicBezTo>
                <a:cubicBezTo>
                  <a:pt x="2850" y="593"/>
                  <a:pt x="2895" y="482"/>
                  <a:pt x="2959" y="377"/>
                </a:cubicBezTo>
                <a:cubicBezTo>
                  <a:pt x="3005" y="301"/>
                  <a:pt x="3060" y="213"/>
                  <a:pt x="3142" y="171"/>
                </a:cubicBezTo>
                <a:cubicBezTo>
                  <a:pt x="3147" y="170"/>
                  <a:pt x="3151" y="169"/>
                  <a:pt x="3156" y="168"/>
                </a:cubicBezTo>
                <a:cubicBezTo>
                  <a:pt x="3168" y="204"/>
                  <a:pt x="3171" y="230"/>
                  <a:pt x="3154" y="281"/>
                </a:cubicBezTo>
                <a:cubicBezTo>
                  <a:pt x="3128" y="359"/>
                  <a:pt x="3091" y="433"/>
                  <a:pt x="3048" y="503"/>
                </a:cubicBezTo>
                <a:cubicBezTo>
                  <a:pt x="3017" y="552"/>
                  <a:pt x="2984" y="595"/>
                  <a:pt x="2942" y="635"/>
                </a:cubicBezTo>
                <a:cubicBezTo>
                  <a:pt x="2958" y="618"/>
                  <a:pt x="2963" y="606"/>
                  <a:pt x="2987" y="592"/>
                </a:cubicBezTo>
                <a:cubicBezTo>
                  <a:pt x="3031" y="567"/>
                  <a:pt x="3078" y="545"/>
                  <a:pt x="3119" y="515"/>
                </a:cubicBezTo>
                <a:cubicBezTo>
                  <a:pt x="3189" y="465"/>
                  <a:pt x="3260" y="406"/>
                  <a:pt x="3298" y="327"/>
                </a:cubicBezTo>
                <a:cubicBezTo>
                  <a:pt x="3315" y="292"/>
                  <a:pt x="3309" y="279"/>
                  <a:pt x="3308" y="248"/>
                </a:cubicBezTo>
                <a:cubicBezTo>
                  <a:pt x="3284" y="268"/>
                  <a:pt x="3268" y="283"/>
                  <a:pt x="3257" y="320"/>
                </a:cubicBezTo>
                <a:cubicBezTo>
                  <a:pt x="3238" y="381"/>
                  <a:pt x="3239" y="434"/>
                  <a:pt x="3264" y="493"/>
                </a:cubicBezTo>
                <a:cubicBezTo>
                  <a:pt x="3277" y="523"/>
                  <a:pt x="3302" y="568"/>
                  <a:pt x="3335" y="580"/>
                </a:cubicBezTo>
                <a:cubicBezTo>
                  <a:pt x="3357" y="588"/>
                  <a:pt x="3378" y="576"/>
                  <a:pt x="3400" y="577"/>
                </a:cubicBezTo>
                <a:cubicBezTo>
                  <a:pt x="3394" y="572"/>
                  <a:pt x="3401" y="583"/>
                  <a:pt x="3396" y="577"/>
                </a:cubicBezTo>
                <a:cubicBezTo>
                  <a:pt x="3378" y="555"/>
                  <a:pt x="3375" y="552"/>
                  <a:pt x="3375" y="519"/>
                </a:cubicBezTo>
                <a:cubicBezTo>
                  <a:pt x="3375" y="468"/>
                  <a:pt x="3405" y="408"/>
                  <a:pt x="3430" y="365"/>
                </a:cubicBezTo>
                <a:cubicBezTo>
                  <a:pt x="3465" y="306"/>
                  <a:pt x="3508" y="267"/>
                  <a:pt x="3566" y="233"/>
                </a:cubicBezTo>
              </a:path>
              <a:path w="4244" h="1189" extrusionOk="0">
                <a:moveTo>
                  <a:pt x="3792" y="86"/>
                </a:moveTo>
                <a:cubicBezTo>
                  <a:pt x="3782" y="89"/>
                  <a:pt x="3782" y="84"/>
                  <a:pt x="3775" y="91"/>
                </a:cubicBezTo>
                <a:cubicBezTo>
                  <a:pt x="3760" y="107"/>
                  <a:pt x="3746" y="132"/>
                  <a:pt x="3735" y="151"/>
                </a:cubicBezTo>
                <a:cubicBezTo>
                  <a:pt x="3716" y="185"/>
                  <a:pt x="3707" y="221"/>
                  <a:pt x="3710" y="260"/>
                </a:cubicBezTo>
                <a:cubicBezTo>
                  <a:pt x="3712" y="283"/>
                  <a:pt x="3725" y="297"/>
                  <a:pt x="3739" y="315"/>
                </a:cubicBezTo>
                <a:cubicBezTo>
                  <a:pt x="3755" y="335"/>
                  <a:pt x="3769" y="338"/>
                  <a:pt x="3753" y="365"/>
                </a:cubicBezTo>
                <a:cubicBezTo>
                  <a:pt x="3733" y="398"/>
                  <a:pt x="3709" y="415"/>
                  <a:pt x="3676" y="433"/>
                </a:cubicBezTo>
                <a:cubicBezTo>
                  <a:pt x="3657" y="443"/>
                  <a:pt x="3655" y="438"/>
                  <a:pt x="3645" y="438"/>
                </a:cubicBezTo>
                <a:cubicBezTo>
                  <a:pt x="3667" y="417"/>
                  <a:pt x="3677" y="408"/>
                  <a:pt x="3708" y="399"/>
                </a:cubicBezTo>
                <a:cubicBezTo>
                  <a:pt x="3744" y="389"/>
                  <a:pt x="3782" y="382"/>
                  <a:pt x="3820" y="380"/>
                </a:cubicBezTo>
                <a:cubicBezTo>
                  <a:pt x="3851" y="378"/>
                  <a:pt x="3887" y="382"/>
                  <a:pt x="3916" y="368"/>
                </a:cubicBezTo>
                <a:cubicBezTo>
                  <a:pt x="3953" y="350"/>
                  <a:pt x="3981" y="324"/>
                  <a:pt x="4005" y="291"/>
                </a:cubicBezTo>
                <a:cubicBezTo>
                  <a:pt x="4032" y="253"/>
                  <a:pt x="4059" y="212"/>
                  <a:pt x="4080" y="171"/>
                </a:cubicBezTo>
                <a:cubicBezTo>
                  <a:pt x="4094" y="143"/>
                  <a:pt x="4103" y="119"/>
                  <a:pt x="4097" y="89"/>
                </a:cubicBezTo>
                <a:cubicBezTo>
                  <a:pt x="4095" y="86"/>
                  <a:pt x="4092" y="82"/>
                  <a:pt x="4090" y="79"/>
                </a:cubicBezTo>
                <a:cubicBezTo>
                  <a:pt x="4065" y="86"/>
                  <a:pt x="4040" y="90"/>
                  <a:pt x="4019" y="113"/>
                </a:cubicBezTo>
                <a:cubicBezTo>
                  <a:pt x="3989" y="146"/>
                  <a:pt x="3997" y="201"/>
                  <a:pt x="4007" y="240"/>
                </a:cubicBezTo>
                <a:cubicBezTo>
                  <a:pt x="4027" y="314"/>
                  <a:pt x="4080" y="371"/>
                  <a:pt x="4145" y="409"/>
                </a:cubicBezTo>
                <a:cubicBezTo>
                  <a:pt x="4195" y="432"/>
                  <a:pt x="4211" y="439"/>
                  <a:pt x="4243" y="454"/>
                </a:cubicBezTo>
              </a:path>
            </a:pathLst>
          </a:custGeom>
          <a:noFill/>
          <a:ln w="19050" cap="rnd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5" name="Slide Number Placeholder 5">
            <a:extLst>
              <a:ext uri="{FF2B5EF4-FFF2-40B4-BE49-F238E27FC236}">
                <a16:creationId xmlns:a16="http://schemas.microsoft.com/office/drawing/2014/main" id="{523D9F28-A4D0-A24E-BFA7-2F315B07885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709348C7-12CE-814C-A082-011421F90C89}" type="slidenum">
              <a:rPr lang="en-US" altLang="en-US" sz="1200" b="0" smtClean="0"/>
              <a:pPr>
                <a:spcBef>
                  <a:spcPct val="0"/>
                </a:spcBef>
                <a:buFontTx/>
                <a:buNone/>
              </a:pPr>
              <a:t>21</a:t>
            </a:fld>
            <a:endParaRPr lang="en-US" altLang="en-US" sz="1200" b="0"/>
          </a:p>
        </p:txBody>
      </p:sp>
      <p:sp>
        <p:nvSpPr>
          <p:cNvPr id="41986" name="Rectangle 2">
            <a:extLst>
              <a:ext uri="{FF2B5EF4-FFF2-40B4-BE49-F238E27FC236}">
                <a16:creationId xmlns:a16="http://schemas.microsoft.com/office/drawing/2014/main" id="{4C3BF58D-9E3E-AF44-859A-A7E77C302AC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ea typeface="ＭＳ Ｐゴシック" panose="020B0600070205080204" pitchFamily="34" charset="-128"/>
              </a:rPr>
              <a:t>Molecular Weight Calculation</a:t>
            </a:r>
          </a:p>
        </p:txBody>
      </p:sp>
      <p:sp>
        <p:nvSpPr>
          <p:cNvPr id="41987" name="Rectangle 3">
            <a:extLst>
              <a:ext uri="{FF2B5EF4-FFF2-40B4-BE49-F238E27FC236}">
                <a16:creationId xmlns:a16="http://schemas.microsoft.com/office/drawing/2014/main" id="{2043C7B3-0264-0440-8367-F90ACB673B6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96913" y="1203325"/>
            <a:ext cx="7772400" cy="639763"/>
          </a:xfrm>
        </p:spPr>
        <p:txBody>
          <a:bodyPr/>
          <a:lstStyle/>
          <a:p>
            <a:pPr marL="457200" indent="-457200">
              <a:buFontTx/>
              <a:buNone/>
            </a:pPr>
            <a:r>
              <a:rPr lang="en-US" altLang="en-US" b="0">
                <a:ea typeface="ＭＳ Ｐゴシック" panose="020B0600070205080204" pitchFamily="34" charset="-128"/>
              </a:rPr>
              <a:t>Example: average mass of a class</a:t>
            </a:r>
          </a:p>
          <a:p>
            <a:pPr marL="457200" indent="-457200">
              <a:buFontTx/>
              <a:buNone/>
            </a:pPr>
            <a:endParaRPr lang="en-US" altLang="en-US" b="0">
              <a:ea typeface="ＭＳ Ｐゴシック" panose="020B0600070205080204" pitchFamily="34" charset="-128"/>
              <a:cs typeface="Arial" panose="020B0604020202020204" pitchFamily="34" charset="0"/>
            </a:endParaRPr>
          </a:p>
        </p:txBody>
      </p:sp>
      <p:graphicFrame>
        <p:nvGraphicFramePr>
          <p:cNvPr id="41988" name="Object 2">
            <a:extLst>
              <a:ext uri="{FF2B5EF4-FFF2-40B4-BE49-F238E27FC236}">
                <a16:creationId xmlns:a16="http://schemas.microsoft.com/office/drawing/2014/main" id="{1C2F4810-8A52-3B42-9729-02A9DE541FD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9938" y="1755775"/>
          <a:ext cx="5267325" cy="417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14" name="Worksheet" r:id="rId3" imgW="1377950" imgH="1098550" progId="Excel.Sheet.8">
                  <p:embed/>
                </p:oleObj>
              </mc:Choice>
              <mc:Fallback>
                <p:oleObj name="Worksheet" r:id="rId3" imgW="1377950" imgH="1098550" progId="Excel.Shee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938" y="1755775"/>
                        <a:ext cx="5267325" cy="417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9" name="Object 3">
            <a:extLst>
              <a:ext uri="{FF2B5EF4-FFF2-40B4-BE49-F238E27FC236}">
                <a16:creationId xmlns:a16="http://schemas.microsoft.com/office/drawing/2014/main" id="{5CA2BCA6-B624-3447-A1D9-01770C56F5E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70625" y="3703638"/>
          <a:ext cx="2103438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15" name="Equation" r:id="rId5" imgW="10826750" imgH="3073400" progId="Equation.3">
                  <p:embed/>
                </p:oleObj>
              </mc:Choice>
              <mc:Fallback>
                <p:oleObj name="Equation" r:id="rId5" imgW="10826750" imgH="30734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0625" y="3703638"/>
                        <a:ext cx="2103438" cy="595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0" name="Object 4">
            <a:extLst>
              <a:ext uri="{FF2B5EF4-FFF2-40B4-BE49-F238E27FC236}">
                <a16:creationId xmlns:a16="http://schemas.microsoft.com/office/drawing/2014/main" id="{ADA993D4-5520-304C-B406-3455170C23B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70625" y="2949575"/>
          <a:ext cx="2017713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16" name="Equation" r:id="rId7" imgW="10388600" imgH="3073400" progId="Equation.3">
                  <p:embed/>
                </p:oleObj>
              </mc:Choice>
              <mc:Fallback>
                <p:oleObj name="Equation" r:id="rId7" imgW="10388600" imgH="30734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0625" y="2949575"/>
                        <a:ext cx="2017713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91" name="Line 10">
            <a:extLst>
              <a:ext uri="{FF2B5EF4-FFF2-40B4-BE49-F238E27FC236}">
                <a16:creationId xmlns:a16="http://schemas.microsoft.com/office/drawing/2014/main" id="{CF243130-CC49-594F-8BA9-9C7287EF1CA1}"/>
              </a:ext>
            </a:extLst>
          </p:cNvPr>
          <p:cNvSpPr>
            <a:spLocks noChangeShapeType="1"/>
          </p:cNvSpPr>
          <p:nvPr/>
        </p:nvSpPr>
        <p:spPr bwMode="auto">
          <a:xfrm>
            <a:off x="4046538" y="5143500"/>
            <a:ext cx="2698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992" name="Line 11">
            <a:extLst>
              <a:ext uri="{FF2B5EF4-FFF2-40B4-BE49-F238E27FC236}">
                <a16:creationId xmlns:a16="http://schemas.microsoft.com/office/drawing/2014/main" id="{C2EDDFFA-1D99-6C40-9248-07154F3CBA52}"/>
              </a:ext>
            </a:extLst>
          </p:cNvPr>
          <p:cNvSpPr>
            <a:spLocks noChangeShapeType="1"/>
          </p:cNvSpPr>
          <p:nvPr/>
        </p:nvSpPr>
        <p:spPr bwMode="auto">
          <a:xfrm>
            <a:off x="5232400" y="5145088"/>
            <a:ext cx="2698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09" name="Slide Number Placeholder 5">
            <a:extLst>
              <a:ext uri="{FF2B5EF4-FFF2-40B4-BE49-F238E27FC236}">
                <a16:creationId xmlns:a16="http://schemas.microsoft.com/office/drawing/2014/main" id="{C03D937E-B248-EE41-B819-FCF3841E4B2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F54650F9-FC78-6E4F-9EED-6EC051F90162}" type="slidenum">
              <a:rPr lang="en-US" altLang="en-US" sz="1200" b="0" smtClean="0"/>
              <a:pPr>
                <a:spcBef>
                  <a:spcPct val="0"/>
                </a:spcBef>
                <a:buFontTx/>
                <a:buNone/>
              </a:pPr>
              <a:t>22</a:t>
            </a:fld>
            <a:endParaRPr lang="en-US" altLang="en-US" sz="1200" b="0"/>
          </a:p>
        </p:txBody>
      </p:sp>
      <p:sp>
        <p:nvSpPr>
          <p:cNvPr id="43010" name="Rectangle 2">
            <a:extLst>
              <a:ext uri="{FF2B5EF4-FFF2-40B4-BE49-F238E27FC236}">
                <a16:creationId xmlns:a16="http://schemas.microsoft.com/office/drawing/2014/main" id="{AB13C9EE-18B5-834D-9727-9CACB26E9E0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ea typeface="ＭＳ Ｐゴシック" panose="020B0600070205080204" pitchFamily="34" charset="-128"/>
              </a:rPr>
              <a:t>Degree of Polymerization, </a:t>
            </a:r>
            <a:r>
              <a:rPr lang="en-US" altLang="en-US" i="1">
                <a:ea typeface="ＭＳ Ｐゴシック" panose="020B0600070205080204" pitchFamily="34" charset="-128"/>
              </a:rPr>
              <a:t>n</a:t>
            </a:r>
          </a:p>
        </p:txBody>
      </p:sp>
      <p:sp>
        <p:nvSpPr>
          <p:cNvPr id="43011" name="Rectangle 3">
            <a:extLst>
              <a:ext uri="{FF2B5EF4-FFF2-40B4-BE49-F238E27FC236}">
                <a16:creationId xmlns:a16="http://schemas.microsoft.com/office/drawing/2014/main" id="{1801282F-4789-8445-BD56-78FC6A36C5B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Tx/>
              <a:buNone/>
            </a:pPr>
            <a:r>
              <a:rPr lang="en-US" altLang="en-US" b="0" i="1">
                <a:ea typeface="ＭＳ Ｐゴシック" panose="020B0600070205080204" pitchFamily="34" charset="-128"/>
              </a:rPr>
              <a:t>n</a:t>
            </a:r>
            <a:r>
              <a:rPr lang="en-US" altLang="en-US" b="0">
                <a:ea typeface="ＭＳ Ｐゴシック" panose="020B0600070205080204" pitchFamily="34" charset="-128"/>
              </a:rPr>
              <a:t> = number of repeat units per chain</a:t>
            </a:r>
          </a:p>
          <a:p>
            <a:pPr lvl="4">
              <a:buFontTx/>
              <a:buNone/>
            </a:pPr>
            <a:r>
              <a:rPr lang="en-US" altLang="en-US" b="0">
                <a:ea typeface="ＭＳ Ｐゴシック" panose="020B0600070205080204" pitchFamily="34" charset="-128"/>
              </a:rPr>
              <a:t> </a:t>
            </a:r>
            <a:endParaRPr lang="en-US" altLang="en-US" sz="1600" b="0">
              <a:ea typeface="ＭＳ Ｐゴシック" panose="020B0600070205080204" pitchFamily="34" charset="-128"/>
            </a:endParaRPr>
          </a:p>
        </p:txBody>
      </p:sp>
      <p:graphicFrame>
        <p:nvGraphicFramePr>
          <p:cNvPr id="43012" name="Object 2">
            <a:extLst>
              <a:ext uri="{FF2B5EF4-FFF2-40B4-BE49-F238E27FC236}">
                <a16:creationId xmlns:a16="http://schemas.microsoft.com/office/drawing/2014/main" id="{B6E1EC71-8624-6D4C-998F-161028BFAF6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44588" y="3460750"/>
          <a:ext cx="6356350" cy="233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22" name="Equation" r:id="rId3" imgW="33502600" imgH="12287250" progId="Equation.DSMT4">
                  <p:embed/>
                </p:oleObj>
              </mc:Choice>
              <mc:Fallback>
                <p:oleObj name="Equation" r:id="rId3" imgW="33502600" imgH="1228725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4588" y="3460750"/>
                        <a:ext cx="6356350" cy="2330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3013" name="Picture 7">
            <a:extLst>
              <a:ext uri="{FF2B5EF4-FFF2-40B4-BE49-F238E27FC236}">
                <a16:creationId xmlns:a16="http://schemas.microsoft.com/office/drawing/2014/main" id="{4DD429CE-09DA-5640-8439-5771DCCF82B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1513" y="2119313"/>
            <a:ext cx="5105400" cy="1162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</p:pic>
      <p:sp>
        <p:nvSpPr>
          <p:cNvPr id="43014" name="Text Box 8">
            <a:extLst>
              <a:ext uri="{FF2B5EF4-FFF2-40B4-BE49-F238E27FC236}">
                <a16:creationId xmlns:a16="http://schemas.microsoft.com/office/drawing/2014/main" id="{91B4653C-BC8D-AA40-A55F-5DA050D699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88075" y="2427288"/>
            <a:ext cx="1143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400" b="0" i="1"/>
              <a:t>n</a:t>
            </a:r>
            <a:r>
              <a:rPr lang="en-US" altLang="en-US" sz="2400" b="0" i="1" baseline="-25000"/>
              <a:t>i</a:t>
            </a:r>
            <a:r>
              <a:rPr lang="en-US" altLang="en-US" sz="2400" b="0"/>
              <a:t> = 6</a:t>
            </a: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3" name="Slide Number Placeholder 5">
            <a:extLst>
              <a:ext uri="{FF2B5EF4-FFF2-40B4-BE49-F238E27FC236}">
                <a16:creationId xmlns:a16="http://schemas.microsoft.com/office/drawing/2014/main" id="{BEB9F4A1-5AF1-CC40-A4A1-8680E9E4CF7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18DFF484-0A92-AE42-9383-04A71AD6D697}" type="slidenum">
              <a:rPr lang="en-US" altLang="en-US" sz="1200" b="0" smtClean="0"/>
              <a:pPr>
                <a:spcBef>
                  <a:spcPct val="0"/>
                </a:spcBef>
                <a:buFontTx/>
                <a:buNone/>
              </a:pPr>
              <a:t>23</a:t>
            </a:fld>
            <a:endParaRPr lang="en-US" altLang="en-US" sz="1200" b="0"/>
          </a:p>
        </p:txBody>
      </p:sp>
      <p:pic>
        <p:nvPicPr>
          <p:cNvPr id="44034" name="Picture 4">
            <a:extLst>
              <a:ext uri="{FF2B5EF4-FFF2-40B4-BE49-F238E27FC236}">
                <a16:creationId xmlns:a16="http://schemas.microsoft.com/office/drawing/2014/main" id="{98EE7C62-AB06-CF40-B0A1-39D786BC0E8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52336" y="1450100"/>
            <a:ext cx="4485995" cy="48881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</p:pic>
      <p:sp>
        <p:nvSpPr>
          <p:cNvPr id="44035" name="Rectangle 2">
            <a:extLst>
              <a:ext uri="{FF2B5EF4-FFF2-40B4-BE49-F238E27FC236}">
                <a16:creationId xmlns:a16="http://schemas.microsoft.com/office/drawing/2014/main" id="{E3F7BF25-9BE6-D044-9977-A6F1E24D5CD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24624" y="431117"/>
            <a:ext cx="6669157" cy="533400"/>
          </a:xfrm>
        </p:spPr>
        <p:txBody>
          <a:bodyPr/>
          <a:lstStyle/>
          <a:p>
            <a:r>
              <a:rPr lang="en-US" altLang="en-US" dirty="0">
                <a:ea typeface="ＭＳ Ｐゴシック" panose="020B0600070205080204" pitchFamily="34" charset="-128"/>
              </a:rPr>
              <a:t>End to End Distance, </a:t>
            </a:r>
            <a:r>
              <a:rPr lang="en-US" altLang="en-US" i="1" dirty="0">
                <a:ea typeface="ＭＳ Ｐゴシック" panose="020B0600070205080204" pitchFamily="34" charset="-128"/>
              </a:rPr>
              <a:t>r</a:t>
            </a:r>
            <a:br>
              <a:rPr lang="en-US" altLang="en-US" i="1" dirty="0">
                <a:ea typeface="ＭＳ Ｐゴシック" panose="020B0600070205080204" pitchFamily="34" charset="-128"/>
              </a:rPr>
            </a:br>
            <a:r>
              <a:rPr lang="en-US" altLang="en-US" dirty="0">
                <a:ea typeface="ＭＳ Ｐゴシック" panose="020B0600070205080204" pitchFamily="34" charset="-128"/>
              </a:rPr>
              <a:t>Radius of Gyration, </a:t>
            </a:r>
            <a:r>
              <a:rPr lang="en-US" altLang="en-US" dirty="0" err="1">
                <a:ea typeface="ＭＳ Ｐゴシック" panose="020B0600070205080204" pitchFamily="34" charset="-128"/>
              </a:rPr>
              <a:t>Rg</a:t>
            </a:r>
            <a:endParaRPr lang="en-US" altLang="en-US" dirty="0">
              <a:ea typeface="ＭＳ Ｐゴシック" panose="020B0600070205080204" pitchFamily="34" charset="-128"/>
            </a:endParaRPr>
          </a:p>
        </p:txBody>
      </p:sp>
      <p:sp>
        <p:nvSpPr>
          <p:cNvPr id="44036" name="Comment 7">
            <a:extLst>
              <a:ext uri="{FF2B5EF4-FFF2-40B4-BE49-F238E27FC236}">
                <a16:creationId xmlns:a16="http://schemas.microsoft.com/office/drawing/2014/main" id="{4C7309A5-B5BB-2649-9729-6FD6F589345B}"/>
              </a:ext>
            </a:extLst>
          </p:cNvPr>
          <p:cNvSpPr>
            <a:spLocks noRot="1" noChangeAspect="1" noEditPoints="1" noChangeArrowheads="1" noChangeShapeType="1" noTextEdit="1"/>
          </p:cNvSpPr>
          <p:nvPr/>
        </p:nvSpPr>
        <p:spPr bwMode="auto">
          <a:xfrm>
            <a:off x="650875" y="3790950"/>
            <a:ext cx="1827213" cy="604838"/>
          </a:xfrm>
          <a:custGeom>
            <a:avLst/>
            <a:gdLst>
              <a:gd name="T0" fmla="*/ 2147483646 w 5075"/>
              <a:gd name="T1" fmla="*/ 2147483646 h 1680"/>
              <a:gd name="T2" fmla="*/ 2147483646 w 5075"/>
              <a:gd name="T3" fmla="*/ 2147483646 h 1680"/>
              <a:gd name="T4" fmla="*/ 2147483646 w 5075"/>
              <a:gd name="T5" fmla="*/ 2147483646 h 1680"/>
              <a:gd name="T6" fmla="*/ 2147483646 w 5075"/>
              <a:gd name="T7" fmla="*/ 2147483646 h 1680"/>
              <a:gd name="T8" fmla="*/ 2147483646 w 5075"/>
              <a:gd name="T9" fmla="*/ 2147483646 h 1680"/>
              <a:gd name="T10" fmla="*/ 2147483646 w 5075"/>
              <a:gd name="T11" fmla="*/ 2147483646 h 1680"/>
              <a:gd name="T12" fmla="*/ 2147483646 w 5075"/>
              <a:gd name="T13" fmla="*/ 2147483646 h 1680"/>
              <a:gd name="T14" fmla="*/ 2147483646 w 5075"/>
              <a:gd name="T15" fmla="*/ 2147483646 h 1680"/>
              <a:gd name="T16" fmla="*/ 2147483646 w 5075"/>
              <a:gd name="T17" fmla="*/ 2147483646 h 1680"/>
              <a:gd name="T18" fmla="*/ 2147483646 w 5075"/>
              <a:gd name="T19" fmla="*/ 2147483646 h 1680"/>
              <a:gd name="T20" fmla="*/ 2147483646 w 5075"/>
              <a:gd name="T21" fmla="*/ 2147483646 h 1680"/>
              <a:gd name="T22" fmla="*/ 2147483646 w 5075"/>
              <a:gd name="T23" fmla="*/ 2147483646 h 1680"/>
              <a:gd name="T24" fmla="*/ 2147483646 w 5075"/>
              <a:gd name="T25" fmla="*/ 2147483646 h 1680"/>
              <a:gd name="T26" fmla="*/ 2147483646 w 5075"/>
              <a:gd name="T27" fmla="*/ 2147483646 h 1680"/>
              <a:gd name="T28" fmla="*/ 2147483646 w 5075"/>
              <a:gd name="T29" fmla="*/ 2147483646 h 1680"/>
              <a:gd name="T30" fmla="*/ 2147483646 w 5075"/>
              <a:gd name="T31" fmla="*/ 2147483646 h 1680"/>
              <a:gd name="T32" fmla="*/ 2147483646 w 5075"/>
              <a:gd name="T33" fmla="*/ 2147483646 h 1680"/>
              <a:gd name="T34" fmla="*/ 2147483646 w 5075"/>
              <a:gd name="T35" fmla="*/ 2147483646 h 1680"/>
              <a:gd name="T36" fmla="*/ 2147483646 w 5075"/>
              <a:gd name="T37" fmla="*/ 2147483646 h 1680"/>
              <a:gd name="T38" fmla="*/ 2147483646 w 5075"/>
              <a:gd name="T39" fmla="*/ 2147483646 h 1680"/>
              <a:gd name="T40" fmla="*/ 2147483646 w 5075"/>
              <a:gd name="T41" fmla="*/ 2147483646 h 1680"/>
              <a:gd name="T42" fmla="*/ 2147483646 w 5075"/>
              <a:gd name="T43" fmla="*/ 2147483646 h 1680"/>
              <a:gd name="T44" fmla="*/ 2147483646 w 5075"/>
              <a:gd name="T45" fmla="*/ 2147483646 h 1680"/>
              <a:gd name="T46" fmla="*/ 2147483646 w 5075"/>
              <a:gd name="T47" fmla="*/ 2147483646 h 1680"/>
              <a:gd name="T48" fmla="*/ 2147483646 w 5075"/>
              <a:gd name="T49" fmla="*/ 2147483646 h 1680"/>
              <a:gd name="T50" fmla="*/ 2147483646 w 5075"/>
              <a:gd name="T51" fmla="*/ 2147483646 h 1680"/>
              <a:gd name="T52" fmla="*/ 2147483646 w 5075"/>
              <a:gd name="T53" fmla="*/ 2147483646 h 1680"/>
              <a:gd name="T54" fmla="*/ 2147483646 w 5075"/>
              <a:gd name="T55" fmla="*/ 2147483646 h 1680"/>
              <a:gd name="T56" fmla="*/ 2147483646 w 5075"/>
              <a:gd name="T57" fmla="*/ 2147483646 h 1680"/>
              <a:gd name="T58" fmla="*/ 2147483646 w 5075"/>
              <a:gd name="T59" fmla="*/ 2147483646 h 1680"/>
              <a:gd name="T60" fmla="*/ 2147483646 w 5075"/>
              <a:gd name="T61" fmla="*/ 2147483646 h 1680"/>
              <a:gd name="T62" fmla="*/ 2147483646 w 5075"/>
              <a:gd name="T63" fmla="*/ 2147483646 h 1680"/>
              <a:gd name="T64" fmla="*/ 2147483646 w 5075"/>
              <a:gd name="T65" fmla="*/ 2147483646 h 1680"/>
              <a:gd name="T66" fmla="*/ 2147483646 w 5075"/>
              <a:gd name="T67" fmla="*/ 2147483646 h 1680"/>
              <a:gd name="T68" fmla="*/ 2147483646 w 5075"/>
              <a:gd name="T69" fmla="*/ 2147483646 h 1680"/>
              <a:gd name="T70" fmla="*/ 2147483646 w 5075"/>
              <a:gd name="T71" fmla="*/ 2147483646 h 1680"/>
              <a:gd name="T72" fmla="*/ 2147483646 w 5075"/>
              <a:gd name="T73" fmla="*/ 2147483646 h 1680"/>
              <a:gd name="T74" fmla="*/ 2147483646 w 5075"/>
              <a:gd name="T75" fmla="*/ 2147483646 h 1680"/>
              <a:gd name="T76" fmla="*/ 2147483646 w 5075"/>
              <a:gd name="T77" fmla="*/ 2147483646 h 1680"/>
              <a:gd name="T78" fmla="*/ 2147483646 w 5075"/>
              <a:gd name="T79" fmla="*/ 2147483646 h 1680"/>
              <a:gd name="T80" fmla="*/ 2147483646 w 5075"/>
              <a:gd name="T81" fmla="*/ 2147483646 h 1680"/>
              <a:gd name="T82" fmla="*/ 2147483646 w 5075"/>
              <a:gd name="T83" fmla="*/ 2147483646 h 1680"/>
              <a:gd name="T84" fmla="*/ 2147483646 w 5075"/>
              <a:gd name="T85" fmla="*/ 2147483646 h 1680"/>
              <a:gd name="T86" fmla="*/ 2147483646 w 5075"/>
              <a:gd name="T87" fmla="*/ 2147483646 h 1680"/>
              <a:gd name="T88" fmla="*/ 2147483646 w 5075"/>
              <a:gd name="T89" fmla="*/ 2147483646 h 1680"/>
              <a:gd name="T90" fmla="*/ 2147483646 w 5075"/>
              <a:gd name="T91" fmla="*/ 2147483646 h 1680"/>
              <a:gd name="T92" fmla="*/ 2147483646 w 5075"/>
              <a:gd name="T93" fmla="*/ 2147483646 h 1680"/>
              <a:gd name="T94" fmla="*/ 2147483646 w 5075"/>
              <a:gd name="T95" fmla="*/ 0 h 1680"/>
              <a:gd name="T96" fmla="*/ 2147483646 w 5075"/>
              <a:gd name="T97" fmla="*/ 2147483646 h 1680"/>
              <a:gd name="T98" fmla="*/ 2147483646 w 5075"/>
              <a:gd name="T99" fmla="*/ 2147483646 h 1680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w 5075"/>
              <a:gd name="T151" fmla="*/ 0 h 1680"/>
              <a:gd name="T152" fmla="*/ 5075 w 5075"/>
              <a:gd name="T153" fmla="*/ 1680 h 1680"/>
            </a:gdLst>
            <a:ahLst/>
            <a:cxnLst>
              <a:cxn ang="T100">
                <a:pos x="T0" y="T1"/>
              </a:cxn>
              <a:cxn ang="T101">
                <a:pos x="T2" y="T3"/>
              </a:cxn>
              <a:cxn ang="T102">
                <a:pos x="T4" y="T5"/>
              </a:cxn>
              <a:cxn ang="T103">
                <a:pos x="T6" y="T7"/>
              </a:cxn>
              <a:cxn ang="T104">
                <a:pos x="T8" y="T9"/>
              </a:cxn>
              <a:cxn ang="T105">
                <a:pos x="T10" y="T11"/>
              </a:cxn>
              <a:cxn ang="T106">
                <a:pos x="T12" y="T13"/>
              </a:cxn>
              <a:cxn ang="T107">
                <a:pos x="T14" y="T15"/>
              </a:cxn>
              <a:cxn ang="T108">
                <a:pos x="T16" y="T17"/>
              </a:cxn>
              <a:cxn ang="T109">
                <a:pos x="T18" y="T19"/>
              </a:cxn>
              <a:cxn ang="T110">
                <a:pos x="T20" y="T21"/>
              </a:cxn>
              <a:cxn ang="T111">
                <a:pos x="T22" y="T23"/>
              </a:cxn>
              <a:cxn ang="T112">
                <a:pos x="T24" y="T25"/>
              </a:cxn>
              <a:cxn ang="T113">
                <a:pos x="T26" y="T27"/>
              </a:cxn>
              <a:cxn ang="T114">
                <a:pos x="T28" y="T29"/>
              </a:cxn>
              <a:cxn ang="T115">
                <a:pos x="T30" y="T31"/>
              </a:cxn>
              <a:cxn ang="T116">
                <a:pos x="T32" y="T33"/>
              </a:cxn>
              <a:cxn ang="T117">
                <a:pos x="T34" y="T35"/>
              </a:cxn>
              <a:cxn ang="T118">
                <a:pos x="T36" y="T37"/>
              </a:cxn>
              <a:cxn ang="T119">
                <a:pos x="T38" y="T39"/>
              </a:cxn>
              <a:cxn ang="T120">
                <a:pos x="T40" y="T41"/>
              </a:cxn>
              <a:cxn ang="T121">
                <a:pos x="T42" y="T43"/>
              </a:cxn>
              <a:cxn ang="T122">
                <a:pos x="T44" y="T45"/>
              </a:cxn>
              <a:cxn ang="T123">
                <a:pos x="T46" y="T47"/>
              </a:cxn>
              <a:cxn ang="T124">
                <a:pos x="T48" y="T49"/>
              </a:cxn>
              <a:cxn ang="T125">
                <a:pos x="T50" y="T51"/>
              </a:cxn>
              <a:cxn ang="T126">
                <a:pos x="T52" y="T53"/>
              </a:cxn>
              <a:cxn ang="T127">
                <a:pos x="T54" y="T55"/>
              </a:cxn>
              <a:cxn ang="T128">
                <a:pos x="T56" y="T57"/>
              </a:cxn>
              <a:cxn ang="T129">
                <a:pos x="T58" y="T59"/>
              </a:cxn>
              <a:cxn ang="T130">
                <a:pos x="T60" y="T61"/>
              </a:cxn>
              <a:cxn ang="T131">
                <a:pos x="T62" y="T63"/>
              </a:cxn>
              <a:cxn ang="T132">
                <a:pos x="T64" y="T65"/>
              </a:cxn>
              <a:cxn ang="T133">
                <a:pos x="T66" y="T67"/>
              </a:cxn>
              <a:cxn ang="T134">
                <a:pos x="T68" y="T69"/>
              </a:cxn>
              <a:cxn ang="T135">
                <a:pos x="T70" y="T71"/>
              </a:cxn>
              <a:cxn ang="T136">
                <a:pos x="T72" y="T73"/>
              </a:cxn>
              <a:cxn ang="T137">
                <a:pos x="T74" y="T75"/>
              </a:cxn>
              <a:cxn ang="T138">
                <a:pos x="T76" y="T77"/>
              </a:cxn>
              <a:cxn ang="T139">
                <a:pos x="T78" y="T79"/>
              </a:cxn>
              <a:cxn ang="T140">
                <a:pos x="T80" y="T81"/>
              </a:cxn>
              <a:cxn ang="T141">
                <a:pos x="T82" y="T83"/>
              </a:cxn>
              <a:cxn ang="T142">
                <a:pos x="T84" y="T85"/>
              </a:cxn>
              <a:cxn ang="T143">
                <a:pos x="T86" y="T87"/>
              </a:cxn>
              <a:cxn ang="T144">
                <a:pos x="T88" y="T89"/>
              </a:cxn>
              <a:cxn ang="T145">
                <a:pos x="T90" y="T91"/>
              </a:cxn>
              <a:cxn ang="T146">
                <a:pos x="T92" y="T93"/>
              </a:cxn>
              <a:cxn ang="T147">
                <a:pos x="T94" y="T95"/>
              </a:cxn>
              <a:cxn ang="T148">
                <a:pos x="T96" y="T97"/>
              </a:cxn>
              <a:cxn ang="T149">
                <a:pos x="T98" y="T99"/>
              </a:cxn>
            </a:cxnLst>
            <a:rect l="T150" t="T151" r="T152" b="T153"/>
            <a:pathLst>
              <a:path w="5075" h="1680" extrusionOk="0">
                <a:moveTo>
                  <a:pt x="791" y="152"/>
                </a:moveTo>
                <a:cubicBezTo>
                  <a:pt x="758" y="130"/>
                  <a:pt x="759" y="91"/>
                  <a:pt x="705" y="82"/>
                </a:cubicBezTo>
                <a:cubicBezTo>
                  <a:pt x="677" y="77"/>
                  <a:pt x="669" y="99"/>
                  <a:pt x="657" y="121"/>
                </a:cubicBezTo>
                <a:cubicBezTo>
                  <a:pt x="617" y="191"/>
                  <a:pt x="603" y="302"/>
                  <a:pt x="586" y="380"/>
                </a:cubicBezTo>
                <a:cubicBezTo>
                  <a:pt x="553" y="532"/>
                  <a:pt x="521" y="687"/>
                  <a:pt x="506" y="842"/>
                </a:cubicBezTo>
                <a:cubicBezTo>
                  <a:pt x="499" y="920"/>
                  <a:pt x="484" y="1006"/>
                  <a:pt x="545" y="1064"/>
                </a:cubicBezTo>
                <a:cubicBezTo>
                  <a:pt x="591" y="1108"/>
                  <a:pt x="750" y="1006"/>
                  <a:pt x="793" y="987"/>
                </a:cubicBezTo>
                <a:cubicBezTo>
                  <a:pt x="853" y="961"/>
                  <a:pt x="939" y="918"/>
                  <a:pt x="1008" y="934"/>
                </a:cubicBezTo>
                <a:cubicBezTo>
                  <a:pt x="1090" y="953"/>
                  <a:pt x="1110" y="1035"/>
                  <a:pt x="1122" y="1107"/>
                </a:cubicBezTo>
                <a:cubicBezTo>
                  <a:pt x="1136" y="1190"/>
                  <a:pt x="1126" y="1277"/>
                  <a:pt x="1114" y="1360"/>
                </a:cubicBezTo>
                <a:cubicBezTo>
                  <a:pt x="1106" y="1412"/>
                  <a:pt x="1090" y="1455"/>
                  <a:pt x="1075" y="1504"/>
                </a:cubicBezTo>
                <a:cubicBezTo>
                  <a:pt x="1060" y="1492"/>
                  <a:pt x="1039" y="1565"/>
                  <a:pt x="1045" y="1441"/>
                </a:cubicBezTo>
                <a:cubicBezTo>
                  <a:pt x="1058" y="1175"/>
                  <a:pt x="1131" y="915"/>
                  <a:pt x="1126" y="647"/>
                </a:cubicBezTo>
                <a:cubicBezTo>
                  <a:pt x="1123" y="495"/>
                  <a:pt x="1104" y="307"/>
                  <a:pt x="1014" y="178"/>
                </a:cubicBezTo>
                <a:cubicBezTo>
                  <a:pt x="931" y="60"/>
                  <a:pt x="836" y="140"/>
                  <a:pt x="760" y="210"/>
                </a:cubicBezTo>
                <a:cubicBezTo>
                  <a:pt x="693" y="303"/>
                  <a:pt x="629" y="397"/>
                  <a:pt x="596" y="508"/>
                </a:cubicBezTo>
                <a:cubicBezTo>
                  <a:pt x="574" y="581"/>
                  <a:pt x="559" y="699"/>
                  <a:pt x="638" y="746"/>
                </a:cubicBezTo>
                <a:cubicBezTo>
                  <a:pt x="731" y="802"/>
                  <a:pt x="874" y="744"/>
                  <a:pt x="967" y="720"/>
                </a:cubicBezTo>
                <a:cubicBezTo>
                  <a:pt x="1009" y="709"/>
                  <a:pt x="1219" y="620"/>
                  <a:pt x="1258" y="674"/>
                </a:cubicBezTo>
                <a:cubicBezTo>
                  <a:pt x="1303" y="736"/>
                  <a:pt x="1252" y="854"/>
                  <a:pt x="1232" y="914"/>
                </a:cubicBezTo>
                <a:cubicBezTo>
                  <a:pt x="1204" y="997"/>
                  <a:pt x="1167" y="1078"/>
                  <a:pt x="1134" y="1160"/>
                </a:cubicBezTo>
                <a:cubicBezTo>
                  <a:pt x="1114" y="1194"/>
                  <a:pt x="1081" y="1283"/>
                  <a:pt x="1069" y="1246"/>
                </a:cubicBezTo>
                <a:cubicBezTo>
                  <a:pt x="1023" y="1110"/>
                  <a:pt x="1086" y="889"/>
                  <a:pt x="1077" y="744"/>
                </a:cubicBezTo>
                <a:cubicBezTo>
                  <a:pt x="1064" y="536"/>
                  <a:pt x="1037" y="278"/>
                  <a:pt x="900" y="109"/>
                </a:cubicBezTo>
                <a:cubicBezTo>
                  <a:pt x="818" y="8"/>
                  <a:pt x="736" y="50"/>
                  <a:pt x="669" y="137"/>
                </a:cubicBezTo>
                <a:cubicBezTo>
                  <a:pt x="568" y="269"/>
                  <a:pt x="521" y="449"/>
                  <a:pt x="498" y="611"/>
                </a:cubicBezTo>
                <a:cubicBezTo>
                  <a:pt x="480" y="733"/>
                  <a:pt x="470" y="892"/>
                  <a:pt x="563" y="989"/>
                </a:cubicBezTo>
                <a:cubicBezTo>
                  <a:pt x="630" y="1059"/>
                  <a:pt x="694" y="1037"/>
                  <a:pt x="776" y="1028"/>
                </a:cubicBezTo>
                <a:cubicBezTo>
                  <a:pt x="854" y="991"/>
                  <a:pt x="919" y="956"/>
                  <a:pt x="990" y="907"/>
                </a:cubicBezTo>
                <a:cubicBezTo>
                  <a:pt x="1008" y="891"/>
                  <a:pt x="1110" y="824"/>
                  <a:pt x="1081" y="782"/>
                </a:cubicBezTo>
                <a:cubicBezTo>
                  <a:pt x="1048" y="733"/>
                  <a:pt x="913" y="787"/>
                  <a:pt x="878" y="801"/>
                </a:cubicBezTo>
                <a:cubicBezTo>
                  <a:pt x="795" y="833"/>
                  <a:pt x="716" y="876"/>
                  <a:pt x="640" y="924"/>
                </a:cubicBezTo>
                <a:cubicBezTo>
                  <a:pt x="582" y="960"/>
                  <a:pt x="567" y="989"/>
                  <a:pt x="543" y="926"/>
                </a:cubicBezTo>
                <a:cubicBezTo>
                  <a:pt x="488" y="782"/>
                  <a:pt x="582" y="521"/>
                  <a:pt x="561" y="359"/>
                </a:cubicBezTo>
                <a:cubicBezTo>
                  <a:pt x="548" y="256"/>
                  <a:pt x="515" y="195"/>
                  <a:pt x="466" y="111"/>
                </a:cubicBezTo>
                <a:cubicBezTo>
                  <a:pt x="393" y="121"/>
                  <a:pt x="378" y="117"/>
                  <a:pt x="330" y="205"/>
                </a:cubicBezTo>
                <a:cubicBezTo>
                  <a:pt x="259" y="335"/>
                  <a:pt x="218" y="498"/>
                  <a:pt x="206" y="645"/>
                </a:cubicBezTo>
                <a:cubicBezTo>
                  <a:pt x="192" y="813"/>
                  <a:pt x="214" y="1038"/>
                  <a:pt x="356" y="1153"/>
                </a:cubicBezTo>
                <a:cubicBezTo>
                  <a:pt x="453" y="1232"/>
                  <a:pt x="568" y="1200"/>
                  <a:pt x="677" y="1174"/>
                </a:cubicBezTo>
                <a:cubicBezTo>
                  <a:pt x="703" y="1168"/>
                  <a:pt x="867" y="1092"/>
                  <a:pt x="892" y="1109"/>
                </a:cubicBezTo>
                <a:cubicBezTo>
                  <a:pt x="935" y="1138"/>
                  <a:pt x="910" y="1185"/>
                  <a:pt x="888" y="1232"/>
                </a:cubicBezTo>
                <a:cubicBezTo>
                  <a:pt x="843" y="1330"/>
                  <a:pt x="785" y="1422"/>
                  <a:pt x="728" y="1513"/>
                </a:cubicBezTo>
                <a:cubicBezTo>
                  <a:pt x="690" y="1552"/>
                  <a:pt x="662" y="1621"/>
                  <a:pt x="608" y="1588"/>
                </a:cubicBezTo>
                <a:cubicBezTo>
                  <a:pt x="545" y="1550"/>
                  <a:pt x="582" y="1215"/>
                  <a:pt x="581" y="1167"/>
                </a:cubicBezTo>
                <a:cubicBezTo>
                  <a:pt x="576" y="983"/>
                  <a:pt x="629" y="338"/>
                  <a:pt x="466" y="200"/>
                </a:cubicBezTo>
                <a:cubicBezTo>
                  <a:pt x="445" y="181"/>
                  <a:pt x="437" y="175"/>
                  <a:pt x="419" y="195"/>
                </a:cubicBezTo>
                <a:cubicBezTo>
                  <a:pt x="347" y="313"/>
                  <a:pt x="293" y="446"/>
                  <a:pt x="258" y="580"/>
                </a:cubicBezTo>
                <a:cubicBezTo>
                  <a:pt x="221" y="720"/>
                  <a:pt x="181" y="884"/>
                  <a:pt x="214" y="1028"/>
                </a:cubicBezTo>
                <a:cubicBezTo>
                  <a:pt x="234" y="1116"/>
                  <a:pt x="312" y="1186"/>
                  <a:pt x="407" y="1155"/>
                </a:cubicBezTo>
                <a:cubicBezTo>
                  <a:pt x="524" y="1117"/>
                  <a:pt x="639" y="983"/>
                  <a:pt x="724" y="898"/>
                </a:cubicBezTo>
                <a:cubicBezTo>
                  <a:pt x="736" y="886"/>
                  <a:pt x="863" y="723"/>
                  <a:pt x="888" y="734"/>
                </a:cubicBezTo>
                <a:cubicBezTo>
                  <a:pt x="902" y="740"/>
                  <a:pt x="821" y="900"/>
                  <a:pt x="819" y="905"/>
                </a:cubicBezTo>
                <a:cubicBezTo>
                  <a:pt x="768" y="1009"/>
                  <a:pt x="555" y="1273"/>
                  <a:pt x="653" y="1210"/>
                </a:cubicBezTo>
                <a:cubicBezTo>
                  <a:pt x="710" y="1173"/>
                  <a:pt x="771" y="1078"/>
                  <a:pt x="817" y="1030"/>
                </a:cubicBezTo>
                <a:cubicBezTo>
                  <a:pt x="939" y="917"/>
                  <a:pt x="1077" y="814"/>
                  <a:pt x="1187" y="688"/>
                </a:cubicBezTo>
                <a:cubicBezTo>
                  <a:pt x="1232" y="636"/>
                  <a:pt x="1255" y="592"/>
                  <a:pt x="1215" y="532"/>
                </a:cubicBezTo>
                <a:cubicBezTo>
                  <a:pt x="1147" y="429"/>
                  <a:pt x="952" y="377"/>
                  <a:pt x="839" y="397"/>
                </a:cubicBezTo>
                <a:cubicBezTo>
                  <a:pt x="725" y="418"/>
                  <a:pt x="650" y="487"/>
                  <a:pt x="569" y="563"/>
                </a:cubicBezTo>
                <a:cubicBezTo>
                  <a:pt x="566" y="567"/>
                  <a:pt x="434" y="731"/>
                  <a:pt x="435" y="732"/>
                </a:cubicBezTo>
                <a:cubicBezTo>
                  <a:pt x="460" y="773"/>
                  <a:pt x="518" y="744"/>
                  <a:pt x="561" y="729"/>
                </a:cubicBezTo>
                <a:cubicBezTo>
                  <a:pt x="675" y="689"/>
                  <a:pt x="826" y="567"/>
                  <a:pt x="947" y="563"/>
                </a:cubicBezTo>
                <a:cubicBezTo>
                  <a:pt x="1008" y="561"/>
                  <a:pt x="973" y="655"/>
                  <a:pt x="965" y="688"/>
                </a:cubicBezTo>
                <a:cubicBezTo>
                  <a:pt x="942" y="759"/>
                  <a:pt x="934" y="784"/>
                  <a:pt x="909" y="828"/>
                </a:cubicBezTo>
                <a:cubicBezTo>
                  <a:pt x="853" y="930"/>
                  <a:pt x="807" y="1022"/>
                  <a:pt x="714" y="1095"/>
                </a:cubicBezTo>
                <a:cubicBezTo>
                  <a:pt x="636" y="1156"/>
                  <a:pt x="571" y="1140"/>
                  <a:pt x="523" y="1054"/>
                </a:cubicBezTo>
                <a:cubicBezTo>
                  <a:pt x="455" y="932"/>
                  <a:pt x="438" y="780"/>
                  <a:pt x="407" y="645"/>
                </a:cubicBezTo>
                <a:cubicBezTo>
                  <a:pt x="401" y="621"/>
                  <a:pt x="397" y="521"/>
                  <a:pt x="364" y="510"/>
                </a:cubicBezTo>
                <a:cubicBezTo>
                  <a:pt x="317" y="494"/>
                  <a:pt x="302" y="514"/>
                  <a:pt x="269" y="554"/>
                </a:cubicBezTo>
                <a:cubicBezTo>
                  <a:pt x="214" y="621"/>
                  <a:pt x="169" y="723"/>
                  <a:pt x="147" y="806"/>
                </a:cubicBezTo>
                <a:cubicBezTo>
                  <a:pt x="123" y="895"/>
                  <a:pt x="103" y="1010"/>
                  <a:pt x="157" y="1092"/>
                </a:cubicBezTo>
                <a:cubicBezTo>
                  <a:pt x="209" y="1171"/>
                  <a:pt x="309" y="1158"/>
                  <a:pt x="386" y="1136"/>
                </a:cubicBezTo>
                <a:cubicBezTo>
                  <a:pt x="474" y="1104"/>
                  <a:pt x="505" y="1093"/>
                  <a:pt x="563" y="1066"/>
                </a:cubicBezTo>
                <a:cubicBezTo>
                  <a:pt x="593" y="1055"/>
                  <a:pt x="623" y="1043"/>
                  <a:pt x="653" y="1032"/>
                </a:cubicBezTo>
                <a:cubicBezTo>
                  <a:pt x="664" y="1029"/>
                  <a:pt x="892" y="950"/>
                  <a:pt x="896" y="965"/>
                </a:cubicBezTo>
                <a:cubicBezTo>
                  <a:pt x="903" y="993"/>
                  <a:pt x="838" y="1014"/>
                  <a:pt x="819" y="1023"/>
                </a:cubicBezTo>
                <a:cubicBezTo>
                  <a:pt x="759" y="1052"/>
                  <a:pt x="665" y="1081"/>
                  <a:pt x="598" y="1071"/>
                </a:cubicBezTo>
                <a:cubicBezTo>
                  <a:pt x="498" y="1057"/>
                  <a:pt x="448" y="947"/>
                  <a:pt x="395" y="874"/>
                </a:cubicBezTo>
                <a:cubicBezTo>
                  <a:pt x="356" y="821"/>
                  <a:pt x="315" y="739"/>
                  <a:pt x="260" y="700"/>
                </a:cubicBezTo>
                <a:cubicBezTo>
                  <a:pt x="212" y="666"/>
                  <a:pt x="179" y="698"/>
                  <a:pt x="149" y="739"/>
                </a:cubicBezTo>
                <a:cubicBezTo>
                  <a:pt x="91" y="819"/>
                  <a:pt x="54" y="931"/>
                  <a:pt x="27" y="1025"/>
                </a:cubicBezTo>
                <a:cubicBezTo>
                  <a:pt x="9" y="1088"/>
                  <a:pt x="-33" y="1219"/>
                  <a:pt x="29" y="1273"/>
                </a:cubicBezTo>
                <a:cubicBezTo>
                  <a:pt x="107" y="1342"/>
                  <a:pt x="237" y="1298"/>
                  <a:pt x="321" y="1275"/>
                </a:cubicBezTo>
                <a:cubicBezTo>
                  <a:pt x="435" y="1243"/>
                  <a:pt x="545" y="1210"/>
                  <a:pt x="661" y="1189"/>
                </a:cubicBezTo>
                <a:cubicBezTo>
                  <a:pt x="685" y="1185"/>
                  <a:pt x="780" y="1156"/>
                  <a:pt x="787" y="1203"/>
                </a:cubicBezTo>
                <a:cubicBezTo>
                  <a:pt x="797" y="1270"/>
                  <a:pt x="656" y="1320"/>
                  <a:pt x="618" y="1345"/>
                </a:cubicBezTo>
                <a:cubicBezTo>
                  <a:pt x="559" y="1383"/>
                  <a:pt x="394" y="1468"/>
                  <a:pt x="390" y="1550"/>
                </a:cubicBezTo>
                <a:cubicBezTo>
                  <a:pt x="395" y="1566"/>
                  <a:pt x="398" y="1571"/>
                  <a:pt x="415" y="1569"/>
                </a:cubicBezTo>
                <a:cubicBezTo>
                  <a:pt x="526" y="1529"/>
                  <a:pt x="622" y="1479"/>
                  <a:pt x="720" y="1410"/>
                </a:cubicBezTo>
                <a:cubicBezTo>
                  <a:pt x="788" y="1362"/>
                  <a:pt x="902" y="1291"/>
                  <a:pt x="925" y="1203"/>
                </a:cubicBezTo>
                <a:cubicBezTo>
                  <a:pt x="951" y="1105"/>
                  <a:pt x="892" y="1030"/>
                  <a:pt x="793" y="1052"/>
                </a:cubicBezTo>
                <a:cubicBezTo>
                  <a:pt x="691" y="1075"/>
                  <a:pt x="626" y="1205"/>
                  <a:pt x="598" y="1295"/>
                </a:cubicBezTo>
                <a:cubicBezTo>
                  <a:pt x="594" y="1317"/>
                  <a:pt x="589" y="1338"/>
                  <a:pt x="585" y="1360"/>
                </a:cubicBezTo>
                <a:cubicBezTo>
                  <a:pt x="591" y="1434"/>
                  <a:pt x="576" y="1451"/>
                  <a:pt x="651" y="1485"/>
                </a:cubicBezTo>
                <a:cubicBezTo>
                  <a:pt x="735" y="1524"/>
                  <a:pt x="885" y="1398"/>
                  <a:pt x="949" y="1357"/>
                </a:cubicBezTo>
                <a:cubicBezTo>
                  <a:pt x="960" y="1350"/>
                  <a:pt x="1122" y="1252"/>
                  <a:pt x="1096" y="1225"/>
                </a:cubicBezTo>
                <a:cubicBezTo>
                  <a:pt x="1073" y="1201"/>
                  <a:pt x="1066" y="1233"/>
                  <a:pt x="1039" y="1234"/>
                </a:cubicBezTo>
                <a:cubicBezTo>
                  <a:pt x="962" y="1314"/>
                  <a:pt x="858" y="1563"/>
                  <a:pt x="758" y="1598"/>
                </a:cubicBezTo>
                <a:cubicBezTo>
                  <a:pt x="704" y="1617"/>
                  <a:pt x="753" y="1522"/>
                  <a:pt x="760" y="1501"/>
                </a:cubicBezTo>
                <a:cubicBezTo>
                  <a:pt x="799" y="1378"/>
                  <a:pt x="852" y="1258"/>
                  <a:pt x="900" y="1138"/>
                </a:cubicBezTo>
                <a:cubicBezTo>
                  <a:pt x="913" y="1105"/>
                  <a:pt x="1026" y="916"/>
                  <a:pt x="998" y="874"/>
                </a:cubicBezTo>
                <a:cubicBezTo>
                  <a:pt x="972" y="836"/>
                  <a:pt x="927" y="836"/>
                  <a:pt x="882" y="830"/>
                </a:cubicBezTo>
                <a:cubicBezTo>
                  <a:pt x="784" y="818"/>
                  <a:pt x="684" y="835"/>
                  <a:pt x="592" y="869"/>
                </a:cubicBezTo>
                <a:cubicBezTo>
                  <a:pt x="451" y="920"/>
                  <a:pt x="259" y="1022"/>
                  <a:pt x="151" y="1129"/>
                </a:cubicBezTo>
                <a:cubicBezTo>
                  <a:pt x="81" y="1198"/>
                  <a:pt x="174" y="1139"/>
                  <a:pt x="199" y="1129"/>
                </a:cubicBezTo>
                <a:cubicBezTo>
                  <a:pt x="300" y="1027"/>
                  <a:pt x="397" y="922"/>
                  <a:pt x="496" y="818"/>
                </a:cubicBezTo>
                <a:cubicBezTo>
                  <a:pt x="599" y="710"/>
                  <a:pt x="738" y="596"/>
                  <a:pt x="789" y="450"/>
                </a:cubicBezTo>
                <a:cubicBezTo>
                  <a:pt x="796" y="402"/>
                  <a:pt x="800" y="389"/>
                  <a:pt x="789" y="359"/>
                </a:cubicBezTo>
                <a:cubicBezTo>
                  <a:pt x="726" y="353"/>
                  <a:pt x="713" y="351"/>
                  <a:pt x="655" y="419"/>
                </a:cubicBezTo>
                <a:cubicBezTo>
                  <a:pt x="556" y="535"/>
                  <a:pt x="500" y="678"/>
                  <a:pt x="433" y="813"/>
                </a:cubicBezTo>
                <a:cubicBezTo>
                  <a:pt x="371" y="939"/>
                  <a:pt x="287" y="1073"/>
                  <a:pt x="250" y="1210"/>
                </a:cubicBezTo>
                <a:cubicBezTo>
                  <a:pt x="230" y="1283"/>
                  <a:pt x="266" y="1315"/>
                  <a:pt x="325" y="1261"/>
                </a:cubicBezTo>
                <a:cubicBezTo>
                  <a:pt x="340" y="1241"/>
                  <a:pt x="355" y="1221"/>
                  <a:pt x="370" y="1201"/>
                </a:cubicBezTo>
                <a:cubicBezTo>
                  <a:pt x="443" y="1057"/>
                  <a:pt x="514" y="913"/>
                  <a:pt x="563" y="758"/>
                </a:cubicBezTo>
                <a:cubicBezTo>
                  <a:pt x="580" y="705"/>
                  <a:pt x="652" y="492"/>
                  <a:pt x="594" y="441"/>
                </a:cubicBezTo>
                <a:cubicBezTo>
                  <a:pt x="536" y="390"/>
                  <a:pt x="490" y="484"/>
                  <a:pt x="466" y="530"/>
                </a:cubicBezTo>
                <a:cubicBezTo>
                  <a:pt x="399" y="658"/>
                  <a:pt x="130" y="1125"/>
                  <a:pt x="187" y="1268"/>
                </a:cubicBezTo>
                <a:cubicBezTo>
                  <a:pt x="219" y="1348"/>
                  <a:pt x="314" y="1300"/>
                  <a:pt x="368" y="1266"/>
                </a:cubicBezTo>
                <a:cubicBezTo>
                  <a:pt x="493" y="1188"/>
                  <a:pt x="611" y="1092"/>
                  <a:pt x="732" y="1008"/>
                </a:cubicBezTo>
                <a:cubicBezTo>
                  <a:pt x="798" y="962"/>
                  <a:pt x="881" y="915"/>
                  <a:pt x="939" y="859"/>
                </a:cubicBezTo>
                <a:cubicBezTo>
                  <a:pt x="986" y="813"/>
                  <a:pt x="939" y="855"/>
                  <a:pt x="929" y="825"/>
                </a:cubicBezTo>
                <a:cubicBezTo>
                  <a:pt x="848" y="824"/>
                  <a:pt x="763" y="811"/>
                  <a:pt x="685" y="840"/>
                </a:cubicBezTo>
                <a:cubicBezTo>
                  <a:pt x="553" y="889"/>
                  <a:pt x="434" y="1034"/>
                  <a:pt x="384" y="1162"/>
                </a:cubicBezTo>
                <a:cubicBezTo>
                  <a:pt x="329" y="1302"/>
                  <a:pt x="333" y="1507"/>
                  <a:pt x="449" y="1617"/>
                </a:cubicBezTo>
                <a:cubicBezTo>
                  <a:pt x="548" y="1711"/>
                  <a:pt x="683" y="1678"/>
                  <a:pt x="797" y="1641"/>
                </a:cubicBezTo>
                <a:cubicBezTo>
                  <a:pt x="902" y="1607"/>
                  <a:pt x="1046" y="1545"/>
                  <a:pt x="1089" y="1432"/>
                </a:cubicBezTo>
                <a:cubicBezTo>
                  <a:pt x="1098" y="1380"/>
                  <a:pt x="1101" y="1362"/>
                  <a:pt x="1085" y="1328"/>
                </a:cubicBezTo>
                <a:cubicBezTo>
                  <a:pt x="1034" y="1233"/>
                  <a:pt x="985" y="1151"/>
                  <a:pt x="890" y="1092"/>
                </a:cubicBezTo>
                <a:cubicBezTo>
                  <a:pt x="746" y="1002"/>
                  <a:pt x="587" y="1043"/>
                  <a:pt x="510" y="1194"/>
                </a:cubicBezTo>
                <a:cubicBezTo>
                  <a:pt x="480" y="1273"/>
                  <a:pt x="470" y="1300"/>
                  <a:pt x="466" y="1357"/>
                </a:cubicBezTo>
                <a:cubicBezTo>
                  <a:pt x="479" y="1444"/>
                  <a:pt x="489" y="1517"/>
                  <a:pt x="600" y="1506"/>
                </a:cubicBezTo>
                <a:cubicBezTo>
                  <a:pt x="709" y="1495"/>
                  <a:pt x="827" y="1392"/>
                  <a:pt x="896" y="1314"/>
                </a:cubicBezTo>
                <a:cubicBezTo>
                  <a:pt x="1024" y="1168"/>
                  <a:pt x="1065" y="958"/>
                  <a:pt x="992" y="777"/>
                </a:cubicBezTo>
                <a:cubicBezTo>
                  <a:pt x="949" y="669"/>
                  <a:pt x="859" y="564"/>
                  <a:pt x="738" y="551"/>
                </a:cubicBezTo>
                <a:cubicBezTo>
                  <a:pt x="630" y="540"/>
                  <a:pt x="565" y="634"/>
                  <a:pt x="504" y="705"/>
                </a:cubicBezTo>
              </a:path>
              <a:path w="5075" h="1680" extrusionOk="0">
                <a:moveTo>
                  <a:pt x="1933" y="681"/>
                </a:moveTo>
                <a:cubicBezTo>
                  <a:pt x="1910" y="681"/>
                  <a:pt x="1891" y="682"/>
                  <a:pt x="1866" y="681"/>
                </a:cubicBezTo>
                <a:cubicBezTo>
                  <a:pt x="1912" y="677"/>
                  <a:pt x="1958" y="669"/>
                  <a:pt x="2004" y="664"/>
                </a:cubicBezTo>
                <a:cubicBezTo>
                  <a:pt x="2122" y="651"/>
                  <a:pt x="2240" y="642"/>
                  <a:pt x="2357" y="623"/>
                </a:cubicBezTo>
                <a:cubicBezTo>
                  <a:pt x="2530" y="595"/>
                  <a:pt x="2703" y="570"/>
                  <a:pt x="2877" y="546"/>
                </a:cubicBezTo>
                <a:cubicBezTo>
                  <a:pt x="3165" y="506"/>
                  <a:pt x="3455" y="466"/>
                  <a:pt x="3745" y="445"/>
                </a:cubicBezTo>
                <a:cubicBezTo>
                  <a:pt x="4069" y="421"/>
                  <a:pt x="4416" y="416"/>
                  <a:pt x="4728" y="318"/>
                </a:cubicBezTo>
                <a:cubicBezTo>
                  <a:pt x="4791" y="298"/>
                  <a:pt x="4805" y="278"/>
                  <a:pt x="4846" y="243"/>
                </a:cubicBezTo>
              </a:path>
              <a:path w="5075" h="1680" extrusionOk="0">
                <a:moveTo>
                  <a:pt x="4509" y="20"/>
                </a:moveTo>
                <a:cubicBezTo>
                  <a:pt x="4478" y="1"/>
                  <a:pt x="4562" y="84"/>
                  <a:pt x="4476" y="0"/>
                </a:cubicBezTo>
                <a:cubicBezTo>
                  <a:pt x="4479" y="1"/>
                  <a:pt x="4493" y="9"/>
                  <a:pt x="4499" y="10"/>
                </a:cubicBezTo>
                <a:cubicBezTo>
                  <a:pt x="4542" y="19"/>
                  <a:pt x="4583" y="28"/>
                  <a:pt x="4627" y="36"/>
                </a:cubicBezTo>
                <a:cubicBezTo>
                  <a:pt x="4723" y="53"/>
                  <a:pt x="4820" y="68"/>
                  <a:pt x="4917" y="80"/>
                </a:cubicBezTo>
                <a:cubicBezTo>
                  <a:pt x="4960" y="85"/>
                  <a:pt x="5012" y="84"/>
                  <a:pt x="5053" y="101"/>
                </a:cubicBezTo>
                <a:cubicBezTo>
                  <a:pt x="5087" y="115"/>
                  <a:pt x="5075" y="167"/>
                  <a:pt x="5068" y="193"/>
                </a:cubicBezTo>
                <a:cubicBezTo>
                  <a:pt x="5041" y="292"/>
                  <a:pt x="4971" y="386"/>
                  <a:pt x="4919" y="472"/>
                </a:cubicBezTo>
              </a:path>
            </a:pathLst>
          </a:custGeom>
          <a:noFill/>
          <a:ln w="19050" cap="rnd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01308B59-53B6-F746-BE85-E62D1DFBF730}"/>
                  </a:ext>
                </a:extLst>
              </p:cNvPr>
              <p:cNvSpPr txBox="1"/>
              <p:nvPr/>
            </p:nvSpPr>
            <p:spPr>
              <a:xfrm>
                <a:off x="6977270" y="1494845"/>
                <a:ext cx="1207062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𝑙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01308B59-53B6-F746-BE85-E62D1DFBF73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77270" y="1494845"/>
                <a:ext cx="1207062" cy="369332"/>
              </a:xfrm>
              <a:prstGeom prst="rect">
                <a:avLst/>
              </a:prstGeom>
              <a:blipFill>
                <a:blip r:embed="rId3"/>
                <a:stretch>
                  <a:fillRect l="-1042" r="-1042" b="-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AB4D1C3D-2A1E-0A40-AD0B-854B03DF3063}"/>
                  </a:ext>
                </a:extLst>
              </p:cNvPr>
              <p:cNvSpPr txBox="1"/>
              <p:nvPr/>
            </p:nvSpPr>
            <p:spPr>
              <a:xfrm>
                <a:off x="7139945" y="3812746"/>
                <a:ext cx="1546064" cy="68159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𝑔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f>
                            <m:f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num>
                            <m:den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√6</m:t>
                              </m:r>
                            </m:den>
                          </m:f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  </m:t>
                          </m:r>
                        </m:e>
                        <m:sup/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AB4D1C3D-2A1E-0A40-AD0B-854B03DF306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39945" y="3812746"/>
                <a:ext cx="1546064" cy="681597"/>
              </a:xfrm>
              <a:prstGeom prst="rect">
                <a:avLst/>
              </a:prstGeom>
              <a:blipFill>
                <a:blip r:embed="rId4"/>
                <a:stretch>
                  <a:fillRect l="-3252" b="-1851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F27F0712-305A-2945-90B5-76143EB7D216}"/>
                  </a:ext>
                </a:extLst>
              </p:cNvPr>
              <p:cNvSpPr txBox="1"/>
              <p:nvPr/>
            </p:nvSpPr>
            <p:spPr>
              <a:xfrm>
                <a:off x="7020391" y="2130916"/>
                <a:ext cx="1188274" cy="37343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𝑟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</m:rad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𝑙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F27F0712-305A-2945-90B5-76143EB7D21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20391" y="2130916"/>
                <a:ext cx="1188274" cy="373436"/>
              </a:xfrm>
              <a:prstGeom prst="rect">
                <a:avLst/>
              </a:prstGeom>
              <a:blipFill>
                <a:blip r:embed="rId5"/>
                <a:stretch>
                  <a:fillRect l="-2128" t="-10345" r="-4255" b="-3448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FADC76E8-8BD1-8D45-AD36-47A5024C7D8D}"/>
                  </a:ext>
                </a:extLst>
              </p:cNvPr>
              <p:cNvSpPr txBox="1"/>
              <p:nvPr/>
            </p:nvSpPr>
            <p:spPr>
              <a:xfrm>
                <a:off x="6977270" y="2809896"/>
                <a:ext cx="1313245" cy="73872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sSubSup>
                            <m:sSub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𝑔</m:t>
                              </m:r>
                            </m:sub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𝑛𝑙</m:t>
                              </m:r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6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FADC76E8-8BD1-8D45-AD36-47A5024C7D8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77270" y="2809896"/>
                <a:ext cx="1313245" cy="738728"/>
              </a:xfrm>
              <a:prstGeom prst="rect">
                <a:avLst/>
              </a:prstGeom>
              <a:blipFill>
                <a:blip r:embed="rId6"/>
                <a:stretch>
                  <a:fillRect l="-3810" r="-952" b="-135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>
            <a:extLst>
              <a:ext uri="{FF2B5EF4-FFF2-40B4-BE49-F238E27FC236}">
                <a16:creationId xmlns:a16="http://schemas.microsoft.com/office/drawing/2014/main" id="{8D94F66E-F65E-DF47-A64F-EAAF3B53516E}"/>
              </a:ext>
            </a:extLst>
          </p:cNvPr>
          <p:cNvSpPr txBox="1"/>
          <p:nvPr/>
        </p:nvSpPr>
        <p:spPr>
          <a:xfrm>
            <a:off x="6735615" y="4858091"/>
            <a:ext cx="2116285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Here: </a:t>
            </a:r>
          </a:p>
          <a:p>
            <a:r>
              <a:rPr lang="en-US" dirty="0"/>
              <a:t>n=steps</a:t>
            </a:r>
          </a:p>
          <a:p>
            <a:r>
              <a:rPr lang="en-US" dirty="0"/>
              <a:t>l=length of step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2B560B1-D916-D745-9784-243DD0AD76B1}"/>
              </a:ext>
            </a:extLst>
          </p:cNvPr>
          <p:cNvSpPr txBox="1"/>
          <p:nvPr/>
        </p:nvSpPr>
        <p:spPr>
          <a:xfrm>
            <a:off x="771277" y="6433875"/>
            <a:ext cx="495199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3D Random walk of n steps of length l</a:t>
            </a: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7" name="Slide Number Placeholder 4">
            <a:extLst>
              <a:ext uri="{FF2B5EF4-FFF2-40B4-BE49-F238E27FC236}">
                <a16:creationId xmlns:a16="http://schemas.microsoft.com/office/drawing/2014/main" id="{8FC539E2-4022-E84B-AF48-7E7CFDAF612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936DFCBA-314D-CF40-A757-B8F05AD0C4BA}" type="slidenum">
              <a:rPr lang="en-US" altLang="en-US" sz="1200" b="0" smtClean="0"/>
              <a:pPr>
                <a:spcBef>
                  <a:spcPct val="0"/>
                </a:spcBef>
                <a:buFontTx/>
                <a:buNone/>
              </a:pPr>
              <a:t>24</a:t>
            </a:fld>
            <a:endParaRPr lang="en-US" altLang="en-US" sz="1200" b="0"/>
          </a:p>
        </p:txBody>
      </p:sp>
      <p:sp>
        <p:nvSpPr>
          <p:cNvPr id="45058" name="Rectangle 1027">
            <a:extLst>
              <a:ext uri="{FF2B5EF4-FFF2-40B4-BE49-F238E27FC236}">
                <a16:creationId xmlns:a16="http://schemas.microsoft.com/office/drawing/2014/main" id="{2666DACB-1FB7-A144-AA4F-6ED88D9198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3888" y="1689100"/>
            <a:ext cx="6142037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0"/>
              <a:t>•  Covalent </a:t>
            </a:r>
            <a:r>
              <a:rPr lang="en-US" altLang="en-US" sz="2400" b="0">
                <a:solidFill>
                  <a:schemeClr val="accent2"/>
                </a:solidFill>
              </a:rPr>
              <a:t>chain</a:t>
            </a:r>
            <a:r>
              <a:rPr lang="en-US" altLang="en-US" sz="2400" b="0"/>
              <a:t> configurations and strength:</a:t>
            </a:r>
            <a:endParaRPr lang="en-US" altLang="en-US" sz="2200" b="0"/>
          </a:p>
        </p:txBody>
      </p:sp>
      <p:sp>
        <p:nvSpPr>
          <p:cNvPr id="45059" name="Line 1028">
            <a:extLst>
              <a:ext uri="{FF2B5EF4-FFF2-40B4-BE49-F238E27FC236}">
                <a16:creationId xmlns:a16="http://schemas.microsoft.com/office/drawing/2014/main" id="{47DF18BC-F7E9-724E-AB63-450C8AA7D3F4}"/>
              </a:ext>
            </a:extLst>
          </p:cNvPr>
          <p:cNvSpPr>
            <a:spLocks noChangeShapeType="1"/>
          </p:cNvSpPr>
          <p:nvPr/>
        </p:nvSpPr>
        <p:spPr bwMode="auto">
          <a:xfrm>
            <a:off x="1168400" y="4433888"/>
            <a:ext cx="6324600" cy="0"/>
          </a:xfrm>
          <a:prstGeom prst="line">
            <a:avLst/>
          </a:prstGeom>
          <a:noFill/>
          <a:ln w="38100">
            <a:solidFill>
              <a:srgbClr val="292929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5060" name="Rectangle 1029">
            <a:extLst>
              <a:ext uri="{FF2B5EF4-FFF2-40B4-BE49-F238E27FC236}">
                <a16:creationId xmlns:a16="http://schemas.microsoft.com/office/drawing/2014/main" id="{A30F1C0A-84D8-FB48-8752-2FD1DA326E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63750" y="4551363"/>
            <a:ext cx="3683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000" b="0">
                <a:solidFill>
                  <a:srgbClr val="292929"/>
                </a:solidFill>
              </a:rPr>
              <a:t>Direction of increasing strength</a:t>
            </a:r>
          </a:p>
        </p:txBody>
      </p:sp>
      <p:sp>
        <p:nvSpPr>
          <p:cNvPr id="45061" name="Rectangle 1032">
            <a:extLst>
              <a:ext uri="{FF2B5EF4-FFF2-40B4-BE49-F238E27FC236}">
                <a16:creationId xmlns:a16="http://schemas.microsoft.com/office/drawing/2014/main" id="{3ECCF0EF-3E48-D945-AF06-683789E1EA3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r>
              <a:rPr lang="en-US" altLang="en-US">
                <a:ea typeface="ＭＳ Ｐゴシック" panose="020B0600070205080204" pitchFamily="34" charset="-128"/>
              </a:rPr>
              <a:t>Molecular Structures</a:t>
            </a:r>
            <a:endParaRPr lang="en-US" altLang="en-US" u="sng">
              <a:ea typeface="ＭＳ Ｐゴシック" panose="020B0600070205080204" pitchFamily="34" charset="-128"/>
            </a:endParaRPr>
          </a:p>
        </p:txBody>
      </p:sp>
      <p:grpSp>
        <p:nvGrpSpPr>
          <p:cNvPr id="45062" name="Group 1034">
            <a:extLst>
              <a:ext uri="{FF2B5EF4-FFF2-40B4-BE49-F238E27FC236}">
                <a16:creationId xmlns:a16="http://schemas.microsoft.com/office/drawing/2014/main" id="{64E1947D-9122-0B41-AB99-D6AC42883C19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763588" y="2568575"/>
            <a:ext cx="7062787" cy="1644650"/>
            <a:chOff x="481" y="1618"/>
            <a:chExt cx="4449" cy="1036"/>
          </a:xfrm>
        </p:grpSpPr>
        <p:sp>
          <p:nvSpPr>
            <p:cNvPr id="45063" name="AutoShape 1033">
              <a:extLst>
                <a:ext uri="{FF2B5EF4-FFF2-40B4-BE49-F238E27FC236}">
                  <a16:creationId xmlns:a16="http://schemas.microsoft.com/office/drawing/2014/main" id="{BECFD9E5-8647-F84B-B202-3B4814121FF1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481" y="1618"/>
              <a:ext cx="4449" cy="10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45064" name="Group 1084">
              <a:extLst>
                <a:ext uri="{FF2B5EF4-FFF2-40B4-BE49-F238E27FC236}">
                  <a16:creationId xmlns:a16="http://schemas.microsoft.com/office/drawing/2014/main" id="{0736C0C2-EBC7-D548-8228-D8364964EF7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564" y="1632"/>
              <a:ext cx="860" cy="1015"/>
              <a:chOff x="1564" y="1632"/>
              <a:chExt cx="860" cy="1015"/>
            </a:xfrm>
          </p:grpSpPr>
          <p:sp>
            <p:nvSpPr>
              <p:cNvPr id="45188" name="Freeform 1035">
                <a:extLst>
                  <a:ext uri="{FF2B5EF4-FFF2-40B4-BE49-F238E27FC236}">
                    <a16:creationId xmlns:a16="http://schemas.microsoft.com/office/drawing/2014/main" id="{67B94418-BA1B-E74F-8534-7D9991833D6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64" y="1713"/>
                <a:ext cx="840" cy="494"/>
              </a:xfrm>
              <a:custGeom>
                <a:avLst/>
                <a:gdLst>
                  <a:gd name="T0" fmla="*/ 55 w 840"/>
                  <a:gd name="T1" fmla="*/ 0 h 494"/>
                  <a:gd name="T2" fmla="*/ 0 w 840"/>
                  <a:gd name="T3" fmla="*/ 494 h 494"/>
                  <a:gd name="T4" fmla="*/ 163 w 840"/>
                  <a:gd name="T5" fmla="*/ 453 h 494"/>
                  <a:gd name="T6" fmla="*/ 393 w 840"/>
                  <a:gd name="T7" fmla="*/ 426 h 494"/>
                  <a:gd name="T8" fmla="*/ 596 w 840"/>
                  <a:gd name="T9" fmla="*/ 447 h 494"/>
                  <a:gd name="T10" fmla="*/ 772 w 840"/>
                  <a:gd name="T11" fmla="*/ 440 h 494"/>
                  <a:gd name="T12" fmla="*/ 840 w 840"/>
                  <a:gd name="T13" fmla="*/ 440 h 494"/>
                  <a:gd name="T14" fmla="*/ 840 w 840"/>
                  <a:gd name="T15" fmla="*/ 223 h 494"/>
                  <a:gd name="T16" fmla="*/ 705 w 840"/>
                  <a:gd name="T17" fmla="*/ 210 h 494"/>
                  <a:gd name="T18" fmla="*/ 556 w 840"/>
                  <a:gd name="T19" fmla="*/ 169 h 494"/>
                  <a:gd name="T20" fmla="*/ 393 w 840"/>
                  <a:gd name="T21" fmla="*/ 95 h 494"/>
                  <a:gd name="T22" fmla="*/ 298 w 840"/>
                  <a:gd name="T23" fmla="*/ 40 h 494"/>
                  <a:gd name="T24" fmla="*/ 204 w 840"/>
                  <a:gd name="T25" fmla="*/ 27 h 494"/>
                  <a:gd name="T26" fmla="*/ 109 w 840"/>
                  <a:gd name="T27" fmla="*/ 0 h 494"/>
                  <a:gd name="T28" fmla="*/ 55 w 840"/>
                  <a:gd name="T29" fmla="*/ 0 h 494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840"/>
                  <a:gd name="T46" fmla="*/ 0 h 494"/>
                  <a:gd name="T47" fmla="*/ 840 w 840"/>
                  <a:gd name="T48" fmla="*/ 494 h 494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840" h="494">
                    <a:moveTo>
                      <a:pt x="55" y="0"/>
                    </a:moveTo>
                    <a:lnTo>
                      <a:pt x="0" y="494"/>
                    </a:lnTo>
                    <a:lnTo>
                      <a:pt x="163" y="453"/>
                    </a:lnTo>
                    <a:lnTo>
                      <a:pt x="393" y="426"/>
                    </a:lnTo>
                    <a:lnTo>
                      <a:pt x="596" y="447"/>
                    </a:lnTo>
                    <a:lnTo>
                      <a:pt x="772" y="440"/>
                    </a:lnTo>
                    <a:lnTo>
                      <a:pt x="840" y="440"/>
                    </a:lnTo>
                    <a:lnTo>
                      <a:pt x="840" y="223"/>
                    </a:lnTo>
                    <a:lnTo>
                      <a:pt x="705" y="210"/>
                    </a:lnTo>
                    <a:lnTo>
                      <a:pt x="556" y="169"/>
                    </a:lnTo>
                    <a:lnTo>
                      <a:pt x="393" y="95"/>
                    </a:lnTo>
                    <a:lnTo>
                      <a:pt x="298" y="40"/>
                    </a:lnTo>
                    <a:lnTo>
                      <a:pt x="204" y="27"/>
                    </a:lnTo>
                    <a:lnTo>
                      <a:pt x="109" y="0"/>
                    </a:lnTo>
                    <a:lnTo>
                      <a:pt x="55" y="0"/>
                    </a:lnTo>
                    <a:close/>
                  </a:path>
                </a:pathLst>
              </a:custGeom>
              <a:solidFill>
                <a:srgbClr val="CC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189" name="Rectangle 1036">
                <a:extLst>
                  <a:ext uri="{FF2B5EF4-FFF2-40B4-BE49-F238E27FC236}">
                    <a16:creationId xmlns:a16="http://schemas.microsoft.com/office/drawing/2014/main" id="{3FC1C27A-79D2-9F40-B9BC-91E660A2F42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32" y="2484"/>
                <a:ext cx="91" cy="1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spcBef>
                    <a:spcPct val="20000"/>
                  </a:spcBef>
                  <a:buChar char="–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en-US" sz="1700" b="0">
                    <a:solidFill>
                      <a:srgbClr val="FF0000"/>
                    </a:solidFill>
                  </a:rPr>
                  <a:t>B</a:t>
                </a:r>
                <a:endParaRPr lang="en-US" altLang="en-US" sz="2400" b="0"/>
              </a:p>
            </p:txBody>
          </p:sp>
          <p:sp>
            <p:nvSpPr>
              <p:cNvPr id="45190" name="Rectangle 1037">
                <a:extLst>
                  <a:ext uri="{FF2B5EF4-FFF2-40B4-BE49-F238E27FC236}">
                    <a16:creationId xmlns:a16="http://schemas.microsoft.com/office/drawing/2014/main" id="{974E0B26-CDBD-C145-9722-2CD0A1E5CB7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27" y="2484"/>
                <a:ext cx="493" cy="1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spcBef>
                    <a:spcPct val="20000"/>
                  </a:spcBef>
                  <a:buChar char="–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en-US" sz="1700" b="0">
                    <a:solidFill>
                      <a:srgbClr val="FF0000"/>
                    </a:solidFill>
                  </a:rPr>
                  <a:t>ranched</a:t>
                </a:r>
                <a:endParaRPr lang="en-US" altLang="en-US" sz="2400" b="0"/>
              </a:p>
            </p:txBody>
          </p:sp>
          <p:sp>
            <p:nvSpPr>
              <p:cNvPr id="45191" name="Freeform 1038">
                <a:extLst>
                  <a:ext uri="{FF2B5EF4-FFF2-40B4-BE49-F238E27FC236}">
                    <a16:creationId xmlns:a16="http://schemas.microsoft.com/office/drawing/2014/main" id="{E635E08E-F533-BB49-A014-46C27ED3706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05" y="1686"/>
                <a:ext cx="806" cy="237"/>
              </a:xfrm>
              <a:custGeom>
                <a:avLst/>
                <a:gdLst>
                  <a:gd name="T0" fmla="*/ 0 w 806"/>
                  <a:gd name="T1" fmla="*/ 0 h 237"/>
                  <a:gd name="T2" fmla="*/ 115 w 806"/>
                  <a:gd name="T3" fmla="*/ 13 h 237"/>
                  <a:gd name="T4" fmla="*/ 176 w 806"/>
                  <a:gd name="T5" fmla="*/ 20 h 237"/>
                  <a:gd name="T6" fmla="*/ 244 w 806"/>
                  <a:gd name="T7" fmla="*/ 47 h 237"/>
                  <a:gd name="T8" fmla="*/ 305 w 806"/>
                  <a:gd name="T9" fmla="*/ 67 h 237"/>
                  <a:gd name="T10" fmla="*/ 359 w 806"/>
                  <a:gd name="T11" fmla="*/ 101 h 237"/>
                  <a:gd name="T12" fmla="*/ 420 w 806"/>
                  <a:gd name="T13" fmla="*/ 128 h 237"/>
                  <a:gd name="T14" fmla="*/ 488 w 806"/>
                  <a:gd name="T15" fmla="*/ 162 h 237"/>
                  <a:gd name="T16" fmla="*/ 582 w 806"/>
                  <a:gd name="T17" fmla="*/ 189 h 237"/>
                  <a:gd name="T18" fmla="*/ 698 w 806"/>
                  <a:gd name="T19" fmla="*/ 216 h 237"/>
                  <a:gd name="T20" fmla="*/ 745 w 806"/>
                  <a:gd name="T21" fmla="*/ 223 h 237"/>
                  <a:gd name="T22" fmla="*/ 772 w 806"/>
                  <a:gd name="T23" fmla="*/ 230 h 237"/>
                  <a:gd name="T24" fmla="*/ 806 w 806"/>
                  <a:gd name="T25" fmla="*/ 237 h 237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806"/>
                  <a:gd name="T40" fmla="*/ 0 h 237"/>
                  <a:gd name="T41" fmla="*/ 806 w 806"/>
                  <a:gd name="T42" fmla="*/ 237 h 237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806" h="237">
                    <a:moveTo>
                      <a:pt x="0" y="0"/>
                    </a:moveTo>
                    <a:lnTo>
                      <a:pt x="115" y="13"/>
                    </a:lnTo>
                    <a:lnTo>
                      <a:pt x="176" y="20"/>
                    </a:lnTo>
                    <a:lnTo>
                      <a:pt x="244" y="47"/>
                    </a:lnTo>
                    <a:lnTo>
                      <a:pt x="305" y="67"/>
                    </a:lnTo>
                    <a:lnTo>
                      <a:pt x="359" y="101"/>
                    </a:lnTo>
                    <a:lnTo>
                      <a:pt x="420" y="128"/>
                    </a:lnTo>
                    <a:lnTo>
                      <a:pt x="488" y="162"/>
                    </a:lnTo>
                    <a:lnTo>
                      <a:pt x="582" y="189"/>
                    </a:lnTo>
                    <a:lnTo>
                      <a:pt x="698" y="216"/>
                    </a:lnTo>
                    <a:lnTo>
                      <a:pt x="745" y="223"/>
                    </a:lnTo>
                    <a:lnTo>
                      <a:pt x="772" y="230"/>
                    </a:lnTo>
                    <a:lnTo>
                      <a:pt x="806" y="237"/>
                    </a:lnTo>
                  </a:path>
                </a:pathLst>
              </a:custGeom>
              <a:noFill/>
              <a:ln w="317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192" name="Line 1039">
                <a:extLst>
                  <a:ext uri="{FF2B5EF4-FFF2-40B4-BE49-F238E27FC236}">
                    <a16:creationId xmlns:a16="http://schemas.microsoft.com/office/drawing/2014/main" id="{7F684273-FF0C-DB48-8948-86E257AECB8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2411" y="1923"/>
                <a:ext cx="7" cy="6"/>
              </a:xfrm>
              <a:prstGeom prst="line">
                <a:avLst/>
              </a:prstGeom>
              <a:noFill/>
              <a:ln w="317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193" name="Freeform 1040">
                <a:extLst>
                  <a:ext uri="{FF2B5EF4-FFF2-40B4-BE49-F238E27FC236}">
                    <a16:creationId xmlns:a16="http://schemas.microsoft.com/office/drawing/2014/main" id="{3D813A57-B6CA-7F44-AB66-9128B433910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713" y="1720"/>
                <a:ext cx="61" cy="149"/>
              </a:xfrm>
              <a:custGeom>
                <a:avLst/>
                <a:gdLst>
                  <a:gd name="T0" fmla="*/ 61 w 61"/>
                  <a:gd name="T1" fmla="*/ 0 h 149"/>
                  <a:gd name="T2" fmla="*/ 48 w 61"/>
                  <a:gd name="T3" fmla="*/ 27 h 149"/>
                  <a:gd name="T4" fmla="*/ 34 w 61"/>
                  <a:gd name="T5" fmla="*/ 67 h 149"/>
                  <a:gd name="T6" fmla="*/ 0 w 61"/>
                  <a:gd name="T7" fmla="*/ 149 h 149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61"/>
                  <a:gd name="T13" fmla="*/ 0 h 149"/>
                  <a:gd name="T14" fmla="*/ 61 w 61"/>
                  <a:gd name="T15" fmla="*/ 149 h 149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61" h="149">
                    <a:moveTo>
                      <a:pt x="61" y="0"/>
                    </a:moveTo>
                    <a:lnTo>
                      <a:pt x="48" y="27"/>
                    </a:lnTo>
                    <a:lnTo>
                      <a:pt x="34" y="67"/>
                    </a:lnTo>
                    <a:lnTo>
                      <a:pt x="0" y="149"/>
                    </a:lnTo>
                  </a:path>
                </a:pathLst>
              </a:custGeom>
              <a:noFill/>
              <a:ln w="317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194" name="Line 1041">
                <a:extLst>
                  <a:ext uri="{FF2B5EF4-FFF2-40B4-BE49-F238E27FC236}">
                    <a16:creationId xmlns:a16="http://schemas.microsoft.com/office/drawing/2014/main" id="{686CAB9A-4974-2144-9A97-F26FA1A2876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1713" y="1869"/>
                <a:ext cx="14" cy="13"/>
              </a:xfrm>
              <a:prstGeom prst="line">
                <a:avLst/>
              </a:prstGeom>
              <a:noFill/>
              <a:ln w="317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195" name="Freeform 1042">
                <a:extLst>
                  <a:ext uri="{FF2B5EF4-FFF2-40B4-BE49-F238E27FC236}">
                    <a16:creationId xmlns:a16="http://schemas.microsoft.com/office/drawing/2014/main" id="{79001ADB-C445-8444-BEBB-7B546B28D1E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079" y="1652"/>
                <a:ext cx="108" cy="183"/>
              </a:xfrm>
              <a:custGeom>
                <a:avLst/>
                <a:gdLst>
                  <a:gd name="T0" fmla="*/ 0 w 108"/>
                  <a:gd name="T1" fmla="*/ 183 h 183"/>
                  <a:gd name="T2" fmla="*/ 41 w 108"/>
                  <a:gd name="T3" fmla="*/ 135 h 183"/>
                  <a:gd name="T4" fmla="*/ 48 w 108"/>
                  <a:gd name="T5" fmla="*/ 101 h 183"/>
                  <a:gd name="T6" fmla="*/ 61 w 108"/>
                  <a:gd name="T7" fmla="*/ 81 h 183"/>
                  <a:gd name="T8" fmla="*/ 88 w 108"/>
                  <a:gd name="T9" fmla="*/ 34 h 183"/>
                  <a:gd name="T10" fmla="*/ 108 w 108"/>
                  <a:gd name="T11" fmla="*/ 0 h 183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08"/>
                  <a:gd name="T19" fmla="*/ 0 h 183"/>
                  <a:gd name="T20" fmla="*/ 108 w 108"/>
                  <a:gd name="T21" fmla="*/ 183 h 183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08" h="183">
                    <a:moveTo>
                      <a:pt x="0" y="183"/>
                    </a:moveTo>
                    <a:lnTo>
                      <a:pt x="41" y="135"/>
                    </a:lnTo>
                    <a:lnTo>
                      <a:pt x="48" y="101"/>
                    </a:lnTo>
                    <a:lnTo>
                      <a:pt x="61" y="81"/>
                    </a:lnTo>
                    <a:lnTo>
                      <a:pt x="88" y="34"/>
                    </a:lnTo>
                    <a:lnTo>
                      <a:pt x="108" y="0"/>
                    </a:lnTo>
                  </a:path>
                </a:pathLst>
              </a:custGeom>
              <a:noFill/>
              <a:ln w="317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196" name="Line 1043">
                <a:extLst>
                  <a:ext uri="{FF2B5EF4-FFF2-40B4-BE49-F238E27FC236}">
                    <a16:creationId xmlns:a16="http://schemas.microsoft.com/office/drawing/2014/main" id="{D8F4F239-264D-3D42-A70E-828FF3D3338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2187" y="1652"/>
                <a:ext cx="14" cy="13"/>
              </a:xfrm>
              <a:prstGeom prst="line">
                <a:avLst/>
              </a:prstGeom>
              <a:noFill/>
              <a:ln w="317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197" name="Freeform 1044">
                <a:extLst>
                  <a:ext uri="{FF2B5EF4-FFF2-40B4-BE49-F238E27FC236}">
                    <a16:creationId xmlns:a16="http://schemas.microsoft.com/office/drawing/2014/main" id="{82DA4A06-1F64-CD43-AF1B-09BA5CF7DDC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64" y="2153"/>
                <a:ext cx="833" cy="61"/>
              </a:xfrm>
              <a:custGeom>
                <a:avLst/>
                <a:gdLst>
                  <a:gd name="T0" fmla="*/ 0 w 833"/>
                  <a:gd name="T1" fmla="*/ 61 h 61"/>
                  <a:gd name="T2" fmla="*/ 136 w 833"/>
                  <a:gd name="T3" fmla="*/ 27 h 61"/>
                  <a:gd name="T4" fmla="*/ 204 w 833"/>
                  <a:gd name="T5" fmla="*/ 13 h 61"/>
                  <a:gd name="T6" fmla="*/ 292 w 833"/>
                  <a:gd name="T7" fmla="*/ 7 h 61"/>
                  <a:gd name="T8" fmla="*/ 414 w 833"/>
                  <a:gd name="T9" fmla="*/ 7 h 61"/>
                  <a:gd name="T10" fmla="*/ 474 w 833"/>
                  <a:gd name="T11" fmla="*/ 13 h 61"/>
                  <a:gd name="T12" fmla="*/ 542 w 833"/>
                  <a:gd name="T13" fmla="*/ 20 h 61"/>
                  <a:gd name="T14" fmla="*/ 678 w 833"/>
                  <a:gd name="T15" fmla="*/ 13 h 61"/>
                  <a:gd name="T16" fmla="*/ 833 w 833"/>
                  <a:gd name="T17" fmla="*/ 0 h 61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833"/>
                  <a:gd name="T28" fmla="*/ 0 h 61"/>
                  <a:gd name="T29" fmla="*/ 833 w 833"/>
                  <a:gd name="T30" fmla="*/ 61 h 61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833" h="61">
                    <a:moveTo>
                      <a:pt x="0" y="61"/>
                    </a:moveTo>
                    <a:lnTo>
                      <a:pt x="136" y="27"/>
                    </a:lnTo>
                    <a:lnTo>
                      <a:pt x="204" y="13"/>
                    </a:lnTo>
                    <a:lnTo>
                      <a:pt x="292" y="7"/>
                    </a:lnTo>
                    <a:lnTo>
                      <a:pt x="414" y="7"/>
                    </a:lnTo>
                    <a:lnTo>
                      <a:pt x="474" y="13"/>
                    </a:lnTo>
                    <a:lnTo>
                      <a:pt x="542" y="20"/>
                    </a:lnTo>
                    <a:lnTo>
                      <a:pt x="678" y="13"/>
                    </a:lnTo>
                    <a:lnTo>
                      <a:pt x="833" y="0"/>
                    </a:lnTo>
                  </a:path>
                </a:pathLst>
              </a:custGeom>
              <a:noFill/>
              <a:ln w="317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198" name="Line 1045">
                <a:extLst>
                  <a:ext uri="{FF2B5EF4-FFF2-40B4-BE49-F238E27FC236}">
                    <a16:creationId xmlns:a16="http://schemas.microsoft.com/office/drawing/2014/main" id="{49F42EC5-926E-D24D-9288-4BD9D4DAA31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2397" y="2153"/>
                <a:ext cx="7" cy="13"/>
              </a:xfrm>
              <a:prstGeom prst="line">
                <a:avLst/>
              </a:prstGeom>
              <a:noFill/>
              <a:ln w="317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199" name="Freeform 1046">
                <a:extLst>
                  <a:ext uri="{FF2B5EF4-FFF2-40B4-BE49-F238E27FC236}">
                    <a16:creationId xmlns:a16="http://schemas.microsoft.com/office/drawing/2014/main" id="{8C44C9CD-B1DC-3C4F-902D-9BDAE64BC98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39" y="1977"/>
                <a:ext cx="61" cy="203"/>
              </a:xfrm>
              <a:custGeom>
                <a:avLst/>
                <a:gdLst>
                  <a:gd name="T0" fmla="*/ 61 w 61"/>
                  <a:gd name="T1" fmla="*/ 203 h 203"/>
                  <a:gd name="T2" fmla="*/ 61 w 61"/>
                  <a:gd name="T3" fmla="*/ 156 h 203"/>
                  <a:gd name="T4" fmla="*/ 54 w 61"/>
                  <a:gd name="T5" fmla="*/ 115 h 203"/>
                  <a:gd name="T6" fmla="*/ 34 w 61"/>
                  <a:gd name="T7" fmla="*/ 81 h 203"/>
                  <a:gd name="T8" fmla="*/ 20 w 61"/>
                  <a:gd name="T9" fmla="*/ 54 h 203"/>
                  <a:gd name="T10" fmla="*/ 0 w 61"/>
                  <a:gd name="T11" fmla="*/ 0 h 203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61"/>
                  <a:gd name="T19" fmla="*/ 0 h 203"/>
                  <a:gd name="T20" fmla="*/ 61 w 61"/>
                  <a:gd name="T21" fmla="*/ 203 h 203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61" h="203">
                    <a:moveTo>
                      <a:pt x="61" y="203"/>
                    </a:moveTo>
                    <a:lnTo>
                      <a:pt x="61" y="156"/>
                    </a:lnTo>
                    <a:lnTo>
                      <a:pt x="54" y="115"/>
                    </a:lnTo>
                    <a:lnTo>
                      <a:pt x="34" y="81"/>
                    </a:lnTo>
                    <a:lnTo>
                      <a:pt x="20" y="54"/>
                    </a:lnTo>
                    <a:lnTo>
                      <a:pt x="0" y="0"/>
                    </a:lnTo>
                  </a:path>
                </a:pathLst>
              </a:custGeom>
              <a:noFill/>
              <a:ln w="317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200" name="Line 1047">
                <a:extLst>
                  <a:ext uri="{FF2B5EF4-FFF2-40B4-BE49-F238E27FC236}">
                    <a16:creationId xmlns:a16="http://schemas.microsoft.com/office/drawing/2014/main" id="{F7596F22-6B4E-104C-8E86-024B4088AC2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1639" y="1977"/>
                <a:ext cx="14" cy="13"/>
              </a:xfrm>
              <a:prstGeom prst="line">
                <a:avLst/>
              </a:prstGeom>
              <a:noFill/>
              <a:ln w="317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201" name="Freeform 1048">
                <a:extLst>
                  <a:ext uri="{FF2B5EF4-FFF2-40B4-BE49-F238E27FC236}">
                    <a16:creationId xmlns:a16="http://schemas.microsoft.com/office/drawing/2014/main" id="{ADFED759-D6CF-E040-86B6-1D10B7AE238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079" y="2180"/>
                <a:ext cx="176" cy="217"/>
              </a:xfrm>
              <a:custGeom>
                <a:avLst/>
                <a:gdLst>
                  <a:gd name="T0" fmla="*/ 0 w 176"/>
                  <a:gd name="T1" fmla="*/ 0 h 217"/>
                  <a:gd name="T2" fmla="*/ 0 w 176"/>
                  <a:gd name="T3" fmla="*/ 47 h 217"/>
                  <a:gd name="T4" fmla="*/ 7 w 176"/>
                  <a:gd name="T5" fmla="*/ 68 h 217"/>
                  <a:gd name="T6" fmla="*/ 20 w 176"/>
                  <a:gd name="T7" fmla="*/ 95 h 217"/>
                  <a:gd name="T8" fmla="*/ 61 w 176"/>
                  <a:gd name="T9" fmla="*/ 135 h 217"/>
                  <a:gd name="T10" fmla="*/ 115 w 176"/>
                  <a:gd name="T11" fmla="*/ 176 h 217"/>
                  <a:gd name="T12" fmla="*/ 142 w 176"/>
                  <a:gd name="T13" fmla="*/ 190 h 217"/>
                  <a:gd name="T14" fmla="*/ 176 w 176"/>
                  <a:gd name="T15" fmla="*/ 217 h 217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176"/>
                  <a:gd name="T25" fmla="*/ 0 h 217"/>
                  <a:gd name="T26" fmla="*/ 176 w 176"/>
                  <a:gd name="T27" fmla="*/ 217 h 217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176" h="217">
                    <a:moveTo>
                      <a:pt x="0" y="0"/>
                    </a:moveTo>
                    <a:lnTo>
                      <a:pt x="0" y="47"/>
                    </a:lnTo>
                    <a:lnTo>
                      <a:pt x="7" y="68"/>
                    </a:lnTo>
                    <a:lnTo>
                      <a:pt x="20" y="95"/>
                    </a:lnTo>
                    <a:lnTo>
                      <a:pt x="61" y="135"/>
                    </a:lnTo>
                    <a:lnTo>
                      <a:pt x="115" y="176"/>
                    </a:lnTo>
                    <a:lnTo>
                      <a:pt x="142" y="190"/>
                    </a:lnTo>
                    <a:lnTo>
                      <a:pt x="176" y="217"/>
                    </a:lnTo>
                  </a:path>
                </a:pathLst>
              </a:custGeom>
              <a:noFill/>
              <a:ln w="317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202" name="Line 1049">
                <a:extLst>
                  <a:ext uri="{FF2B5EF4-FFF2-40B4-BE49-F238E27FC236}">
                    <a16:creationId xmlns:a16="http://schemas.microsoft.com/office/drawing/2014/main" id="{FBB172B6-E0DE-2A4E-8298-C40A855C66E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2255" y="2397"/>
                <a:ext cx="7" cy="6"/>
              </a:xfrm>
              <a:prstGeom prst="line">
                <a:avLst/>
              </a:prstGeom>
              <a:noFill/>
              <a:ln w="317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203" name="Rectangle 1050">
                <a:extLst>
                  <a:ext uri="{FF2B5EF4-FFF2-40B4-BE49-F238E27FC236}">
                    <a16:creationId xmlns:a16="http://schemas.microsoft.com/office/drawing/2014/main" id="{7DBB2488-1608-864C-9575-BA0098CCC20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39" y="1666"/>
                <a:ext cx="34" cy="60"/>
              </a:xfrm>
              <a:prstGeom prst="rect">
                <a:avLst/>
              </a:prstGeom>
              <a:solidFill>
                <a:srgbClr val="009999"/>
              </a:solidFill>
              <a:ln w="22225">
                <a:solidFill>
                  <a:srgbClr val="009999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spcBef>
                    <a:spcPct val="20000"/>
                  </a:spcBef>
                  <a:buChar char="–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2400" b="0">
                  <a:latin typeface="Times" pitchFamily="2" charset="0"/>
                </a:endParaRPr>
              </a:p>
            </p:txBody>
          </p:sp>
          <p:sp>
            <p:nvSpPr>
              <p:cNvPr id="45204" name="Rectangle 1051">
                <a:extLst>
                  <a:ext uri="{FF2B5EF4-FFF2-40B4-BE49-F238E27FC236}">
                    <a16:creationId xmlns:a16="http://schemas.microsoft.com/office/drawing/2014/main" id="{6D6CC027-7EA4-3A42-9CD6-BD102B8BEB0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20" y="1679"/>
                <a:ext cx="34" cy="54"/>
              </a:xfrm>
              <a:prstGeom prst="rect">
                <a:avLst/>
              </a:prstGeom>
              <a:solidFill>
                <a:srgbClr val="009999"/>
              </a:solidFill>
              <a:ln w="22225">
                <a:solidFill>
                  <a:srgbClr val="009999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spcBef>
                    <a:spcPct val="20000"/>
                  </a:spcBef>
                  <a:buChar char="–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2400" b="0">
                  <a:latin typeface="Times" pitchFamily="2" charset="0"/>
                </a:endParaRPr>
              </a:p>
            </p:txBody>
          </p:sp>
          <p:sp>
            <p:nvSpPr>
              <p:cNvPr id="45205" name="Rectangle 1052">
                <a:extLst>
                  <a:ext uri="{FF2B5EF4-FFF2-40B4-BE49-F238E27FC236}">
                    <a16:creationId xmlns:a16="http://schemas.microsoft.com/office/drawing/2014/main" id="{BD340597-9990-0E4B-A3E1-FD6D1659234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95" y="1699"/>
                <a:ext cx="33" cy="54"/>
              </a:xfrm>
              <a:prstGeom prst="rect">
                <a:avLst/>
              </a:prstGeom>
              <a:solidFill>
                <a:srgbClr val="009999"/>
              </a:solidFill>
              <a:ln w="22225">
                <a:solidFill>
                  <a:srgbClr val="009999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spcBef>
                    <a:spcPct val="20000"/>
                  </a:spcBef>
                  <a:buChar char="–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2400" b="0">
                  <a:latin typeface="Times" pitchFamily="2" charset="0"/>
                </a:endParaRPr>
              </a:p>
            </p:txBody>
          </p:sp>
          <p:sp>
            <p:nvSpPr>
              <p:cNvPr id="45206" name="Rectangle 1053">
                <a:extLst>
                  <a:ext uri="{FF2B5EF4-FFF2-40B4-BE49-F238E27FC236}">
                    <a16:creationId xmlns:a16="http://schemas.microsoft.com/office/drawing/2014/main" id="{03BF394C-8C37-9E4F-9EA6-1B88EBB447F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69" y="1727"/>
                <a:ext cx="34" cy="60"/>
              </a:xfrm>
              <a:prstGeom prst="rect">
                <a:avLst/>
              </a:prstGeom>
              <a:solidFill>
                <a:srgbClr val="009999"/>
              </a:solidFill>
              <a:ln w="22225">
                <a:solidFill>
                  <a:srgbClr val="009999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spcBef>
                    <a:spcPct val="20000"/>
                  </a:spcBef>
                  <a:buChar char="–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2400" b="0">
                  <a:latin typeface="Times" pitchFamily="2" charset="0"/>
                </a:endParaRPr>
              </a:p>
            </p:txBody>
          </p:sp>
          <p:sp>
            <p:nvSpPr>
              <p:cNvPr id="45207" name="Rectangle 1054">
                <a:extLst>
                  <a:ext uri="{FF2B5EF4-FFF2-40B4-BE49-F238E27FC236}">
                    <a16:creationId xmlns:a16="http://schemas.microsoft.com/office/drawing/2014/main" id="{ACC179AE-6D70-8349-9E21-C54CE62C954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51" y="1767"/>
                <a:ext cx="33" cy="54"/>
              </a:xfrm>
              <a:prstGeom prst="rect">
                <a:avLst/>
              </a:prstGeom>
              <a:solidFill>
                <a:srgbClr val="009999"/>
              </a:solidFill>
              <a:ln w="22225">
                <a:solidFill>
                  <a:srgbClr val="009999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spcBef>
                    <a:spcPct val="20000"/>
                  </a:spcBef>
                  <a:buChar char="–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2400" b="0">
                  <a:latin typeface="Times" pitchFamily="2" charset="0"/>
                </a:endParaRPr>
              </a:p>
            </p:txBody>
          </p:sp>
          <p:sp>
            <p:nvSpPr>
              <p:cNvPr id="45208" name="Rectangle 1055">
                <a:extLst>
                  <a:ext uri="{FF2B5EF4-FFF2-40B4-BE49-F238E27FC236}">
                    <a16:creationId xmlns:a16="http://schemas.microsoft.com/office/drawing/2014/main" id="{A91198CE-6187-BE4E-B610-1C58D4B2596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25" y="1801"/>
                <a:ext cx="34" cy="61"/>
              </a:xfrm>
              <a:prstGeom prst="rect">
                <a:avLst/>
              </a:prstGeom>
              <a:solidFill>
                <a:srgbClr val="009999"/>
              </a:solidFill>
              <a:ln w="22225">
                <a:solidFill>
                  <a:srgbClr val="009999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spcBef>
                    <a:spcPct val="20000"/>
                  </a:spcBef>
                  <a:buChar char="–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2400" b="0">
                  <a:latin typeface="Times" pitchFamily="2" charset="0"/>
                </a:endParaRPr>
              </a:p>
            </p:txBody>
          </p:sp>
          <p:sp>
            <p:nvSpPr>
              <p:cNvPr id="45209" name="Rectangle 1056">
                <a:extLst>
                  <a:ext uri="{FF2B5EF4-FFF2-40B4-BE49-F238E27FC236}">
                    <a16:creationId xmlns:a16="http://schemas.microsoft.com/office/drawing/2014/main" id="{D22DDD34-F618-A54E-887E-25F962722BA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00" y="1842"/>
                <a:ext cx="33" cy="53"/>
              </a:xfrm>
              <a:prstGeom prst="rect">
                <a:avLst/>
              </a:prstGeom>
              <a:solidFill>
                <a:srgbClr val="009999"/>
              </a:solidFill>
              <a:ln w="22225">
                <a:solidFill>
                  <a:srgbClr val="009999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spcBef>
                    <a:spcPct val="20000"/>
                  </a:spcBef>
                  <a:buChar char="–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2400" b="0">
                  <a:latin typeface="Times" pitchFamily="2" charset="0"/>
                </a:endParaRPr>
              </a:p>
            </p:txBody>
          </p:sp>
          <p:sp>
            <p:nvSpPr>
              <p:cNvPr id="45210" name="Rectangle 1057">
                <a:extLst>
                  <a:ext uri="{FF2B5EF4-FFF2-40B4-BE49-F238E27FC236}">
                    <a16:creationId xmlns:a16="http://schemas.microsoft.com/office/drawing/2014/main" id="{F6E68937-586A-254E-88B6-703A71EE083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81" y="1848"/>
                <a:ext cx="33" cy="61"/>
              </a:xfrm>
              <a:prstGeom prst="rect">
                <a:avLst/>
              </a:prstGeom>
              <a:solidFill>
                <a:srgbClr val="009999"/>
              </a:solidFill>
              <a:ln w="22225">
                <a:solidFill>
                  <a:srgbClr val="009999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spcBef>
                    <a:spcPct val="20000"/>
                  </a:spcBef>
                  <a:buChar char="–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2400" b="0">
                  <a:latin typeface="Times" pitchFamily="2" charset="0"/>
                </a:endParaRPr>
              </a:p>
            </p:txBody>
          </p:sp>
          <p:sp>
            <p:nvSpPr>
              <p:cNvPr id="45211" name="Rectangle 1058">
                <a:extLst>
                  <a:ext uri="{FF2B5EF4-FFF2-40B4-BE49-F238E27FC236}">
                    <a16:creationId xmlns:a16="http://schemas.microsoft.com/office/drawing/2014/main" id="{BDE2F406-55C5-D649-9931-80DF49302AA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62" y="1876"/>
                <a:ext cx="34" cy="53"/>
              </a:xfrm>
              <a:prstGeom prst="rect">
                <a:avLst/>
              </a:prstGeom>
              <a:solidFill>
                <a:srgbClr val="009999"/>
              </a:solidFill>
              <a:ln w="22225">
                <a:solidFill>
                  <a:srgbClr val="009999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spcBef>
                    <a:spcPct val="20000"/>
                  </a:spcBef>
                  <a:buChar char="–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2400" b="0">
                  <a:latin typeface="Times" pitchFamily="2" charset="0"/>
                </a:endParaRPr>
              </a:p>
            </p:txBody>
          </p:sp>
          <p:sp>
            <p:nvSpPr>
              <p:cNvPr id="45212" name="Rectangle 1059">
                <a:extLst>
                  <a:ext uri="{FF2B5EF4-FFF2-40B4-BE49-F238E27FC236}">
                    <a16:creationId xmlns:a16="http://schemas.microsoft.com/office/drawing/2014/main" id="{905C705F-3B20-E745-B45E-0DE1C87A5A3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43" y="1896"/>
                <a:ext cx="34" cy="54"/>
              </a:xfrm>
              <a:prstGeom prst="rect">
                <a:avLst/>
              </a:prstGeom>
              <a:solidFill>
                <a:srgbClr val="009999"/>
              </a:solidFill>
              <a:ln w="22225">
                <a:solidFill>
                  <a:srgbClr val="009999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spcBef>
                    <a:spcPct val="20000"/>
                  </a:spcBef>
                  <a:buChar char="–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2400" b="0">
                  <a:latin typeface="Times" pitchFamily="2" charset="0"/>
                </a:endParaRPr>
              </a:p>
            </p:txBody>
          </p:sp>
          <p:sp>
            <p:nvSpPr>
              <p:cNvPr id="45213" name="Rectangle 1060">
                <a:extLst>
                  <a:ext uri="{FF2B5EF4-FFF2-40B4-BE49-F238E27FC236}">
                    <a16:creationId xmlns:a16="http://schemas.microsoft.com/office/drawing/2014/main" id="{81F02174-F917-7A4F-A041-EF93160AE46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92" y="2187"/>
                <a:ext cx="33" cy="60"/>
              </a:xfrm>
              <a:prstGeom prst="rect">
                <a:avLst/>
              </a:prstGeom>
              <a:solidFill>
                <a:srgbClr val="009999"/>
              </a:solidFill>
              <a:ln w="22225">
                <a:solidFill>
                  <a:srgbClr val="009999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spcBef>
                    <a:spcPct val="20000"/>
                  </a:spcBef>
                  <a:buChar char="–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2400" b="0">
                  <a:latin typeface="Times" pitchFamily="2" charset="0"/>
                </a:endParaRPr>
              </a:p>
            </p:txBody>
          </p:sp>
          <p:sp>
            <p:nvSpPr>
              <p:cNvPr id="45214" name="Rectangle 1061">
                <a:extLst>
                  <a:ext uri="{FF2B5EF4-FFF2-40B4-BE49-F238E27FC236}">
                    <a16:creationId xmlns:a16="http://schemas.microsoft.com/office/drawing/2014/main" id="{706E9317-F6B1-0044-8BF0-43164FA1B37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60" y="2167"/>
                <a:ext cx="33" cy="60"/>
              </a:xfrm>
              <a:prstGeom prst="rect">
                <a:avLst/>
              </a:prstGeom>
              <a:solidFill>
                <a:srgbClr val="009999"/>
              </a:solidFill>
              <a:ln w="22225">
                <a:solidFill>
                  <a:srgbClr val="009999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spcBef>
                    <a:spcPct val="20000"/>
                  </a:spcBef>
                  <a:buChar char="–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2400" b="0">
                  <a:latin typeface="Times" pitchFamily="2" charset="0"/>
                </a:endParaRPr>
              </a:p>
            </p:txBody>
          </p:sp>
          <p:sp>
            <p:nvSpPr>
              <p:cNvPr id="45215" name="Rectangle 1062">
                <a:extLst>
                  <a:ext uri="{FF2B5EF4-FFF2-40B4-BE49-F238E27FC236}">
                    <a16:creationId xmlns:a16="http://schemas.microsoft.com/office/drawing/2014/main" id="{C3040743-B1AF-6041-97DD-16B342A9543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34" y="2146"/>
                <a:ext cx="33" cy="54"/>
              </a:xfrm>
              <a:prstGeom prst="rect">
                <a:avLst/>
              </a:prstGeom>
              <a:solidFill>
                <a:srgbClr val="009999"/>
              </a:solidFill>
              <a:ln w="22225">
                <a:solidFill>
                  <a:srgbClr val="009999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spcBef>
                    <a:spcPct val="20000"/>
                  </a:spcBef>
                  <a:buChar char="–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2400" b="0">
                  <a:latin typeface="Times" pitchFamily="2" charset="0"/>
                </a:endParaRPr>
              </a:p>
            </p:txBody>
          </p:sp>
          <p:sp>
            <p:nvSpPr>
              <p:cNvPr id="45216" name="Rectangle 1063">
                <a:extLst>
                  <a:ext uri="{FF2B5EF4-FFF2-40B4-BE49-F238E27FC236}">
                    <a16:creationId xmlns:a16="http://schemas.microsoft.com/office/drawing/2014/main" id="{EC3794DE-7EBE-1F44-8193-3C4259FEFE6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08" y="2133"/>
                <a:ext cx="34" cy="54"/>
              </a:xfrm>
              <a:prstGeom prst="rect">
                <a:avLst/>
              </a:prstGeom>
              <a:solidFill>
                <a:srgbClr val="009999"/>
              </a:solidFill>
              <a:ln w="22225">
                <a:solidFill>
                  <a:srgbClr val="009999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spcBef>
                    <a:spcPct val="20000"/>
                  </a:spcBef>
                  <a:buChar char="–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2400" b="0">
                  <a:latin typeface="Times" pitchFamily="2" charset="0"/>
                </a:endParaRPr>
              </a:p>
            </p:txBody>
          </p:sp>
          <p:sp>
            <p:nvSpPr>
              <p:cNvPr id="45217" name="Rectangle 1064">
                <a:extLst>
                  <a:ext uri="{FF2B5EF4-FFF2-40B4-BE49-F238E27FC236}">
                    <a16:creationId xmlns:a16="http://schemas.microsoft.com/office/drawing/2014/main" id="{F9CEE83B-52A6-4F4C-A08B-0D5A094F23F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83" y="2133"/>
                <a:ext cx="33" cy="54"/>
              </a:xfrm>
              <a:prstGeom prst="rect">
                <a:avLst/>
              </a:prstGeom>
              <a:solidFill>
                <a:srgbClr val="009999"/>
              </a:solidFill>
              <a:ln w="22225">
                <a:solidFill>
                  <a:srgbClr val="009999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spcBef>
                    <a:spcPct val="20000"/>
                  </a:spcBef>
                  <a:buChar char="–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2400" b="0">
                  <a:latin typeface="Times" pitchFamily="2" charset="0"/>
                </a:endParaRPr>
              </a:p>
            </p:txBody>
          </p:sp>
          <p:sp>
            <p:nvSpPr>
              <p:cNvPr id="45218" name="Rectangle 1065">
                <a:extLst>
                  <a:ext uri="{FF2B5EF4-FFF2-40B4-BE49-F238E27FC236}">
                    <a16:creationId xmlns:a16="http://schemas.microsoft.com/office/drawing/2014/main" id="{220F6B86-FC10-894B-A84C-C58C5DB939E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57" y="2140"/>
                <a:ext cx="27" cy="53"/>
              </a:xfrm>
              <a:prstGeom prst="rect">
                <a:avLst/>
              </a:prstGeom>
              <a:solidFill>
                <a:srgbClr val="009999"/>
              </a:solidFill>
              <a:ln w="22225">
                <a:solidFill>
                  <a:srgbClr val="009999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spcBef>
                    <a:spcPct val="20000"/>
                  </a:spcBef>
                  <a:buChar char="–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2400" b="0">
                  <a:latin typeface="Times" pitchFamily="2" charset="0"/>
                </a:endParaRPr>
              </a:p>
            </p:txBody>
          </p:sp>
          <p:sp>
            <p:nvSpPr>
              <p:cNvPr id="45219" name="Rectangle 1066">
                <a:extLst>
                  <a:ext uri="{FF2B5EF4-FFF2-40B4-BE49-F238E27FC236}">
                    <a16:creationId xmlns:a16="http://schemas.microsoft.com/office/drawing/2014/main" id="{011A5760-14A5-874F-B8D7-D77F551983E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25" y="2140"/>
                <a:ext cx="34" cy="60"/>
              </a:xfrm>
              <a:prstGeom prst="rect">
                <a:avLst/>
              </a:prstGeom>
              <a:solidFill>
                <a:srgbClr val="009999"/>
              </a:solidFill>
              <a:ln w="22225">
                <a:solidFill>
                  <a:srgbClr val="009999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spcBef>
                    <a:spcPct val="20000"/>
                  </a:spcBef>
                  <a:buChar char="–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2400" b="0">
                  <a:latin typeface="Times" pitchFamily="2" charset="0"/>
                </a:endParaRPr>
              </a:p>
            </p:txBody>
          </p:sp>
          <p:sp>
            <p:nvSpPr>
              <p:cNvPr id="45220" name="Rectangle 1067">
                <a:extLst>
                  <a:ext uri="{FF2B5EF4-FFF2-40B4-BE49-F238E27FC236}">
                    <a16:creationId xmlns:a16="http://schemas.microsoft.com/office/drawing/2014/main" id="{C97663D0-69C7-4844-A282-E71095AEC36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00" y="2146"/>
                <a:ext cx="33" cy="61"/>
              </a:xfrm>
              <a:prstGeom prst="rect">
                <a:avLst/>
              </a:prstGeom>
              <a:solidFill>
                <a:srgbClr val="009999"/>
              </a:solidFill>
              <a:ln w="22225">
                <a:solidFill>
                  <a:srgbClr val="009999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spcBef>
                    <a:spcPct val="20000"/>
                  </a:spcBef>
                  <a:buChar char="–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2400" b="0">
                  <a:latin typeface="Times" pitchFamily="2" charset="0"/>
                </a:endParaRPr>
              </a:p>
            </p:txBody>
          </p:sp>
          <p:sp>
            <p:nvSpPr>
              <p:cNvPr id="45221" name="Rectangle 1068">
                <a:extLst>
                  <a:ext uri="{FF2B5EF4-FFF2-40B4-BE49-F238E27FC236}">
                    <a16:creationId xmlns:a16="http://schemas.microsoft.com/office/drawing/2014/main" id="{9D3EAC6A-5901-1843-8128-529D2ECA26D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74" y="2146"/>
                <a:ext cx="34" cy="54"/>
              </a:xfrm>
              <a:prstGeom prst="rect">
                <a:avLst/>
              </a:prstGeom>
              <a:solidFill>
                <a:srgbClr val="009999"/>
              </a:solidFill>
              <a:ln w="22225">
                <a:solidFill>
                  <a:srgbClr val="009999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spcBef>
                    <a:spcPct val="20000"/>
                  </a:spcBef>
                  <a:buChar char="–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2400" b="0">
                  <a:latin typeface="Times" pitchFamily="2" charset="0"/>
                </a:endParaRPr>
              </a:p>
            </p:txBody>
          </p:sp>
          <p:sp>
            <p:nvSpPr>
              <p:cNvPr id="45222" name="Rectangle 1069">
                <a:extLst>
                  <a:ext uri="{FF2B5EF4-FFF2-40B4-BE49-F238E27FC236}">
                    <a16:creationId xmlns:a16="http://schemas.microsoft.com/office/drawing/2014/main" id="{15DF796F-9BB6-5B44-8C7C-E94F9DCE247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49" y="2140"/>
                <a:ext cx="33" cy="53"/>
              </a:xfrm>
              <a:prstGeom prst="rect">
                <a:avLst/>
              </a:prstGeom>
              <a:solidFill>
                <a:srgbClr val="009999"/>
              </a:solidFill>
              <a:ln w="22225">
                <a:solidFill>
                  <a:srgbClr val="009999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spcBef>
                    <a:spcPct val="20000"/>
                  </a:spcBef>
                  <a:buChar char="–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2400" b="0">
                  <a:latin typeface="Times" pitchFamily="2" charset="0"/>
                </a:endParaRPr>
              </a:p>
            </p:txBody>
          </p:sp>
          <p:sp>
            <p:nvSpPr>
              <p:cNvPr id="45223" name="Rectangle 1070">
                <a:extLst>
                  <a:ext uri="{FF2B5EF4-FFF2-40B4-BE49-F238E27FC236}">
                    <a16:creationId xmlns:a16="http://schemas.microsoft.com/office/drawing/2014/main" id="{CEB44CB3-CA7E-9C49-B6FF-7FDAE9A66FA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16" y="2133"/>
                <a:ext cx="34" cy="54"/>
              </a:xfrm>
              <a:prstGeom prst="rect">
                <a:avLst/>
              </a:prstGeom>
              <a:solidFill>
                <a:srgbClr val="009999"/>
              </a:solidFill>
              <a:ln w="22225">
                <a:solidFill>
                  <a:srgbClr val="009999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spcBef>
                    <a:spcPct val="20000"/>
                  </a:spcBef>
                  <a:buChar char="–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2400" b="0">
                  <a:latin typeface="Times" pitchFamily="2" charset="0"/>
                </a:endParaRPr>
              </a:p>
            </p:txBody>
          </p:sp>
          <p:sp>
            <p:nvSpPr>
              <p:cNvPr id="45224" name="Rectangle 1071">
                <a:extLst>
                  <a:ext uri="{FF2B5EF4-FFF2-40B4-BE49-F238E27FC236}">
                    <a16:creationId xmlns:a16="http://schemas.microsoft.com/office/drawing/2014/main" id="{E1F65F00-79E6-814A-BF26-C58D61E1AA0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91" y="2126"/>
                <a:ext cx="33" cy="54"/>
              </a:xfrm>
              <a:prstGeom prst="rect">
                <a:avLst/>
              </a:prstGeom>
              <a:solidFill>
                <a:srgbClr val="009999"/>
              </a:solidFill>
              <a:ln w="22225">
                <a:solidFill>
                  <a:srgbClr val="009999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spcBef>
                    <a:spcPct val="20000"/>
                  </a:spcBef>
                  <a:buChar char="–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2400" b="0">
                  <a:latin typeface="Times" pitchFamily="2" charset="0"/>
                </a:endParaRPr>
              </a:p>
            </p:txBody>
          </p:sp>
          <p:sp>
            <p:nvSpPr>
              <p:cNvPr id="45225" name="Rectangle 1072">
                <a:extLst>
                  <a:ext uri="{FF2B5EF4-FFF2-40B4-BE49-F238E27FC236}">
                    <a16:creationId xmlns:a16="http://schemas.microsoft.com/office/drawing/2014/main" id="{D6C79497-EC6C-0F40-8A70-515FA25EFD7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73" y="2099"/>
                <a:ext cx="54" cy="33"/>
              </a:xfrm>
              <a:prstGeom prst="rect">
                <a:avLst/>
              </a:prstGeom>
              <a:solidFill>
                <a:srgbClr val="009999"/>
              </a:solidFill>
              <a:ln w="22225">
                <a:solidFill>
                  <a:srgbClr val="009999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spcBef>
                    <a:spcPct val="20000"/>
                  </a:spcBef>
                  <a:buChar char="–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2400" b="0">
                  <a:latin typeface="Times" pitchFamily="2" charset="0"/>
                </a:endParaRPr>
              </a:p>
            </p:txBody>
          </p:sp>
          <p:sp>
            <p:nvSpPr>
              <p:cNvPr id="45226" name="Rectangle 1073">
                <a:extLst>
                  <a:ext uri="{FF2B5EF4-FFF2-40B4-BE49-F238E27FC236}">
                    <a16:creationId xmlns:a16="http://schemas.microsoft.com/office/drawing/2014/main" id="{BC9541E5-DE15-AF49-8752-D816D79DFFA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46" y="2025"/>
                <a:ext cx="60" cy="33"/>
              </a:xfrm>
              <a:prstGeom prst="rect">
                <a:avLst/>
              </a:prstGeom>
              <a:solidFill>
                <a:srgbClr val="009999"/>
              </a:solidFill>
              <a:ln w="22225">
                <a:solidFill>
                  <a:srgbClr val="009999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spcBef>
                    <a:spcPct val="20000"/>
                  </a:spcBef>
                  <a:buChar char="–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2400" b="0">
                  <a:latin typeface="Times" pitchFamily="2" charset="0"/>
                </a:endParaRPr>
              </a:p>
            </p:txBody>
          </p:sp>
          <p:sp>
            <p:nvSpPr>
              <p:cNvPr id="45227" name="Rectangle 1074">
                <a:extLst>
                  <a:ext uri="{FF2B5EF4-FFF2-40B4-BE49-F238E27FC236}">
                    <a16:creationId xmlns:a16="http://schemas.microsoft.com/office/drawing/2014/main" id="{F48DBA85-75B3-E941-AB3B-6C06A360B47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12" y="1957"/>
                <a:ext cx="61" cy="33"/>
              </a:xfrm>
              <a:prstGeom prst="rect">
                <a:avLst/>
              </a:prstGeom>
              <a:solidFill>
                <a:srgbClr val="009999"/>
              </a:solidFill>
              <a:ln w="22225">
                <a:solidFill>
                  <a:srgbClr val="009999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spcBef>
                    <a:spcPct val="20000"/>
                  </a:spcBef>
                  <a:buChar char="–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2400" b="0">
                  <a:latin typeface="Times" pitchFamily="2" charset="0"/>
                </a:endParaRPr>
              </a:p>
            </p:txBody>
          </p:sp>
          <p:sp>
            <p:nvSpPr>
              <p:cNvPr id="45228" name="Rectangle 1075">
                <a:extLst>
                  <a:ext uri="{FF2B5EF4-FFF2-40B4-BE49-F238E27FC236}">
                    <a16:creationId xmlns:a16="http://schemas.microsoft.com/office/drawing/2014/main" id="{9FC79A4F-376D-1941-8255-789B030C950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87" y="1896"/>
                <a:ext cx="60" cy="33"/>
              </a:xfrm>
              <a:prstGeom prst="rect">
                <a:avLst/>
              </a:prstGeom>
              <a:solidFill>
                <a:srgbClr val="009999"/>
              </a:solidFill>
              <a:ln w="22225">
                <a:solidFill>
                  <a:srgbClr val="009999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spcBef>
                    <a:spcPct val="20000"/>
                  </a:spcBef>
                  <a:buChar char="–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2400" b="0">
                  <a:latin typeface="Times" pitchFamily="2" charset="0"/>
                </a:endParaRPr>
              </a:p>
            </p:txBody>
          </p:sp>
          <p:sp>
            <p:nvSpPr>
              <p:cNvPr id="45229" name="Rectangle 1076">
                <a:extLst>
                  <a:ext uri="{FF2B5EF4-FFF2-40B4-BE49-F238E27FC236}">
                    <a16:creationId xmlns:a16="http://schemas.microsoft.com/office/drawing/2014/main" id="{BF6B2817-915D-5E46-8DC9-7881934BD78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00" y="1828"/>
                <a:ext cx="61" cy="34"/>
              </a:xfrm>
              <a:prstGeom prst="rect">
                <a:avLst/>
              </a:prstGeom>
              <a:solidFill>
                <a:srgbClr val="009999"/>
              </a:solidFill>
              <a:ln w="22225">
                <a:solidFill>
                  <a:srgbClr val="009999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spcBef>
                    <a:spcPct val="20000"/>
                  </a:spcBef>
                  <a:buChar char="–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2400" b="0">
                  <a:latin typeface="Times" pitchFamily="2" charset="0"/>
                </a:endParaRPr>
              </a:p>
            </p:txBody>
          </p:sp>
          <p:sp>
            <p:nvSpPr>
              <p:cNvPr id="45230" name="Rectangle 1077">
                <a:extLst>
                  <a:ext uri="{FF2B5EF4-FFF2-40B4-BE49-F238E27FC236}">
                    <a16:creationId xmlns:a16="http://schemas.microsoft.com/office/drawing/2014/main" id="{07D8CBC3-27AF-504B-805E-66C11DF16AC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20" y="1760"/>
                <a:ext cx="61" cy="34"/>
              </a:xfrm>
              <a:prstGeom prst="rect">
                <a:avLst/>
              </a:prstGeom>
              <a:solidFill>
                <a:srgbClr val="009999"/>
              </a:solidFill>
              <a:ln w="22225">
                <a:solidFill>
                  <a:srgbClr val="009999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spcBef>
                    <a:spcPct val="20000"/>
                  </a:spcBef>
                  <a:buChar char="–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2400" b="0">
                  <a:latin typeface="Times" pitchFamily="2" charset="0"/>
                </a:endParaRPr>
              </a:p>
            </p:txBody>
          </p:sp>
          <p:sp>
            <p:nvSpPr>
              <p:cNvPr id="45231" name="Rectangle 1078">
                <a:extLst>
                  <a:ext uri="{FF2B5EF4-FFF2-40B4-BE49-F238E27FC236}">
                    <a16:creationId xmlns:a16="http://schemas.microsoft.com/office/drawing/2014/main" id="{601E93B4-13F2-8846-BEB3-BDD800FBEE2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93" y="1774"/>
                <a:ext cx="54" cy="33"/>
              </a:xfrm>
              <a:prstGeom prst="rect">
                <a:avLst/>
              </a:prstGeom>
              <a:solidFill>
                <a:srgbClr val="009999"/>
              </a:solidFill>
              <a:ln w="22225">
                <a:solidFill>
                  <a:srgbClr val="009999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spcBef>
                    <a:spcPct val="20000"/>
                  </a:spcBef>
                  <a:buChar char="–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2400" b="0">
                  <a:latin typeface="Times" pitchFamily="2" charset="0"/>
                </a:endParaRPr>
              </a:p>
            </p:txBody>
          </p:sp>
          <p:sp>
            <p:nvSpPr>
              <p:cNvPr id="45232" name="Rectangle 1079">
                <a:extLst>
                  <a:ext uri="{FF2B5EF4-FFF2-40B4-BE49-F238E27FC236}">
                    <a16:creationId xmlns:a16="http://schemas.microsoft.com/office/drawing/2014/main" id="{C5B92D42-2971-BD46-8B7B-5FECFA37111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27" y="1699"/>
                <a:ext cx="53" cy="34"/>
              </a:xfrm>
              <a:prstGeom prst="rect">
                <a:avLst/>
              </a:prstGeom>
              <a:solidFill>
                <a:srgbClr val="009999"/>
              </a:solidFill>
              <a:ln w="22225">
                <a:solidFill>
                  <a:srgbClr val="009999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spcBef>
                    <a:spcPct val="20000"/>
                  </a:spcBef>
                  <a:buChar char="–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2400" b="0">
                  <a:latin typeface="Times" pitchFamily="2" charset="0"/>
                </a:endParaRPr>
              </a:p>
            </p:txBody>
          </p:sp>
          <p:sp>
            <p:nvSpPr>
              <p:cNvPr id="45233" name="Rectangle 1080">
                <a:extLst>
                  <a:ext uri="{FF2B5EF4-FFF2-40B4-BE49-F238E27FC236}">
                    <a16:creationId xmlns:a16="http://schemas.microsoft.com/office/drawing/2014/main" id="{D29A36B0-6EE7-EC45-92D8-C9FBED82CED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61" y="1632"/>
                <a:ext cx="53" cy="33"/>
              </a:xfrm>
              <a:prstGeom prst="rect">
                <a:avLst/>
              </a:prstGeom>
              <a:solidFill>
                <a:srgbClr val="009999"/>
              </a:solidFill>
              <a:ln w="22225">
                <a:solidFill>
                  <a:srgbClr val="009999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spcBef>
                    <a:spcPct val="20000"/>
                  </a:spcBef>
                  <a:buChar char="–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2400" b="0">
                  <a:latin typeface="Times" pitchFamily="2" charset="0"/>
                </a:endParaRPr>
              </a:p>
            </p:txBody>
          </p:sp>
          <p:sp>
            <p:nvSpPr>
              <p:cNvPr id="45234" name="Rectangle 1081">
                <a:extLst>
                  <a:ext uri="{FF2B5EF4-FFF2-40B4-BE49-F238E27FC236}">
                    <a16:creationId xmlns:a16="http://schemas.microsoft.com/office/drawing/2014/main" id="{4B5E3C7A-ECC9-EC48-9AF5-418DA5BE669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73" y="2241"/>
                <a:ext cx="53" cy="34"/>
              </a:xfrm>
              <a:prstGeom prst="rect">
                <a:avLst/>
              </a:prstGeom>
              <a:solidFill>
                <a:srgbClr val="009999"/>
              </a:solidFill>
              <a:ln w="22225">
                <a:solidFill>
                  <a:srgbClr val="009999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spcBef>
                    <a:spcPct val="20000"/>
                  </a:spcBef>
                  <a:buChar char="–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2400" b="0">
                  <a:latin typeface="Times" pitchFamily="2" charset="0"/>
                </a:endParaRPr>
              </a:p>
            </p:txBody>
          </p:sp>
          <p:sp>
            <p:nvSpPr>
              <p:cNvPr id="45235" name="Rectangle 1082">
                <a:extLst>
                  <a:ext uri="{FF2B5EF4-FFF2-40B4-BE49-F238E27FC236}">
                    <a16:creationId xmlns:a16="http://schemas.microsoft.com/office/drawing/2014/main" id="{F663FD65-23FF-5346-ACCC-0A36F9F6C6A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13" y="2302"/>
                <a:ext cx="61" cy="34"/>
              </a:xfrm>
              <a:prstGeom prst="rect">
                <a:avLst/>
              </a:prstGeom>
              <a:solidFill>
                <a:srgbClr val="009999"/>
              </a:solidFill>
              <a:ln w="22225">
                <a:solidFill>
                  <a:srgbClr val="009999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spcBef>
                    <a:spcPct val="20000"/>
                  </a:spcBef>
                  <a:buChar char="–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2400" b="0">
                  <a:latin typeface="Times" pitchFamily="2" charset="0"/>
                </a:endParaRPr>
              </a:p>
            </p:txBody>
          </p:sp>
          <p:sp>
            <p:nvSpPr>
              <p:cNvPr id="45236" name="Rectangle 1083">
                <a:extLst>
                  <a:ext uri="{FF2B5EF4-FFF2-40B4-BE49-F238E27FC236}">
                    <a16:creationId xmlns:a16="http://schemas.microsoft.com/office/drawing/2014/main" id="{8F7F080A-4079-C84C-B791-4F04AFC9A61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94" y="2363"/>
                <a:ext cx="61" cy="33"/>
              </a:xfrm>
              <a:prstGeom prst="rect">
                <a:avLst/>
              </a:prstGeom>
              <a:solidFill>
                <a:srgbClr val="009999"/>
              </a:solidFill>
              <a:ln w="22225">
                <a:solidFill>
                  <a:srgbClr val="009999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spcBef>
                    <a:spcPct val="20000"/>
                  </a:spcBef>
                  <a:buChar char="–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2400" b="0">
                  <a:latin typeface="Times" pitchFamily="2" charset="0"/>
                </a:endParaRPr>
              </a:p>
            </p:txBody>
          </p:sp>
        </p:grpSp>
        <p:grpSp>
          <p:nvGrpSpPr>
            <p:cNvPr id="45065" name="Group 1147">
              <a:extLst>
                <a:ext uri="{FF2B5EF4-FFF2-40B4-BE49-F238E27FC236}">
                  <a16:creationId xmlns:a16="http://schemas.microsoft.com/office/drawing/2014/main" id="{021B1531-8131-1349-A012-031FE78F6AA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668" y="1903"/>
              <a:ext cx="968" cy="744"/>
              <a:chOff x="2668" y="1903"/>
              <a:chExt cx="968" cy="744"/>
            </a:xfrm>
          </p:grpSpPr>
          <p:sp>
            <p:nvSpPr>
              <p:cNvPr id="45126" name="Freeform 1085">
                <a:extLst>
                  <a:ext uri="{FF2B5EF4-FFF2-40B4-BE49-F238E27FC236}">
                    <a16:creationId xmlns:a16="http://schemas.microsoft.com/office/drawing/2014/main" id="{21864177-9332-C34B-85F4-275013324EA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675" y="1950"/>
                <a:ext cx="941" cy="372"/>
              </a:xfrm>
              <a:custGeom>
                <a:avLst/>
                <a:gdLst>
                  <a:gd name="T0" fmla="*/ 14 w 941"/>
                  <a:gd name="T1" fmla="*/ 27 h 372"/>
                  <a:gd name="T2" fmla="*/ 183 w 941"/>
                  <a:gd name="T3" fmla="*/ 7 h 372"/>
                  <a:gd name="T4" fmla="*/ 325 w 941"/>
                  <a:gd name="T5" fmla="*/ 0 h 372"/>
                  <a:gd name="T6" fmla="*/ 447 w 941"/>
                  <a:gd name="T7" fmla="*/ 20 h 372"/>
                  <a:gd name="T8" fmla="*/ 664 w 941"/>
                  <a:gd name="T9" fmla="*/ 40 h 372"/>
                  <a:gd name="T10" fmla="*/ 786 w 941"/>
                  <a:gd name="T11" fmla="*/ 54 h 372"/>
                  <a:gd name="T12" fmla="*/ 941 w 941"/>
                  <a:gd name="T13" fmla="*/ 40 h 372"/>
                  <a:gd name="T14" fmla="*/ 941 w 941"/>
                  <a:gd name="T15" fmla="*/ 372 h 372"/>
                  <a:gd name="T16" fmla="*/ 792 w 941"/>
                  <a:gd name="T17" fmla="*/ 352 h 372"/>
                  <a:gd name="T18" fmla="*/ 643 w 941"/>
                  <a:gd name="T19" fmla="*/ 338 h 372"/>
                  <a:gd name="T20" fmla="*/ 372 w 941"/>
                  <a:gd name="T21" fmla="*/ 338 h 372"/>
                  <a:gd name="T22" fmla="*/ 203 w 941"/>
                  <a:gd name="T23" fmla="*/ 352 h 372"/>
                  <a:gd name="T24" fmla="*/ 0 w 941"/>
                  <a:gd name="T25" fmla="*/ 372 h 372"/>
                  <a:gd name="T26" fmla="*/ 14 w 941"/>
                  <a:gd name="T27" fmla="*/ 27 h 372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w 941"/>
                  <a:gd name="T43" fmla="*/ 0 h 372"/>
                  <a:gd name="T44" fmla="*/ 941 w 941"/>
                  <a:gd name="T45" fmla="*/ 372 h 372"/>
                </a:gdLst>
                <a:ahLst/>
                <a:cxnLst>
                  <a:cxn ang="T28">
                    <a:pos x="T0" y="T1"/>
                  </a:cxn>
                  <a:cxn ang="T29">
                    <a:pos x="T2" y="T3"/>
                  </a:cxn>
                  <a:cxn ang="T30">
                    <a:pos x="T4" y="T5"/>
                  </a:cxn>
                  <a:cxn ang="T31">
                    <a:pos x="T6" y="T7"/>
                  </a:cxn>
                  <a:cxn ang="T32">
                    <a:pos x="T8" y="T9"/>
                  </a:cxn>
                  <a:cxn ang="T33">
                    <a:pos x="T10" y="T11"/>
                  </a:cxn>
                  <a:cxn ang="T34">
                    <a:pos x="T12" y="T13"/>
                  </a:cxn>
                  <a:cxn ang="T35">
                    <a:pos x="T14" y="T15"/>
                  </a:cxn>
                  <a:cxn ang="T36">
                    <a:pos x="T16" y="T17"/>
                  </a:cxn>
                  <a:cxn ang="T37">
                    <a:pos x="T18" y="T19"/>
                  </a:cxn>
                  <a:cxn ang="T38">
                    <a:pos x="T20" y="T21"/>
                  </a:cxn>
                  <a:cxn ang="T39">
                    <a:pos x="T22" y="T23"/>
                  </a:cxn>
                  <a:cxn ang="T40">
                    <a:pos x="T24" y="T25"/>
                  </a:cxn>
                  <a:cxn ang="T41">
                    <a:pos x="T26" y="T27"/>
                  </a:cxn>
                </a:cxnLst>
                <a:rect l="T42" t="T43" r="T44" b="T45"/>
                <a:pathLst>
                  <a:path w="941" h="372">
                    <a:moveTo>
                      <a:pt x="14" y="27"/>
                    </a:moveTo>
                    <a:lnTo>
                      <a:pt x="183" y="7"/>
                    </a:lnTo>
                    <a:lnTo>
                      <a:pt x="325" y="0"/>
                    </a:lnTo>
                    <a:lnTo>
                      <a:pt x="447" y="20"/>
                    </a:lnTo>
                    <a:lnTo>
                      <a:pt x="664" y="40"/>
                    </a:lnTo>
                    <a:lnTo>
                      <a:pt x="786" y="54"/>
                    </a:lnTo>
                    <a:lnTo>
                      <a:pt x="941" y="40"/>
                    </a:lnTo>
                    <a:lnTo>
                      <a:pt x="941" y="372"/>
                    </a:lnTo>
                    <a:lnTo>
                      <a:pt x="792" y="352"/>
                    </a:lnTo>
                    <a:lnTo>
                      <a:pt x="643" y="338"/>
                    </a:lnTo>
                    <a:lnTo>
                      <a:pt x="372" y="338"/>
                    </a:lnTo>
                    <a:lnTo>
                      <a:pt x="203" y="352"/>
                    </a:lnTo>
                    <a:lnTo>
                      <a:pt x="0" y="372"/>
                    </a:lnTo>
                    <a:lnTo>
                      <a:pt x="14" y="27"/>
                    </a:lnTo>
                    <a:close/>
                  </a:path>
                </a:pathLst>
              </a:custGeom>
              <a:solidFill>
                <a:srgbClr val="CC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127" name="Rectangle 1086">
                <a:extLst>
                  <a:ext uri="{FF2B5EF4-FFF2-40B4-BE49-F238E27FC236}">
                    <a16:creationId xmlns:a16="http://schemas.microsoft.com/office/drawing/2014/main" id="{4C0C3077-05BB-D141-B036-9834C0DFE3F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22" y="2484"/>
                <a:ext cx="802" cy="1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spcBef>
                    <a:spcPct val="20000"/>
                  </a:spcBef>
                  <a:buChar char="–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en-US" sz="1700" b="0">
                    <a:solidFill>
                      <a:srgbClr val="FF0000"/>
                    </a:solidFill>
                  </a:rPr>
                  <a:t>Cross-Linked</a:t>
                </a:r>
                <a:endParaRPr lang="en-US" altLang="en-US" sz="2400" b="0"/>
              </a:p>
            </p:txBody>
          </p:sp>
          <p:grpSp>
            <p:nvGrpSpPr>
              <p:cNvPr id="45128" name="Group 1146">
                <a:extLst>
                  <a:ext uri="{FF2B5EF4-FFF2-40B4-BE49-F238E27FC236}">
                    <a16:creationId xmlns:a16="http://schemas.microsoft.com/office/drawing/2014/main" id="{E3D0D4A0-B813-854D-AF06-26CBA5A1366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668" y="1903"/>
                <a:ext cx="968" cy="460"/>
                <a:chOff x="2668" y="1903"/>
                <a:chExt cx="968" cy="460"/>
              </a:xfrm>
            </p:grpSpPr>
            <p:sp>
              <p:nvSpPr>
                <p:cNvPr id="45129" name="Freeform 1087">
                  <a:extLst>
                    <a:ext uri="{FF2B5EF4-FFF2-40B4-BE49-F238E27FC236}">
                      <a16:creationId xmlns:a16="http://schemas.microsoft.com/office/drawing/2014/main" id="{3D913D78-A904-E342-ACAC-571414E6A9B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689" y="1929"/>
                  <a:ext cx="914" cy="55"/>
                </a:xfrm>
                <a:custGeom>
                  <a:avLst/>
                  <a:gdLst>
                    <a:gd name="T0" fmla="*/ 0 w 914"/>
                    <a:gd name="T1" fmla="*/ 28 h 55"/>
                    <a:gd name="T2" fmla="*/ 74 w 914"/>
                    <a:gd name="T3" fmla="*/ 14 h 55"/>
                    <a:gd name="T4" fmla="*/ 162 w 914"/>
                    <a:gd name="T5" fmla="*/ 7 h 55"/>
                    <a:gd name="T6" fmla="*/ 284 w 914"/>
                    <a:gd name="T7" fmla="*/ 0 h 55"/>
                    <a:gd name="T8" fmla="*/ 406 w 914"/>
                    <a:gd name="T9" fmla="*/ 14 h 55"/>
                    <a:gd name="T10" fmla="*/ 514 w 914"/>
                    <a:gd name="T11" fmla="*/ 28 h 55"/>
                    <a:gd name="T12" fmla="*/ 636 w 914"/>
                    <a:gd name="T13" fmla="*/ 48 h 55"/>
                    <a:gd name="T14" fmla="*/ 744 w 914"/>
                    <a:gd name="T15" fmla="*/ 55 h 55"/>
                    <a:gd name="T16" fmla="*/ 860 w 914"/>
                    <a:gd name="T17" fmla="*/ 55 h 55"/>
                    <a:gd name="T18" fmla="*/ 914 w 914"/>
                    <a:gd name="T19" fmla="*/ 41 h 5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914"/>
                    <a:gd name="T31" fmla="*/ 0 h 55"/>
                    <a:gd name="T32" fmla="*/ 914 w 914"/>
                    <a:gd name="T33" fmla="*/ 55 h 5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914" h="55">
                      <a:moveTo>
                        <a:pt x="0" y="28"/>
                      </a:moveTo>
                      <a:lnTo>
                        <a:pt x="74" y="14"/>
                      </a:lnTo>
                      <a:lnTo>
                        <a:pt x="162" y="7"/>
                      </a:lnTo>
                      <a:lnTo>
                        <a:pt x="284" y="0"/>
                      </a:lnTo>
                      <a:lnTo>
                        <a:pt x="406" y="14"/>
                      </a:lnTo>
                      <a:lnTo>
                        <a:pt x="514" y="28"/>
                      </a:lnTo>
                      <a:lnTo>
                        <a:pt x="636" y="48"/>
                      </a:lnTo>
                      <a:lnTo>
                        <a:pt x="744" y="55"/>
                      </a:lnTo>
                      <a:lnTo>
                        <a:pt x="860" y="55"/>
                      </a:lnTo>
                      <a:lnTo>
                        <a:pt x="914" y="41"/>
                      </a:lnTo>
                    </a:path>
                  </a:pathLst>
                </a:custGeom>
                <a:noFill/>
                <a:ln w="317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5130" name="Line 1088">
                  <a:extLst>
                    <a:ext uri="{FF2B5EF4-FFF2-40B4-BE49-F238E27FC236}">
                      <a16:creationId xmlns:a16="http://schemas.microsoft.com/office/drawing/2014/main" id="{975D21E5-5E7B-874D-8053-D6A222C75FD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 flipV="1">
                  <a:off x="3603" y="1970"/>
                  <a:ext cx="13" cy="7"/>
                </a:xfrm>
                <a:prstGeom prst="line">
                  <a:avLst/>
                </a:prstGeom>
                <a:noFill/>
                <a:ln w="317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5131" name="Freeform 1089">
                  <a:extLst>
                    <a:ext uri="{FF2B5EF4-FFF2-40B4-BE49-F238E27FC236}">
                      <a16:creationId xmlns:a16="http://schemas.microsoft.com/office/drawing/2014/main" id="{93168F30-5C30-A34F-9707-9BE2234CD30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682" y="2092"/>
                  <a:ext cx="928" cy="81"/>
                </a:xfrm>
                <a:custGeom>
                  <a:avLst/>
                  <a:gdLst>
                    <a:gd name="T0" fmla="*/ 0 w 928"/>
                    <a:gd name="T1" fmla="*/ 34 h 81"/>
                    <a:gd name="T2" fmla="*/ 68 w 928"/>
                    <a:gd name="T3" fmla="*/ 27 h 81"/>
                    <a:gd name="T4" fmla="*/ 142 w 928"/>
                    <a:gd name="T5" fmla="*/ 34 h 81"/>
                    <a:gd name="T6" fmla="*/ 244 w 928"/>
                    <a:gd name="T7" fmla="*/ 47 h 81"/>
                    <a:gd name="T8" fmla="*/ 352 w 928"/>
                    <a:gd name="T9" fmla="*/ 74 h 81"/>
                    <a:gd name="T10" fmla="*/ 481 w 928"/>
                    <a:gd name="T11" fmla="*/ 81 h 81"/>
                    <a:gd name="T12" fmla="*/ 542 w 928"/>
                    <a:gd name="T13" fmla="*/ 81 h 81"/>
                    <a:gd name="T14" fmla="*/ 609 w 928"/>
                    <a:gd name="T15" fmla="*/ 81 h 81"/>
                    <a:gd name="T16" fmla="*/ 731 w 928"/>
                    <a:gd name="T17" fmla="*/ 68 h 81"/>
                    <a:gd name="T18" fmla="*/ 860 w 928"/>
                    <a:gd name="T19" fmla="*/ 47 h 81"/>
                    <a:gd name="T20" fmla="*/ 894 w 928"/>
                    <a:gd name="T21" fmla="*/ 20 h 81"/>
                    <a:gd name="T22" fmla="*/ 928 w 928"/>
                    <a:gd name="T23" fmla="*/ 0 h 81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w 928"/>
                    <a:gd name="T37" fmla="*/ 0 h 81"/>
                    <a:gd name="T38" fmla="*/ 928 w 928"/>
                    <a:gd name="T39" fmla="*/ 81 h 81"/>
                  </a:gdLst>
                  <a:ahLst/>
                  <a:cxnLst>
                    <a:cxn ang="T24">
                      <a:pos x="T0" y="T1"/>
                    </a:cxn>
                    <a:cxn ang="T25">
                      <a:pos x="T2" y="T3"/>
                    </a:cxn>
                    <a:cxn ang="T26">
                      <a:pos x="T4" y="T5"/>
                    </a:cxn>
                    <a:cxn ang="T27">
                      <a:pos x="T6" y="T7"/>
                    </a:cxn>
                    <a:cxn ang="T28">
                      <a:pos x="T8" y="T9"/>
                    </a:cxn>
                    <a:cxn ang="T29">
                      <a:pos x="T10" y="T11"/>
                    </a:cxn>
                    <a:cxn ang="T30">
                      <a:pos x="T12" y="T13"/>
                    </a:cxn>
                    <a:cxn ang="T31">
                      <a:pos x="T14" y="T15"/>
                    </a:cxn>
                    <a:cxn ang="T32">
                      <a:pos x="T16" y="T17"/>
                    </a:cxn>
                    <a:cxn ang="T33">
                      <a:pos x="T18" y="T19"/>
                    </a:cxn>
                    <a:cxn ang="T34">
                      <a:pos x="T20" y="T21"/>
                    </a:cxn>
                    <a:cxn ang="T35">
                      <a:pos x="T22" y="T23"/>
                    </a:cxn>
                  </a:cxnLst>
                  <a:rect l="T36" t="T37" r="T38" b="T39"/>
                  <a:pathLst>
                    <a:path w="928" h="81">
                      <a:moveTo>
                        <a:pt x="0" y="34"/>
                      </a:moveTo>
                      <a:lnTo>
                        <a:pt x="68" y="27"/>
                      </a:lnTo>
                      <a:lnTo>
                        <a:pt x="142" y="34"/>
                      </a:lnTo>
                      <a:lnTo>
                        <a:pt x="244" y="47"/>
                      </a:lnTo>
                      <a:lnTo>
                        <a:pt x="352" y="74"/>
                      </a:lnTo>
                      <a:lnTo>
                        <a:pt x="481" y="81"/>
                      </a:lnTo>
                      <a:lnTo>
                        <a:pt x="542" y="81"/>
                      </a:lnTo>
                      <a:lnTo>
                        <a:pt x="609" y="81"/>
                      </a:lnTo>
                      <a:lnTo>
                        <a:pt x="731" y="68"/>
                      </a:lnTo>
                      <a:lnTo>
                        <a:pt x="860" y="47"/>
                      </a:lnTo>
                      <a:lnTo>
                        <a:pt x="894" y="20"/>
                      </a:lnTo>
                      <a:lnTo>
                        <a:pt x="928" y="0"/>
                      </a:lnTo>
                    </a:path>
                  </a:pathLst>
                </a:custGeom>
                <a:noFill/>
                <a:ln w="317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5132" name="Line 1090">
                  <a:extLst>
                    <a:ext uri="{FF2B5EF4-FFF2-40B4-BE49-F238E27FC236}">
                      <a16:creationId xmlns:a16="http://schemas.microsoft.com/office/drawing/2014/main" id="{D71206F4-B8D6-9543-B65C-C02626F5FD6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 flipV="1">
                  <a:off x="3610" y="2092"/>
                  <a:ext cx="13" cy="14"/>
                </a:xfrm>
                <a:prstGeom prst="line">
                  <a:avLst/>
                </a:prstGeom>
                <a:noFill/>
                <a:ln w="317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5133" name="Freeform 1091">
                  <a:extLst>
                    <a:ext uri="{FF2B5EF4-FFF2-40B4-BE49-F238E27FC236}">
                      <a16:creationId xmlns:a16="http://schemas.microsoft.com/office/drawing/2014/main" id="{13F32071-C8AA-5A4D-A7C6-2F66664B6D0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668" y="2288"/>
                  <a:ext cx="942" cy="27"/>
                </a:xfrm>
                <a:custGeom>
                  <a:avLst/>
                  <a:gdLst>
                    <a:gd name="T0" fmla="*/ 0 w 942"/>
                    <a:gd name="T1" fmla="*/ 27 h 27"/>
                    <a:gd name="T2" fmla="*/ 129 w 942"/>
                    <a:gd name="T3" fmla="*/ 14 h 27"/>
                    <a:gd name="T4" fmla="*/ 197 w 942"/>
                    <a:gd name="T5" fmla="*/ 7 h 27"/>
                    <a:gd name="T6" fmla="*/ 271 w 942"/>
                    <a:gd name="T7" fmla="*/ 7 h 27"/>
                    <a:gd name="T8" fmla="*/ 366 w 942"/>
                    <a:gd name="T9" fmla="*/ 0 h 27"/>
                    <a:gd name="T10" fmla="*/ 413 w 942"/>
                    <a:gd name="T11" fmla="*/ 0 h 27"/>
                    <a:gd name="T12" fmla="*/ 468 w 942"/>
                    <a:gd name="T13" fmla="*/ 7 h 27"/>
                    <a:gd name="T14" fmla="*/ 549 w 942"/>
                    <a:gd name="T15" fmla="*/ 7 h 27"/>
                    <a:gd name="T16" fmla="*/ 623 w 942"/>
                    <a:gd name="T17" fmla="*/ 14 h 27"/>
                    <a:gd name="T18" fmla="*/ 705 w 942"/>
                    <a:gd name="T19" fmla="*/ 21 h 27"/>
                    <a:gd name="T20" fmla="*/ 799 w 942"/>
                    <a:gd name="T21" fmla="*/ 27 h 27"/>
                    <a:gd name="T22" fmla="*/ 860 w 942"/>
                    <a:gd name="T23" fmla="*/ 27 h 27"/>
                    <a:gd name="T24" fmla="*/ 942 w 942"/>
                    <a:gd name="T25" fmla="*/ 27 h 27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w 942"/>
                    <a:gd name="T40" fmla="*/ 0 h 27"/>
                    <a:gd name="T41" fmla="*/ 942 w 942"/>
                    <a:gd name="T42" fmla="*/ 27 h 27"/>
                  </a:gdLst>
                  <a:ahLst/>
                  <a:cxnLst>
                    <a:cxn ang="T26">
                      <a:pos x="T0" y="T1"/>
                    </a:cxn>
                    <a:cxn ang="T27">
                      <a:pos x="T2" y="T3"/>
                    </a:cxn>
                    <a:cxn ang="T28">
                      <a:pos x="T4" y="T5"/>
                    </a:cxn>
                    <a:cxn ang="T29">
                      <a:pos x="T6" y="T7"/>
                    </a:cxn>
                    <a:cxn ang="T30">
                      <a:pos x="T8" y="T9"/>
                    </a:cxn>
                    <a:cxn ang="T31">
                      <a:pos x="T10" y="T11"/>
                    </a:cxn>
                    <a:cxn ang="T32">
                      <a:pos x="T12" y="T13"/>
                    </a:cxn>
                    <a:cxn ang="T33">
                      <a:pos x="T14" y="T15"/>
                    </a:cxn>
                    <a:cxn ang="T34">
                      <a:pos x="T16" y="T17"/>
                    </a:cxn>
                    <a:cxn ang="T35">
                      <a:pos x="T18" y="T19"/>
                    </a:cxn>
                    <a:cxn ang="T36">
                      <a:pos x="T20" y="T21"/>
                    </a:cxn>
                    <a:cxn ang="T37">
                      <a:pos x="T22" y="T23"/>
                    </a:cxn>
                    <a:cxn ang="T38">
                      <a:pos x="T24" y="T25"/>
                    </a:cxn>
                  </a:cxnLst>
                  <a:rect l="T39" t="T40" r="T41" b="T42"/>
                  <a:pathLst>
                    <a:path w="942" h="27">
                      <a:moveTo>
                        <a:pt x="0" y="27"/>
                      </a:moveTo>
                      <a:lnTo>
                        <a:pt x="129" y="14"/>
                      </a:lnTo>
                      <a:lnTo>
                        <a:pt x="197" y="7"/>
                      </a:lnTo>
                      <a:lnTo>
                        <a:pt x="271" y="7"/>
                      </a:lnTo>
                      <a:lnTo>
                        <a:pt x="366" y="0"/>
                      </a:lnTo>
                      <a:lnTo>
                        <a:pt x="413" y="0"/>
                      </a:lnTo>
                      <a:lnTo>
                        <a:pt x="468" y="7"/>
                      </a:lnTo>
                      <a:lnTo>
                        <a:pt x="549" y="7"/>
                      </a:lnTo>
                      <a:lnTo>
                        <a:pt x="623" y="14"/>
                      </a:lnTo>
                      <a:lnTo>
                        <a:pt x="705" y="21"/>
                      </a:lnTo>
                      <a:lnTo>
                        <a:pt x="799" y="27"/>
                      </a:lnTo>
                      <a:lnTo>
                        <a:pt x="860" y="27"/>
                      </a:lnTo>
                      <a:lnTo>
                        <a:pt x="942" y="27"/>
                      </a:lnTo>
                    </a:path>
                  </a:pathLst>
                </a:custGeom>
                <a:noFill/>
                <a:ln w="317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5134" name="Line 1092">
                  <a:extLst>
                    <a:ext uri="{FF2B5EF4-FFF2-40B4-BE49-F238E27FC236}">
                      <a16:creationId xmlns:a16="http://schemas.microsoft.com/office/drawing/2014/main" id="{ABA5CC77-8A03-3049-95B1-1504C964633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 flipV="1">
                  <a:off x="3610" y="2315"/>
                  <a:ext cx="6" cy="14"/>
                </a:xfrm>
                <a:prstGeom prst="line">
                  <a:avLst/>
                </a:prstGeom>
                <a:noFill/>
                <a:ln w="317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5135" name="Freeform 1093">
                  <a:extLst>
                    <a:ext uri="{FF2B5EF4-FFF2-40B4-BE49-F238E27FC236}">
                      <a16:creationId xmlns:a16="http://schemas.microsoft.com/office/drawing/2014/main" id="{E3E2BD49-FE44-744B-B94F-174FCF89DD5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817" y="2126"/>
                  <a:ext cx="14" cy="176"/>
                </a:xfrm>
                <a:custGeom>
                  <a:avLst/>
                  <a:gdLst>
                    <a:gd name="T0" fmla="*/ 14 w 14"/>
                    <a:gd name="T1" fmla="*/ 176 h 176"/>
                    <a:gd name="T2" fmla="*/ 7 w 14"/>
                    <a:gd name="T3" fmla="*/ 142 h 176"/>
                    <a:gd name="T4" fmla="*/ 7 w 14"/>
                    <a:gd name="T5" fmla="*/ 115 h 176"/>
                    <a:gd name="T6" fmla="*/ 0 w 14"/>
                    <a:gd name="T7" fmla="*/ 81 h 176"/>
                    <a:gd name="T8" fmla="*/ 0 w 14"/>
                    <a:gd name="T9" fmla="*/ 54 h 176"/>
                    <a:gd name="T10" fmla="*/ 0 w 14"/>
                    <a:gd name="T11" fmla="*/ 0 h 176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14"/>
                    <a:gd name="T19" fmla="*/ 0 h 176"/>
                    <a:gd name="T20" fmla="*/ 14 w 14"/>
                    <a:gd name="T21" fmla="*/ 176 h 176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14" h="176">
                      <a:moveTo>
                        <a:pt x="14" y="176"/>
                      </a:moveTo>
                      <a:lnTo>
                        <a:pt x="7" y="142"/>
                      </a:lnTo>
                      <a:lnTo>
                        <a:pt x="7" y="115"/>
                      </a:lnTo>
                      <a:lnTo>
                        <a:pt x="0" y="81"/>
                      </a:lnTo>
                      <a:lnTo>
                        <a:pt x="0" y="54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3175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5136" name="Line 1094">
                  <a:extLst>
                    <a:ext uri="{FF2B5EF4-FFF2-40B4-BE49-F238E27FC236}">
                      <a16:creationId xmlns:a16="http://schemas.microsoft.com/office/drawing/2014/main" id="{AF3AC34D-3578-FE4D-8E84-2E3CD6E3696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 flipV="1">
                  <a:off x="2817" y="2126"/>
                  <a:ext cx="14" cy="13"/>
                </a:xfrm>
                <a:prstGeom prst="line">
                  <a:avLst/>
                </a:prstGeom>
                <a:noFill/>
                <a:ln w="3175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5137" name="Freeform 1095">
                  <a:extLst>
                    <a:ext uri="{FF2B5EF4-FFF2-40B4-BE49-F238E27FC236}">
                      <a16:creationId xmlns:a16="http://schemas.microsoft.com/office/drawing/2014/main" id="{20300535-20DA-BD45-BEEB-E4CA62F45D9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427" y="2166"/>
                  <a:ext cx="27" cy="149"/>
                </a:xfrm>
                <a:custGeom>
                  <a:avLst/>
                  <a:gdLst>
                    <a:gd name="T0" fmla="*/ 0 w 27"/>
                    <a:gd name="T1" fmla="*/ 0 h 149"/>
                    <a:gd name="T2" fmla="*/ 0 w 27"/>
                    <a:gd name="T3" fmla="*/ 34 h 149"/>
                    <a:gd name="T4" fmla="*/ 6 w 27"/>
                    <a:gd name="T5" fmla="*/ 75 h 149"/>
                    <a:gd name="T6" fmla="*/ 6 w 27"/>
                    <a:gd name="T7" fmla="*/ 109 h 149"/>
                    <a:gd name="T8" fmla="*/ 27 w 27"/>
                    <a:gd name="T9" fmla="*/ 149 h 149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7"/>
                    <a:gd name="T16" fmla="*/ 0 h 149"/>
                    <a:gd name="T17" fmla="*/ 27 w 27"/>
                    <a:gd name="T18" fmla="*/ 149 h 149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7" h="149">
                      <a:moveTo>
                        <a:pt x="0" y="0"/>
                      </a:moveTo>
                      <a:lnTo>
                        <a:pt x="0" y="34"/>
                      </a:lnTo>
                      <a:lnTo>
                        <a:pt x="6" y="75"/>
                      </a:lnTo>
                      <a:lnTo>
                        <a:pt x="6" y="109"/>
                      </a:lnTo>
                      <a:lnTo>
                        <a:pt x="27" y="149"/>
                      </a:lnTo>
                    </a:path>
                  </a:pathLst>
                </a:custGeom>
                <a:noFill/>
                <a:ln w="3175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5138" name="Line 1096">
                  <a:extLst>
                    <a:ext uri="{FF2B5EF4-FFF2-40B4-BE49-F238E27FC236}">
                      <a16:creationId xmlns:a16="http://schemas.microsoft.com/office/drawing/2014/main" id="{D4059C28-44A3-0A45-9CBC-895E05B6AB4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 flipV="1">
                  <a:off x="3454" y="2315"/>
                  <a:ext cx="7" cy="14"/>
                </a:xfrm>
                <a:prstGeom prst="line">
                  <a:avLst/>
                </a:prstGeom>
                <a:noFill/>
                <a:ln w="3175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5139" name="Freeform 1097">
                  <a:extLst>
                    <a:ext uri="{FF2B5EF4-FFF2-40B4-BE49-F238E27FC236}">
                      <a16:creationId xmlns:a16="http://schemas.microsoft.com/office/drawing/2014/main" id="{4C006318-C123-034F-954D-D8FB6142874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149" y="1950"/>
                  <a:ext cx="34" cy="216"/>
                </a:xfrm>
                <a:custGeom>
                  <a:avLst/>
                  <a:gdLst>
                    <a:gd name="T0" fmla="*/ 0 w 34"/>
                    <a:gd name="T1" fmla="*/ 216 h 216"/>
                    <a:gd name="T2" fmla="*/ 0 w 34"/>
                    <a:gd name="T3" fmla="*/ 149 h 216"/>
                    <a:gd name="T4" fmla="*/ 14 w 34"/>
                    <a:gd name="T5" fmla="*/ 95 h 216"/>
                    <a:gd name="T6" fmla="*/ 20 w 34"/>
                    <a:gd name="T7" fmla="*/ 40 h 216"/>
                    <a:gd name="T8" fmla="*/ 34 w 34"/>
                    <a:gd name="T9" fmla="*/ 0 h 21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34"/>
                    <a:gd name="T16" fmla="*/ 0 h 216"/>
                    <a:gd name="T17" fmla="*/ 34 w 34"/>
                    <a:gd name="T18" fmla="*/ 216 h 21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34" h="216">
                      <a:moveTo>
                        <a:pt x="0" y="216"/>
                      </a:moveTo>
                      <a:lnTo>
                        <a:pt x="0" y="149"/>
                      </a:lnTo>
                      <a:lnTo>
                        <a:pt x="14" y="95"/>
                      </a:lnTo>
                      <a:lnTo>
                        <a:pt x="20" y="40"/>
                      </a:lnTo>
                      <a:lnTo>
                        <a:pt x="34" y="0"/>
                      </a:lnTo>
                    </a:path>
                  </a:pathLst>
                </a:custGeom>
                <a:noFill/>
                <a:ln w="3175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5140" name="Line 1098">
                  <a:extLst>
                    <a:ext uri="{FF2B5EF4-FFF2-40B4-BE49-F238E27FC236}">
                      <a16:creationId xmlns:a16="http://schemas.microsoft.com/office/drawing/2014/main" id="{CBE97368-03E4-314C-AA64-B6275BB936B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 flipV="1">
                  <a:off x="3183" y="1950"/>
                  <a:ext cx="7" cy="13"/>
                </a:xfrm>
                <a:prstGeom prst="line">
                  <a:avLst/>
                </a:prstGeom>
                <a:noFill/>
                <a:ln w="3175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5141" name="Rectangle 1099">
                  <a:extLst>
                    <a:ext uri="{FF2B5EF4-FFF2-40B4-BE49-F238E27FC236}">
                      <a16:creationId xmlns:a16="http://schemas.microsoft.com/office/drawing/2014/main" id="{BBCA1381-8689-904F-A9AE-EA73618CB83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696" y="1930"/>
                  <a:ext cx="33" cy="60"/>
                </a:xfrm>
                <a:prstGeom prst="rect">
                  <a:avLst/>
                </a:prstGeom>
                <a:solidFill>
                  <a:srgbClr val="009999"/>
                </a:solidFill>
                <a:ln w="22225">
                  <a:solidFill>
                    <a:srgbClr val="009999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spcBef>
                      <a:spcPct val="20000"/>
                    </a:spcBef>
                    <a:buChar char="–"/>
                    <a:defRPr sz="28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altLang="en-US" sz="2400" b="0">
                    <a:latin typeface="Times" pitchFamily="2" charset="0"/>
                  </a:endParaRPr>
                </a:p>
              </p:txBody>
            </p:sp>
            <p:sp>
              <p:nvSpPr>
                <p:cNvPr id="45142" name="Rectangle 1100">
                  <a:extLst>
                    <a:ext uri="{FF2B5EF4-FFF2-40B4-BE49-F238E27FC236}">
                      <a16:creationId xmlns:a16="http://schemas.microsoft.com/office/drawing/2014/main" id="{F8DB6055-5EC3-0F48-9864-AB5948463FF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770" y="1923"/>
                  <a:ext cx="33" cy="54"/>
                </a:xfrm>
                <a:prstGeom prst="rect">
                  <a:avLst/>
                </a:prstGeom>
                <a:solidFill>
                  <a:srgbClr val="009999"/>
                </a:solidFill>
                <a:ln w="22225">
                  <a:solidFill>
                    <a:srgbClr val="009999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spcBef>
                      <a:spcPct val="20000"/>
                    </a:spcBef>
                    <a:buChar char="–"/>
                    <a:defRPr sz="28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altLang="en-US" sz="2400" b="0">
                    <a:latin typeface="Times" pitchFamily="2" charset="0"/>
                  </a:endParaRPr>
                </a:p>
              </p:txBody>
            </p:sp>
            <p:sp>
              <p:nvSpPr>
                <p:cNvPr id="45143" name="Rectangle 1101">
                  <a:extLst>
                    <a:ext uri="{FF2B5EF4-FFF2-40B4-BE49-F238E27FC236}">
                      <a16:creationId xmlns:a16="http://schemas.microsoft.com/office/drawing/2014/main" id="{C8DEDB73-72D7-904C-92AC-8F4576C1152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838" y="1916"/>
                  <a:ext cx="33" cy="54"/>
                </a:xfrm>
                <a:prstGeom prst="rect">
                  <a:avLst/>
                </a:prstGeom>
                <a:solidFill>
                  <a:srgbClr val="009999"/>
                </a:solidFill>
                <a:ln w="22225">
                  <a:solidFill>
                    <a:srgbClr val="009999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spcBef>
                      <a:spcPct val="20000"/>
                    </a:spcBef>
                    <a:buChar char="–"/>
                    <a:defRPr sz="28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altLang="en-US" sz="2400" b="0">
                    <a:latin typeface="Times" pitchFamily="2" charset="0"/>
                  </a:endParaRPr>
                </a:p>
              </p:txBody>
            </p:sp>
            <p:sp>
              <p:nvSpPr>
                <p:cNvPr id="45144" name="Rectangle 1102">
                  <a:extLst>
                    <a:ext uri="{FF2B5EF4-FFF2-40B4-BE49-F238E27FC236}">
                      <a16:creationId xmlns:a16="http://schemas.microsoft.com/office/drawing/2014/main" id="{C5F2C2CD-030D-8544-8757-71BF2E2A45A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912" y="1909"/>
                  <a:ext cx="34" cy="54"/>
                </a:xfrm>
                <a:prstGeom prst="rect">
                  <a:avLst/>
                </a:prstGeom>
                <a:solidFill>
                  <a:srgbClr val="009999"/>
                </a:solidFill>
                <a:ln w="22225">
                  <a:solidFill>
                    <a:srgbClr val="009999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spcBef>
                      <a:spcPct val="20000"/>
                    </a:spcBef>
                    <a:buChar char="–"/>
                    <a:defRPr sz="28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altLang="en-US" sz="2400" b="0">
                    <a:latin typeface="Times" pitchFamily="2" charset="0"/>
                  </a:endParaRPr>
                </a:p>
              </p:txBody>
            </p:sp>
            <p:sp>
              <p:nvSpPr>
                <p:cNvPr id="45145" name="Rectangle 1103">
                  <a:extLst>
                    <a:ext uri="{FF2B5EF4-FFF2-40B4-BE49-F238E27FC236}">
                      <a16:creationId xmlns:a16="http://schemas.microsoft.com/office/drawing/2014/main" id="{35959938-C803-874D-9D76-6C2072AB039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987" y="1903"/>
                  <a:ext cx="33" cy="60"/>
                </a:xfrm>
                <a:prstGeom prst="rect">
                  <a:avLst/>
                </a:prstGeom>
                <a:solidFill>
                  <a:srgbClr val="009999"/>
                </a:solidFill>
                <a:ln w="22225">
                  <a:solidFill>
                    <a:srgbClr val="009999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spcBef>
                      <a:spcPct val="20000"/>
                    </a:spcBef>
                    <a:buChar char="–"/>
                    <a:defRPr sz="28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altLang="en-US" sz="2400" b="0">
                    <a:latin typeface="Times" pitchFamily="2" charset="0"/>
                  </a:endParaRPr>
                </a:p>
              </p:txBody>
            </p:sp>
            <p:sp>
              <p:nvSpPr>
                <p:cNvPr id="45146" name="Rectangle 1104">
                  <a:extLst>
                    <a:ext uri="{FF2B5EF4-FFF2-40B4-BE49-F238E27FC236}">
                      <a16:creationId xmlns:a16="http://schemas.microsoft.com/office/drawing/2014/main" id="{293C9895-C9BB-A84A-92A8-BEA6400CC17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061" y="1916"/>
                  <a:ext cx="34" cy="54"/>
                </a:xfrm>
                <a:prstGeom prst="rect">
                  <a:avLst/>
                </a:prstGeom>
                <a:solidFill>
                  <a:srgbClr val="009999"/>
                </a:solidFill>
                <a:ln w="22225">
                  <a:solidFill>
                    <a:srgbClr val="009999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spcBef>
                      <a:spcPct val="20000"/>
                    </a:spcBef>
                    <a:buChar char="–"/>
                    <a:defRPr sz="28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altLang="en-US" sz="2400" b="0">
                    <a:latin typeface="Times" pitchFamily="2" charset="0"/>
                  </a:endParaRPr>
                </a:p>
              </p:txBody>
            </p:sp>
            <p:sp>
              <p:nvSpPr>
                <p:cNvPr id="45147" name="Rectangle 1105">
                  <a:extLst>
                    <a:ext uri="{FF2B5EF4-FFF2-40B4-BE49-F238E27FC236}">
                      <a16:creationId xmlns:a16="http://schemas.microsoft.com/office/drawing/2014/main" id="{9DE6158C-FBC1-CE43-BC12-46B82321FB3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136" y="1916"/>
                  <a:ext cx="26" cy="61"/>
                </a:xfrm>
                <a:prstGeom prst="rect">
                  <a:avLst/>
                </a:prstGeom>
                <a:solidFill>
                  <a:srgbClr val="009999"/>
                </a:solidFill>
                <a:ln w="22225">
                  <a:solidFill>
                    <a:srgbClr val="009999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spcBef>
                      <a:spcPct val="20000"/>
                    </a:spcBef>
                    <a:buChar char="–"/>
                    <a:defRPr sz="28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altLang="en-US" sz="2400" b="0">
                    <a:latin typeface="Times" pitchFamily="2" charset="0"/>
                  </a:endParaRPr>
                </a:p>
              </p:txBody>
            </p:sp>
            <p:sp>
              <p:nvSpPr>
                <p:cNvPr id="45148" name="Rectangle 1106">
                  <a:extLst>
                    <a:ext uri="{FF2B5EF4-FFF2-40B4-BE49-F238E27FC236}">
                      <a16:creationId xmlns:a16="http://schemas.microsoft.com/office/drawing/2014/main" id="{18EFE4C7-E152-EA4C-B98B-27CB25C6337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203" y="1930"/>
                  <a:ext cx="34" cy="60"/>
                </a:xfrm>
                <a:prstGeom prst="rect">
                  <a:avLst/>
                </a:prstGeom>
                <a:solidFill>
                  <a:srgbClr val="009999"/>
                </a:solidFill>
                <a:ln w="22225">
                  <a:solidFill>
                    <a:srgbClr val="009999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spcBef>
                      <a:spcPct val="20000"/>
                    </a:spcBef>
                    <a:buChar char="–"/>
                    <a:defRPr sz="28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altLang="en-US" sz="2400" b="0">
                    <a:latin typeface="Times" pitchFamily="2" charset="0"/>
                  </a:endParaRPr>
                </a:p>
              </p:txBody>
            </p:sp>
            <p:sp>
              <p:nvSpPr>
                <p:cNvPr id="45149" name="Rectangle 1107">
                  <a:extLst>
                    <a:ext uri="{FF2B5EF4-FFF2-40B4-BE49-F238E27FC236}">
                      <a16:creationId xmlns:a16="http://schemas.microsoft.com/office/drawing/2014/main" id="{E26C3B4B-3829-A941-AD78-8DA3E7CB8E3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278" y="1943"/>
                  <a:ext cx="33" cy="61"/>
                </a:xfrm>
                <a:prstGeom prst="rect">
                  <a:avLst/>
                </a:prstGeom>
                <a:solidFill>
                  <a:srgbClr val="009999"/>
                </a:solidFill>
                <a:ln w="22225">
                  <a:solidFill>
                    <a:srgbClr val="009999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spcBef>
                      <a:spcPct val="20000"/>
                    </a:spcBef>
                    <a:buChar char="–"/>
                    <a:defRPr sz="28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altLang="en-US" sz="2400" b="0">
                    <a:latin typeface="Times" pitchFamily="2" charset="0"/>
                  </a:endParaRPr>
                </a:p>
              </p:txBody>
            </p:sp>
            <p:sp>
              <p:nvSpPr>
                <p:cNvPr id="45150" name="Rectangle 1108">
                  <a:extLst>
                    <a:ext uri="{FF2B5EF4-FFF2-40B4-BE49-F238E27FC236}">
                      <a16:creationId xmlns:a16="http://schemas.microsoft.com/office/drawing/2014/main" id="{4C869026-81B7-3847-8F2F-6E6D6F97AA4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352" y="1957"/>
                  <a:ext cx="34" cy="60"/>
                </a:xfrm>
                <a:prstGeom prst="rect">
                  <a:avLst/>
                </a:prstGeom>
                <a:solidFill>
                  <a:srgbClr val="009999"/>
                </a:solidFill>
                <a:ln w="22225">
                  <a:solidFill>
                    <a:srgbClr val="009999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spcBef>
                      <a:spcPct val="20000"/>
                    </a:spcBef>
                    <a:buChar char="–"/>
                    <a:defRPr sz="28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altLang="en-US" sz="2400" b="0">
                    <a:latin typeface="Times" pitchFamily="2" charset="0"/>
                  </a:endParaRPr>
                </a:p>
              </p:txBody>
            </p:sp>
            <p:sp>
              <p:nvSpPr>
                <p:cNvPr id="45151" name="Rectangle 1109">
                  <a:extLst>
                    <a:ext uri="{FF2B5EF4-FFF2-40B4-BE49-F238E27FC236}">
                      <a16:creationId xmlns:a16="http://schemas.microsoft.com/office/drawing/2014/main" id="{0CFE3EF4-773E-5241-8E31-A162C037233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427" y="1957"/>
                  <a:ext cx="33" cy="60"/>
                </a:xfrm>
                <a:prstGeom prst="rect">
                  <a:avLst/>
                </a:prstGeom>
                <a:solidFill>
                  <a:srgbClr val="009999"/>
                </a:solidFill>
                <a:ln w="22225">
                  <a:solidFill>
                    <a:srgbClr val="009999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spcBef>
                      <a:spcPct val="20000"/>
                    </a:spcBef>
                    <a:buChar char="–"/>
                    <a:defRPr sz="28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altLang="en-US" sz="2400" b="0">
                    <a:latin typeface="Times" pitchFamily="2" charset="0"/>
                  </a:endParaRPr>
                </a:p>
              </p:txBody>
            </p:sp>
            <p:sp>
              <p:nvSpPr>
                <p:cNvPr id="45152" name="Rectangle 1110">
                  <a:extLst>
                    <a:ext uri="{FF2B5EF4-FFF2-40B4-BE49-F238E27FC236}">
                      <a16:creationId xmlns:a16="http://schemas.microsoft.com/office/drawing/2014/main" id="{A85D894B-274B-1C4A-B7AA-7EB532A58A5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495" y="1957"/>
                  <a:ext cx="33" cy="60"/>
                </a:xfrm>
                <a:prstGeom prst="rect">
                  <a:avLst/>
                </a:prstGeom>
                <a:solidFill>
                  <a:srgbClr val="009999"/>
                </a:solidFill>
                <a:ln w="22225">
                  <a:solidFill>
                    <a:srgbClr val="009999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spcBef>
                      <a:spcPct val="20000"/>
                    </a:spcBef>
                    <a:buChar char="–"/>
                    <a:defRPr sz="28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altLang="en-US" sz="2400" b="0">
                    <a:latin typeface="Times" pitchFamily="2" charset="0"/>
                  </a:endParaRPr>
                </a:p>
              </p:txBody>
            </p:sp>
            <p:sp>
              <p:nvSpPr>
                <p:cNvPr id="45153" name="Rectangle 1111">
                  <a:extLst>
                    <a:ext uri="{FF2B5EF4-FFF2-40B4-BE49-F238E27FC236}">
                      <a16:creationId xmlns:a16="http://schemas.microsoft.com/office/drawing/2014/main" id="{41C17FB8-DFC5-EE40-A5A6-788A0B00D08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569" y="1950"/>
                  <a:ext cx="34" cy="61"/>
                </a:xfrm>
                <a:prstGeom prst="rect">
                  <a:avLst/>
                </a:prstGeom>
                <a:solidFill>
                  <a:srgbClr val="009999"/>
                </a:solidFill>
                <a:ln w="22225">
                  <a:solidFill>
                    <a:srgbClr val="009999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spcBef>
                      <a:spcPct val="20000"/>
                    </a:spcBef>
                    <a:buChar char="–"/>
                    <a:defRPr sz="28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altLang="en-US" sz="2400" b="0">
                    <a:latin typeface="Times" pitchFamily="2" charset="0"/>
                  </a:endParaRPr>
                </a:p>
              </p:txBody>
            </p:sp>
            <p:sp>
              <p:nvSpPr>
                <p:cNvPr id="45154" name="Rectangle 1112">
                  <a:extLst>
                    <a:ext uri="{FF2B5EF4-FFF2-40B4-BE49-F238E27FC236}">
                      <a16:creationId xmlns:a16="http://schemas.microsoft.com/office/drawing/2014/main" id="{06649C57-8164-D446-9FC8-C726318FE4F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583" y="2085"/>
                  <a:ext cx="33" cy="61"/>
                </a:xfrm>
                <a:prstGeom prst="rect">
                  <a:avLst/>
                </a:prstGeom>
                <a:solidFill>
                  <a:srgbClr val="009999"/>
                </a:solidFill>
                <a:ln w="22225">
                  <a:solidFill>
                    <a:srgbClr val="009999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spcBef>
                      <a:spcPct val="20000"/>
                    </a:spcBef>
                    <a:buChar char="–"/>
                    <a:defRPr sz="28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altLang="en-US" sz="2400" b="0">
                    <a:latin typeface="Times" pitchFamily="2" charset="0"/>
                  </a:endParaRPr>
                </a:p>
              </p:txBody>
            </p:sp>
            <p:sp>
              <p:nvSpPr>
                <p:cNvPr id="45155" name="Rectangle 1113">
                  <a:extLst>
                    <a:ext uri="{FF2B5EF4-FFF2-40B4-BE49-F238E27FC236}">
                      <a16:creationId xmlns:a16="http://schemas.microsoft.com/office/drawing/2014/main" id="{BC065DC8-3856-0B4A-942F-7B4E91AF8FC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522" y="2119"/>
                  <a:ext cx="33" cy="61"/>
                </a:xfrm>
                <a:prstGeom prst="rect">
                  <a:avLst/>
                </a:prstGeom>
                <a:solidFill>
                  <a:srgbClr val="009999"/>
                </a:solidFill>
                <a:ln w="22225">
                  <a:solidFill>
                    <a:srgbClr val="009999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spcBef>
                      <a:spcPct val="20000"/>
                    </a:spcBef>
                    <a:buChar char="–"/>
                    <a:defRPr sz="28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altLang="en-US" sz="2400" b="0">
                    <a:latin typeface="Times" pitchFamily="2" charset="0"/>
                  </a:endParaRPr>
                </a:p>
              </p:txBody>
            </p:sp>
            <p:sp>
              <p:nvSpPr>
                <p:cNvPr id="45156" name="Rectangle 1114">
                  <a:extLst>
                    <a:ext uri="{FF2B5EF4-FFF2-40B4-BE49-F238E27FC236}">
                      <a16:creationId xmlns:a16="http://schemas.microsoft.com/office/drawing/2014/main" id="{50234C49-1E16-8B45-A763-9273C09A983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461" y="2140"/>
                  <a:ext cx="33" cy="60"/>
                </a:xfrm>
                <a:prstGeom prst="rect">
                  <a:avLst/>
                </a:prstGeom>
                <a:solidFill>
                  <a:srgbClr val="009999"/>
                </a:solidFill>
                <a:ln w="22225">
                  <a:solidFill>
                    <a:srgbClr val="009999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spcBef>
                      <a:spcPct val="20000"/>
                    </a:spcBef>
                    <a:buChar char="–"/>
                    <a:defRPr sz="28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altLang="en-US" sz="2400" b="0">
                    <a:latin typeface="Times" pitchFamily="2" charset="0"/>
                  </a:endParaRPr>
                </a:p>
              </p:txBody>
            </p:sp>
            <p:sp>
              <p:nvSpPr>
                <p:cNvPr id="45157" name="Rectangle 1115">
                  <a:extLst>
                    <a:ext uri="{FF2B5EF4-FFF2-40B4-BE49-F238E27FC236}">
                      <a16:creationId xmlns:a16="http://schemas.microsoft.com/office/drawing/2014/main" id="{31342B30-454B-9D4C-84F7-A1009F4BB3B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393" y="2146"/>
                  <a:ext cx="33" cy="54"/>
                </a:xfrm>
                <a:prstGeom prst="rect">
                  <a:avLst/>
                </a:prstGeom>
                <a:solidFill>
                  <a:srgbClr val="009999"/>
                </a:solidFill>
                <a:ln w="22225">
                  <a:solidFill>
                    <a:srgbClr val="009999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spcBef>
                      <a:spcPct val="20000"/>
                    </a:spcBef>
                    <a:buChar char="–"/>
                    <a:defRPr sz="28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altLang="en-US" sz="2400" b="0">
                    <a:latin typeface="Times" pitchFamily="2" charset="0"/>
                  </a:endParaRPr>
                </a:p>
              </p:txBody>
            </p:sp>
            <p:sp>
              <p:nvSpPr>
                <p:cNvPr id="45158" name="Rectangle 1116">
                  <a:extLst>
                    <a:ext uri="{FF2B5EF4-FFF2-40B4-BE49-F238E27FC236}">
                      <a16:creationId xmlns:a16="http://schemas.microsoft.com/office/drawing/2014/main" id="{66038137-46F9-844C-9A69-EFF6999E331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332" y="2153"/>
                  <a:ext cx="34" cy="54"/>
                </a:xfrm>
                <a:prstGeom prst="rect">
                  <a:avLst/>
                </a:prstGeom>
                <a:solidFill>
                  <a:srgbClr val="009999"/>
                </a:solidFill>
                <a:ln w="22225">
                  <a:solidFill>
                    <a:srgbClr val="009999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spcBef>
                      <a:spcPct val="20000"/>
                    </a:spcBef>
                    <a:buChar char="–"/>
                    <a:defRPr sz="28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altLang="en-US" sz="2400" b="0">
                    <a:latin typeface="Times" pitchFamily="2" charset="0"/>
                  </a:endParaRPr>
                </a:p>
              </p:txBody>
            </p:sp>
            <p:sp>
              <p:nvSpPr>
                <p:cNvPr id="45159" name="Rectangle 1117">
                  <a:extLst>
                    <a:ext uri="{FF2B5EF4-FFF2-40B4-BE49-F238E27FC236}">
                      <a16:creationId xmlns:a16="http://schemas.microsoft.com/office/drawing/2014/main" id="{10A15D28-C6D5-C345-8FAA-CFB4BA35ADD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271" y="2160"/>
                  <a:ext cx="34" cy="54"/>
                </a:xfrm>
                <a:prstGeom prst="rect">
                  <a:avLst/>
                </a:prstGeom>
                <a:solidFill>
                  <a:srgbClr val="009999"/>
                </a:solidFill>
                <a:ln w="22225">
                  <a:solidFill>
                    <a:srgbClr val="009999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spcBef>
                      <a:spcPct val="20000"/>
                    </a:spcBef>
                    <a:buChar char="–"/>
                    <a:defRPr sz="28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altLang="en-US" sz="2400" b="0">
                    <a:latin typeface="Times" pitchFamily="2" charset="0"/>
                  </a:endParaRPr>
                </a:p>
              </p:txBody>
            </p:sp>
            <p:sp>
              <p:nvSpPr>
                <p:cNvPr id="45160" name="Rectangle 1118">
                  <a:extLst>
                    <a:ext uri="{FF2B5EF4-FFF2-40B4-BE49-F238E27FC236}">
                      <a16:creationId xmlns:a16="http://schemas.microsoft.com/office/drawing/2014/main" id="{1988DF5B-8F80-E841-B786-64BD42ABF42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210" y="2153"/>
                  <a:ext cx="34" cy="61"/>
                </a:xfrm>
                <a:prstGeom prst="rect">
                  <a:avLst/>
                </a:prstGeom>
                <a:solidFill>
                  <a:srgbClr val="009999"/>
                </a:solidFill>
                <a:ln w="22225">
                  <a:solidFill>
                    <a:srgbClr val="009999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spcBef>
                      <a:spcPct val="20000"/>
                    </a:spcBef>
                    <a:buChar char="–"/>
                    <a:defRPr sz="28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altLang="en-US" sz="2400" b="0">
                    <a:latin typeface="Times" pitchFamily="2" charset="0"/>
                  </a:endParaRPr>
                </a:p>
              </p:txBody>
            </p:sp>
            <p:sp>
              <p:nvSpPr>
                <p:cNvPr id="45161" name="Rectangle 1119">
                  <a:extLst>
                    <a:ext uri="{FF2B5EF4-FFF2-40B4-BE49-F238E27FC236}">
                      <a16:creationId xmlns:a16="http://schemas.microsoft.com/office/drawing/2014/main" id="{5ECF297C-EEDC-FD4E-9610-95FA074D749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143" y="2153"/>
                  <a:ext cx="33" cy="61"/>
                </a:xfrm>
                <a:prstGeom prst="rect">
                  <a:avLst/>
                </a:prstGeom>
                <a:solidFill>
                  <a:srgbClr val="009999"/>
                </a:solidFill>
                <a:ln w="22225">
                  <a:solidFill>
                    <a:srgbClr val="009999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spcBef>
                      <a:spcPct val="20000"/>
                    </a:spcBef>
                    <a:buChar char="–"/>
                    <a:defRPr sz="28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altLang="en-US" sz="2400" b="0">
                    <a:latin typeface="Times" pitchFamily="2" charset="0"/>
                  </a:endParaRPr>
                </a:p>
              </p:txBody>
            </p:sp>
            <p:sp>
              <p:nvSpPr>
                <p:cNvPr id="45162" name="Rectangle 1120">
                  <a:extLst>
                    <a:ext uri="{FF2B5EF4-FFF2-40B4-BE49-F238E27FC236}">
                      <a16:creationId xmlns:a16="http://schemas.microsoft.com/office/drawing/2014/main" id="{41366647-7927-3945-A6FA-92BE3648131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082" y="2153"/>
                  <a:ext cx="33" cy="54"/>
                </a:xfrm>
                <a:prstGeom prst="rect">
                  <a:avLst/>
                </a:prstGeom>
                <a:solidFill>
                  <a:srgbClr val="009999"/>
                </a:solidFill>
                <a:ln w="22225">
                  <a:solidFill>
                    <a:srgbClr val="009999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spcBef>
                      <a:spcPct val="20000"/>
                    </a:spcBef>
                    <a:buChar char="–"/>
                    <a:defRPr sz="28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altLang="en-US" sz="2400" b="0">
                    <a:latin typeface="Times" pitchFamily="2" charset="0"/>
                  </a:endParaRPr>
                </a:p>
              </p:txBody>
            </p:sp>
            <p:sp>
              <p:nvSpPr>
                <p:cNvPr id="45163" name="Rectangle 1121">
                  <a:extLst>
                    <a:ext uri="{FF2B5EF4-FFF2-40B4-BE49-F238E27FC236}">
                      <a16:creationId xmlns:a16="http://schemas.microsoft.com/office/drawing/2014/main" id="{1F28464C-9A0F-3942-88D9-2216214AEF3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021" y="2140"/>
                  <a:ext cx="33" cy="60"/>
                </a:xfrm>
                <a:prstGeom prst="rect">
                  <a:avLst/>
                </a:prstGeom>
                <a:solidFill>
                  <a:srgbClr val="009999"/>
                </a:solidFill>
                <a:ln w="22225">
                  <a:solidFill>
                    <a:srgbClr val="009999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spcBef>
                      <a:spcPct val="20000"/>
                    </a:spcBef>
                    <a:buChar char="–"/>
                    <a:defRPr sz="28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altLang="en-US" sz="2400" b="0">
                    <a:latin typeface="Times" pitchFamily="2" charset="0"/>
                  </a:endParaRPr>
                </a:p>
              </p:txBody>
            </p:sp>
            <p:sp>
              <p:nvSpPr>
                <p:cNvPr id="45164" name="Rectangle 1122">
                  <a:extLst>
                    <a:ext uri="{FF2B5EF4-FFF2-40B4-BE49-F238E27FC236}">
                      <a16:creationId xmlns:a16="http://schemas.microsoft.com/office/drawing/2014/main" id="{794EE911-9008-0747-BEF8-F3598CCAFCD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960" y="2133"/>
                  <a:ext cx="33" cy="54"/>
                </a:xfrm>
                <a:prstGeom prst="rect">
                  <a:avLst/>
                </a:prstGeom>
                <a:solidFill>
                  <a:srgbClr val="009999"/>
                </a:solidFill>
                <a:ln w="22225">
                  <a:solidFill>
                    <a:srgbClr val="009999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spcBef>
                      <a:spcPct val="20000"/>
                    </a:spcBef>
                    <a:buChar char="–"/>
                    <a:defRPr sz="28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altLang="en-US" sz="2400" b="0">
                    <a:latin typeface="Times" pitchFamily="2" charset="0"/>
                  </a:endParaRPr>
                </a:p>
              </p:txBody>
            </p:sp>
            <p:sp>
              <p:nvSpPr>
                <p:cNvPr id="45165" name="Rectangle 1123">
                  <a:extLst>
                    <a:ext uri="{FF2B5EF4-FFF2-40B4-BE49-F238E27FC236}">
                      <a16:creationId xmlns:a16="http://schemas.microsoft.com/office/drawing/2014/main" id="{EF0517C0-DF25-424C-AFCD-EEF9A616BEB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892" y="2119"/>
                  <a:ext cx="33" cy="61"/>
                </a:xfrm>
                <a:prstGeom prst="rect">
                  <a:avLst/>
                </a:prstGeom>
                <a:solidFill>
                  <a:srgbClr val="009999"/>
                </a:solidFill>
                <a:ln w="22225">
                  <a:solidFill>
                    <a:srgbClr val="009999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spcBef>
                      <a:spcPct val="20000"/>
                    </a:spcBef>
                    <a:buChar char="–"/>
                    <a:defRPr sz="28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altLang="en-US" sz="2400" b="0">
                    <a:latin typeface="Times" pitchFamily="2" charset="0"/>
                  </a:endParaRPr>
                </a:p>
              </p:txBody>
            </p:sp>
            <p:sp>
              <p:nvSpPr>
                <p:cNvPr id="45166" name="Rectangle 1124">
                  <a:extLst>
                    <a:ext uri="{FF2B5EF4-FFF2-40B4-BE49-F238E27FC236}">
                      <a16:creationId xmlns:a16="http://schemas.microsoft.com/office/drawing/2014/main" id="{30F25CD2-5F4F-A445-ADB6-43B4C284D77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831" y="2106"/>
                  <a:ext cx="33" cy="60"/>
                </a:xfrm>
                <a:prstGeom prst="rect">
                  <a:avLst/>
                </a:prstGeom>
                <a:solidFill>
                  <a:srgbClr val="009999"/>
                </a:solidFill>
                <a:ln w="22225">
                  <a:solidFill>
                    <a:srgbClr val="009999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spcBef>
                      <a:spcPct val="20000"/>
                    </a:spcBef>
                    <a:buChar char="–"/>
                    <a:defRPr sz="28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altLang="en-US" sz="2400" b="0">
                    <a:latin typeface="Times" pitchFamily="2" charset="0"/>
                  </a:endParaRPr>
                </a:p>
              </p:txBody>
            </p:sp>
            <p:sp>
              <p:nvSpPr>
                <p:cNvPr id="45167" name="Rectangle 1125">
                  <a:extLst>
                    <a:ext uri="{FF2B5EF4-FFF2-40B4-BE49-F238E27FC236}">
                      <a16:creationId xmlns:a16="http://schemas.microsoft.com/office/drawing/2014/main" id="{D1802783-8FEC-9343-8DA3-8E23CE61FB1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770" y="2106"/>
                  <a:ext cx="33" cy="53"/>
                </a:xfrm>
                <a:prstGeom prst="rect">
                  <a:avLst/>
                </a:prstGeom>
                <a:solidFill>
                  <a:srgbClr val="009999"/>
                </a:solidFill>
                <a:ln w="22225">
                  <a:solidFill>
                    <a:srgbClr val="009999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spcBef>
                      <a:spcPct val="20000"/>
                    </a:spcBef>
                    <a:buChar char="–"/>
                    <a:defRPr sz="28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altLang="en-US" sz="2400" b="0">
                    <a:latin typeface="Times" pitchFamily="2" charset="0"/>
                  </a:endParaRPr>
                </a:p>
              </p:txBody>
            </p:sp>
            <p:sp>
              <p:nvSpPr>
                <p:cNvPr id="45168" name="Rectangle 1126">
                  <a:extLst>
                    <a:ext uri="{FF2B5EF4-FFF2-40B4-BE49-F238E27FC236}">
                      <a16:creationId xmlns:a16="http://schemas.microsoft.com/office/drawing/2014/main" id="{1C9838E7-5AA3-C849-84CF-35E6FDC348B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709" y="2106"/>
                  <a:ext cx="34" cy="53"/>
                </a:xfrm>
                <a:prstGeom prst="rect">
                  <a:avLst/>
                </a:prstGeom>
                <a:solidFill>
                  <a:srgbClr val="009999"/>
                </a:solidFill>
                <a:ln w="22225">
                  <a:solidFill>
                    <a:srgbClr val="009999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spcBef>
                      <a:spcPct val="20000"/>
                    </a:spcBef>
                    <a:buChar char="–"/>
                    <a:defRPr sz="28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altLang="en-US" sz="2400" b="0">
                    <a:latin typeface="Times" pitchFamily="2" charset="0"/>
                  </a:endParaRPr>
                </a:p>
              </p:txBody>
            </p:sp>
            <p:sp>
              <p:nvSpPr>
                <p:cNvPr id="45169" name="Rectangle 1127">
                  <a:extLst>
                    <a:ext uri="{FF2B5EF4-FFF2-40B4-BE49-F238E27FC236}">
                      <a16:creationId xmlns:a16="http://schemas.microsoft.com/office/drawing/2014/main" id="{657B5D62-5C19-3043-8B61-4607966A3F7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696" y="2295"/>
                  <a:ext cx="33" cy="54"/>
                </a:xfrm>
                <a:prstGeom prst="rect">
                  <a:avLst/>
                </a:prstGeom>
                <a:solidFill>
                  <a:srgbClr val="009999"/>
                </a:solidFill>
                <a:ln w="22225">
                  <a:solidFill>
                    <a:srgbClr val="009999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spcBef>
                      <a:spcPct val="20000"/>
                    </a:spcBef>
                    <a:buChar char="–"/>
                    <a:defRPr sz="28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altLang="en-US" sz="2400" b="0">
                    <a:latin typeface="Times" pitchFamily="2" charset="0"/>
                  </a:endParaRPr>
                </a:p>
              </p:txBody>
            </p:sp>
            <p:sp>
              <p:nvSpPr>
                <p:cNvPr id="45170" name="Rectangle 1128">
                  <a:extLst>
                    <a:ext uri="{FF2B5EF4-FFF2-40B4-BE49-F238E27FC236}">
                      <a16:creationId xmlns:a16="http://schemas.microsoft.com/office/drawing/2014/main" id="{79D4CD6E-9582-0341-A92D-C96B53B85D3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757" y="2289"/>
                  <a:ext cx="33" cy="60"/>
                </a:xfrm>
                <a:prstGeom prst="rect">
                  <a:avLst/>
                </a:prstGeom>
                <a:solidFill>
                  <a:srgbClr val="009999"/>
                </a:solidFill>
                <a:ln w="22225">
                  <a:solidFill>
                    <a:srgbClr val="009999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spcBef>
                      <a:spcPct val="20000"/>
                    </a:spcBef>
                    <a:buChar char="–"/>
                    <a:defRPr sz="28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altLang="en-US" sz="2400" b="0">
                    <a:latin typeface="Times" pitchFamily="2" charset="0"/>
                  </a:endParaRPr>
                </a:p>
              </p:txBody>
            </p:sp>
            <p:sp>
              <p:nvSpPr>
                <p:cNvPr id="45171" name="Rectangle 1129">
                  <a:extLst>
                    <a:ext uri="{FF2B5EF4-FFF2-40B4-BE49-F238E27FC236}">
                      <a16:creationId xmlns:a16="http://schemas.microsoft.com/office/drawing/2014/main" id="{62C7933D-DC7B-A340-9A5C-05C769D5700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824" y="2282"/>
                  <a:ext cx="34" cy="54"/>
                </a:xfrm>
                <a:prstGeom prst="rect">
                  <a:avLst/>
                </a:prstGeom>
                <a:solidFill>
                  <a:srgbClr val="009999"/>
                </a:solidFill>
                <a:ln w="22225">
                  <a:solidFill>
                    <a:srgbClr val="009999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spcBef>
                      <a:spcPct val="20000"/>
                    </a:spcBef>
                    <a:buChar char="–"/>
                    <a:defRPr sz="28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altLang="en-US" sz="2400" b="0">
                    <a:latin typeface="Times" pitchFamily="2" charset="0"/>
                  </a:endParaRPr>
                </a:p>
              </p:txBody>
            </p:sp>
            <p:sp>
              <p:nvSpPr>
                <p:cNvPr id="45172" name="Rectangle 1130">
                  <a:extLst>
                    <a:ext uri="{FF2B5EF4-FFF2-40B4-BE49-F238E27FC236}">
                      <a16:creationId xmlns:a16="http://schemas.microsoft.com/office/drawing/2014/main" id="{7AF055BF-D817-2A45-AFA9-C6D846C3E54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885" y="2268"/>
                  <a:ext cx="34" cy="61"/>
                </a:xfrm>
                <a:prstGeom prst="rect">
                  <a:avLst/>
                </a:prstGeom>
                <a:solidFill>
                  <a:srgbClr val="009999"/>
                </a:solidFill>
                <a:ln w="22225">
                  <a:solidFill>
                    <a:srgbClr val="009999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spcBef>
                      <a:spcPct val="20000"/>
                    </a:spcBef>
                    <a:buChar char="–"/>
                    <a:defRPr sz="28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altLang="en-US" sz="2400" b="0">
                    <a:latin typeface="Times" pitchFamily="2" charset="0"/>
                  </a:endParaRPr>
                </a:p>
              </p:txBody>
            </p:sp>
            <p:sp>
              <p:nvSpPr>
                <p:cNvPr id="45173" name="Rectangle 1131">
                  <a:extLst>
                    <a:ext uri="{FF2B5EF4-FFF2-40B4-BE49-F238E27FC236}">
                      <a16:creationId xmlns:a16="http://schemas.microsoft.com/office/drawing/2014/main" id="{AC069B21-3C41-B743-B160-B17E84C9783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953" y="2261"/>
                  <a:ext cx="33" cy="61"/>
                </a:xfrm>
                <a:prstGeom prst="rect">
                  <a:avLst/>
                </a:prstGeom>
                <a:solidFill>
                  <a:srgbClr val="009999"/>
                </a:solidFill>
                <a:ln w="22225">
                  <a:solidFill>
                    <a:srgbClr val="009999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spcBef>
                      <a:spcPct val="20000"/>
                    </a:spcBef>
                    <a:buChar char="–"/>
                    <a:defRPr sz="28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altLang="en-US" sz="2400" b="0">
                    <a:latin typeface="Times" pitchFamily="2" charset="0"/>
                  </a:endParaRPr>
                </a:p>
              </p:txBody>
            </p:sp>
            <p:sp>
              <p:nvSpPr>
                <p:cNvPr id="45174" name="Rectangle 1132">
                  <a:extLst>
                    <a:ext uri="{FF2B5EF4-FFF2-40B4-BE49-F238E27FC236}">
                      <a16:creationId xmlns:a16="http://schemas.microsoft.com/office/drawing/2014/main" id="{CB35875D-6D03-8B41-BAE7-F543224F735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021" y="2261"/>
                  <a:ext cx="26" cy="61"/>
                </a:xfrm>
                <a:prstGeom prst="rect">
                  <a:avLst/>
                </a:prstGeom>
                <a:solidFill>
                  <a:srgbClr val="009999"/>
                </a:solidFill>
                <a:ln w="22225">
                  <a:solidFill>
                    <a:srgbClr val="009999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spcBef>
                      <a:spcPct val="20000"/>
                    </a:spcBef>
                    <a:buChar char="–"/>
                    <a:defRPr sz="28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altLang="en-US" sz="2400" b="0">
                    <a:latin typeface="Times" pitchFamily="2" charset="0"/>
                  </a:endParaRPr>
                </a:p>
              </p:txBody>
            </p:sp>
            <p:sp>
              <p:nvSpPr>
                <p:cNvPr id="45175" name="Rectangle 1133">
                  <a:extLst>
                    <a:ext uri="{FF2B5EF4-FFF2-40B4-BE49-F238E27FC236}">
                      <a16:creationId xmlns:a16="http://schemas.microsoft.com/office/drawing/2014/main" id="{2B5AB22A-696A-944E-B88E-863CFB97D96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082" y="2268"/>
                  <a:ext cx="33" cy="54"/>
                </a:xfrm>
                <a:prstGeom prst="rect">
                  <a:avLst/>
                </a:prstGeom>
                <a:solidFill>
                  <a:srgbClr val="009999"/>
                </a:solidFill>
                <a:ln w="22225">
                  <a:solidFill>
                    <a:srgbClr val="009999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spcBef>
                      <a:spcPct val="20000"/>
                    </a:spcBef>
                    <a:buChar char="–"/>
                    <a:defRPr sz="28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altLang="en-US" sz="2400" b="0">
                    <a:latin typeface="Times" pitchFamily="2" charset="0"/>
                  </a:endParaRPr>
                </a:p>
              </p:txBody>
            </p:sp>
            <p:sp>
              <p:nvSpPr>
                <p:cNvPr id="45176" name="Rectangle 1134">
                  <a:extLst>
                    <a:ext uri="{FF2B5EF4-FFF2-40B4-BE49-F238E27FC236}">
                      <a16:creationId xmlns:a16="http://schemas.microsoft.com/office/drawing/2014/main" id="{4AC4F976-40C6-CA46-BA50-B0B5AB8144A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149" y="2268"/>
                  <a:ext cx="34" cy="54"/>
                </a:xfrm>
                <a:prstGeom prst="rect">
                  <a:avLst/>
                </a:prstGeom>
                <a:solidFill>
                  <a:srgbClr val="009999"/>
                </a:solidFill>
                <a:ln w="22225">
                  <a:solidFill>
                    <a:srgbClr val="009999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spcBef>
                      <a:spcPct val="20000"/>
                    </a:spcBef>
                    <a:buChar char="–"/>
                    <a:defRPr sz="28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altLang="en-US" sz="2400" b="0">
                    <a:latin typeface="Times" pitchFamily="2" charset="0"/>
                  </a:endParaRPr>
                </a:p>
              </p:txBody>
            </p:sp>
            <p:sp>
              <p:nvSpPr>
                <p:cNvPr id="45177" name="Rectangle 1135">
                  <a:extLst>
                    <a:ext uri="{FF2B5EF4-FFF2-40B4-BE49-F238E27FC236}">
                      <a16:creationId xmlns:a16="http://schemas.microsoft.com/office/drawing/2014/main" id="{DFD07335-E0CF-A545-AED4-CAF66F98D89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210" y="2275"/>
                  <a:ext cx="34" cy="54"/>
                </a:xfrm>
                <a:prstGeom prst="rect">
                  <a:avLst/>
                </a:prstGeom>
                <a:solidFill>
                  <a:srgbClr val="009999"/>
                </a:solidFill>
                <a:ln w="22225">
                  <a:solidFill>
                    <a:srgbClr val="009999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spcBef>
                      <a:spcPct val="20000"/>
                    </a:spcBef>
                    <a:buChar char="–"/>
                    <a:defRPr sz="28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altLang="en-US" sz="2400" b="0">
                    <a:latin typeface="Times" pitchFamily="2" charset="0"/>
                  </a:endParaRPr>
                </a:p>
              </p:txBody>
            </p:sp>
            <p:sp>
              <p:nvSpPr>
                <p:cNvPr id="45178" name="Rectangle 1136">
                  <a:extLst>
                    <a:ext uri="{FF2B5EF4-FFF2-40B4-BE49-F238E27FC236}">
                      <a16:creationId xmlns:a16="http://schemas.microsoft.com/office/drawing/2014/main" id="{25E2BA92-7BFA-0F47-8FDF-58B537B0949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278" y="2275"/>
                  <a:ext cx="33" cy="61"/>
                </a:xfrm>
                <a:prstGeom prst="rect">
                  <a:avLst/>
                </a:prstGeom>
                <a:solidFill>
                  <a:srgbClr val="009999"/>
                </a:solidFill>
                <a:ln w="22225">
                  <a:solidFill>
                    <a:srgbClr val="009999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spcBef>
                      <a:spcPct val="20000"/>
                    </a:spcBef>
                    <a:buChar char="–"/>
                    <a:defRPr sz="28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altLang="en-US" sz="2400" b="0">
                    <a:latin typeface="Times" pitchFamily="2" charset="0"/>
                  </a:endParaRPr>
                </a:p>
              </p:txBody>
            </p:sp>
            <p:sp>
              <p:nvSpPr>
                <p:cNvPr id="45179" name="Rectangle 1137">
                  <a:extLst>
                    <a:ext uri="{FF2B5EF4-FFF2-40B4-BE49-F238E27FC236}">
                      <a16:creationId xmlns:a16="http://schemas.microsoft.com/office/drawing/2014/main" id="{F4379412-0706-5141-B870-EADC883A697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339" y="2282"/>
                  <a:ext cx="33" cy="60"/>
                </a:xfrm>
                <a:prstGeom prst="rect">
                  <a:avLst/>
                </a:prstGeom>
                <a:solidFill>
                  <a:srgbClr val="009999"/>
                </a:solidFill>
                <a:ln w="22225">
                  <a:solidFill>
                    <a:srgbClr val="009999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spcBef>
                      <a:spcPct val="20000"/>
                    </a:spcBef>
                    <a:buChar char="–"/>
                    <a:defRPr sz="28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altLang="en-US" sz="2400" b="0">
                    <a:latin typeface="Times" pitchFamily="2" charset="0"/>
                  </a:endParaRPr>
                </a:p>
              </p:txBody>
            </p:sp>
            <p:sp>
              <p:nvSpPr>
                <p:cNvPr id="45180" name="Rectangle 1138">
                  <a:extLst>
                    <a:ext uri="{FF2B5EF4-FFF2-40B4-BE49-F238E27FC236}">
                      <a16:creationId xmlns:a16="http://schemas.microsoft.com/office/drawing/2014/main" id="{88580779-CCA6-8948-B7D3-8A4D1A5DDB7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407" y="2289"/>
                  <a:ext cx="33" cy="60"/>
                </a:xfrm>
                <a:prstGeom prst="rect">
                  <a:avLst/>
                </a:prstGeom>
                <a:solidFill>
                  <a:srgbClr val="009999"/>
                </a:solidFill>
                <a:ln w="22225">
                  <a:solidFill>
                    <a:srgbClr val="009999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spcBef>
                      <a:spcPct val="20000"/>
                    </a:spcBef>
                    <a:buChar char="–"/>
                    <a:defRPr sz="28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altLang="en-US" sz="2400" b="0">
                    <a:latin typeface="Times" pitchFamily="2" charset="0"/>
                  </a:endParaRPr>
                </a:p>
              </p:txBody>
            </p:sp>
            <p:sp>
              <p:nvSpPr>
                <p:cNvPr id="45181" name="Rectangle 1139">
                  <a:extLst>
                    <a:ext uri="{FF2B5EF4-FFF2-40B4-BE49-F238E27FC236}">
                      <a16:creationId xmlns:a16="http://schemas.microsoft.com/office/drawing/2014/main" id="{E84A45CD-FBC9-5447-8E63-395BF4285B2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474" y="2295"/>
                  <a:ext cx="34" cy="54"/>
                </a:xfrm>
                <a:prstGeom prst="rect">
                  <a:avLst/>
                </a:prstGeom>
                <a:solidFill>
                  <a:srgbClr val="009999"/>
                </a:solidFill>
                <a:ln w="22225">
                  <a:solidFill>
                    <a:srgbClr val="009999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spcBef>
                      <a:spcPct val="20000"/>
                    </a:spcBef>
                    <a:buChar char="–"/>
                    <a:defRPr sz="28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altLang="en-US" sz="2400" b="0">
                    <a:latin typeface="Times" pitchFamily="2" charset="0"/>
                  </a:endParaRPr>
                </a:p>
              </p:txBody>
            </p:sp>
            <p:sp>
              <p:nvSpPr>
                <p:cNvPr id="45182" name="Rectangle 1140">
                  <a:extLst>
                    <a:ext uri="{FF2B5EF4-FFF2-40B4-BE49-F238E27FC236}">
                      <a16:creationId xmlns:a16="http://schemas.microsoft.com/office/drawing/2014/main" id="{8351E178-233C-AA44-9EA9-6869737ED66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535" y="2302"/>
                  <a:ext cx="34" cy="54"/>
                </a:xfrm>
                <a:prstGeom prst="rect">
                  <a:avLst/>
                </a:prstGeom>
                <a:solidFill>
                  <a:srgbClr val="009999"/>
                </a:solidFill>
                <a:ln w="22225">
                  <a:solidFill>
                    <a:srgbClr val="009999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spcBef>
                      <a:spcPct val="20000"/>
                    </a:spcBef>
                    <a:buChar char="–"/>
                    <a:defRPr sz="28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altLang="en-US" sz="2400" b="0">
                    <a:latin typeface="Times" pitchFamily="2" charset="0"/>
                  </a:endParaRPr>
                </a:p>
              </p:txBody>
            </p:sp>
            <p:sp>
              <p:nvSpPr>
                <p:cNvPr id="45183" name="Rectangle 1141">
                  <a:extLst>
                    <a:ext uri="{FF2B5EF4-FFF2-40B4-BE49-F238E27FC236}">
                      <a16:creationId xmlns:a16="http://schemas.microsoft.com/office/drawing/2014/main" id="{7D0E9124-2544-0E44-BF57-9ACAC5F752B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603" y="2302"/>
                  <a:ext cx="33" cy="61"/>
                </a:xfrm>
                <a:prstGeom prst="rect">
                  <a:avLst/>
                </a:prstGeom>
                <a:solidFill>
                  <a:srgbClr val="009999"/>
                </a:solidFill>
                <a:ln w="22225">
                  <a:solidFill>
                    <a:srgbClr val="009999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spcBef>
                      <a:spcPct val="20000"/>
                    </a:spcBef>
                    <a:buChar char="–"/>
                    <a:defRPr sz="28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altLang="en-US" sz="2400" b="0">
                    <a:latin typeface="Times" pitchFamily="2" charset="0"/>
                  </a:endParaRPr>
                </a:p>
              </p:txBody>
            </p:sp>
            <p:sp>
              <p:nvSpPr>
                <p:cNvPr id="45184" name="Rectangle 1142">
                  <a:extLst>
                    <a:ext uri="{FF2B5EF4-FFF2-40B4-BE49-F238E27FC236}">
                      <a16:creationId xmlns:a16="http://schemas.microsoft.com/office/drawing/2014/main" id="{CFC46692-0AC9-284C-97EF-7562B22F827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797" y="2207"/>
                  <a:ext cx="54" cy="34"/>
                </a:xfrm>
                <a:prstGeom prst="rect">
                  <a:avLst/>
                </a:prstGeom>
                <a:solidFill>
                  <a:srgbClr val="009999"/>
                </a:solidFill>
                <a:ln w="22225">
                  <a:solidFill>
                    <a:srgbClr val="009999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spcBef>
                      <a:spcPct val="20000"/>
                    </a:spcBef>
                    <a:buChar char="–"/>
                    <a:defRPr sz="28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altLang="en-US" sz="2400" b="0">
                    <a:latin typeface="Times" pitchFamily="2" charset="0"/>
                  </a:endParaRPr>
                </a:p>
              </p:txBody>
            </p:sp>
            <p:sp>
              <p:nvSpPr>
                <p:cNvPr id="45185" name="Rectangle 1143">
                  <a:extLst>
                    <a:ext uri="{FF2B5EF4-FFF2-40B4-BE49-F238E27FC236}">
                      <a16:creationId xmlns:a16="http://schemas.microsoft.com/office/drawing/2014/main" id="{63FA0F5D-E887-474A-9275-A43F9F5F5CA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413" y="2228"/>
                  <a:ext cx="61" cy="33"/>
                </a:xfrm>
                <a:prstGeom prst="rect">
                  <a:avLst/>
                </a:prstGeom>
                <a:solidFill>
                  <a:srgbClr val="009999"/>
                </a:solidFill>
                <a:ln w="22225">
                  <a:solidFill>
                    <a:srgbClr val="009999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spcBef>
                      <a:spcPct val="20000"/>
                    </a:spcBef>
                    <a:buChar char="–"/>
                    <a:defRPr sz="28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altLang="en-US" sz="2400" b="0">
                    <a:latin typeface="Times" pitchFamily="2" charset="0"/>
                  </a:endParaRPr>
                </a:p>
              </p:txBody>
            </p:sp>
            <p:sp>
              <p:nvSpPr>
                <p:cNvPr id="45186" name="Rectangle 1144">
                  <a:extLst>
                    <a:ext uri="{FF2B5EF4-FFF2-40B4-BE49-F238E27FC236}">
                      <a16:creationId xmlns:a16="http://schemas.microsoft.com/office/drawing/2014/main" id="{85989EC0-723E-D640-95A0-1BA7EDF8CBD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122" y="2079"/>
                  <a:ext cx="61" cy="33"/>
                </a:xfrm>
                <a:prstGeom prst="rect">
                  <a:avLst/>
                </a:prstGeom>
                <a:solidFill>
                  <a:srgbClr val="009999"/>
                </a:solidFill>
                <a:ln w="22225">
                  <a:solidFill>
                    <a:srgbClr val="009999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spcBef>
                      <a:spcPct val="20000"/>
                    </a:spcBef>
                    <a:buChar char="–"/>
                    <a:defRPr sz="28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altLang="en-US" sz="2400" b="0">
                    <a:latin typeface="Times" pitchFamily="2" charset="0"/>
                  </a:endParaRPr>
                </a:p>
              </p:txBody>
            </p:sp>
            <p:sp>
              <p:nvSpPr>
                <p:cNvPr id="45187" name="Rectangle 1145">
                  <a:extLst>
                    <a:ext uri="{FF2B5EF4-FFF2-40B4-BE49-F238E27FC236}">
                      <a16:creationId xmlns:a16="http://schemas.microsoft.com/office/drawing/2014/main" id="{B0595311-37B9-AD45-8DF6-06E6E2B6324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143" y="2018"/>
                  <a:ext cx="60" cy="26"/>
                </a:xfrm>
                <a:prstGeom prst="rect">
                  <a:avLst/>
                </a:prstGeom>
                <a:solidFill>
                  <a:srgbClr val="009999"/>
                </a:solidFill>
                <a:ln w="22225">
                  <a:solidFill>
                    <a:srgbClr val="009999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spcBef>
                      <a:spcPct val="20000"/>
                    </a:spcBef>
                    <a:buChar char="–"/>
                    <a:defRPr sz="28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altLang="en-US" sz="2400" b="0">
                    <a:latin typeface="Times" pitchFamily="2" charset="0"/>
                  </a:endParaRPr>
                </a:p>
              </p:txBody>
            </p:sp>
          </p:grpSp>
        </p:grpSp>
        <p:grpSp>
          <p:nvGrpSpPr>
            <p:cNvPr id="45066" name="Group 1177">
              <a:extLst>
                <a:ext uri="{FF2B5EF4-FFF2-40B4-BE49-F238E27FC236}">
                  <a16:creationId xmlns:a16="http://schemas.microsoft.com/office/drawing/2014/main" id="{3F5CA6D2-F09D-ED46-A5BD-5E66A1EDAA3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880" y="1652"/>
              <a:ext cx="1029" cy="995"/>
              <a:chOff x="3880" y="1652"/>
              <a:chExt cx="1029" cy="995"/>
            </a:xfrm>
          </p:grpSpPr>
          <p:sp>
            <p:nvSpPr>
              <p:cNvPr id="45097" name="Rectangle 1148">
                <a:extLst>
                  <a:ext uri="{FF2B5EF4-FFF2-40B4-BE49-F238E27FC236}">
                    <a16:creationId xmlns:a16="http://schemas.microsoft.com/office/drawing/2014/main" id="{CAD41F68-7074-DA44-9A26-A42AD104136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11" y="2484"/>
                <a:ext cx="499" cy="1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spcBef>
                    <a:spcPct val="20000"/>
                  </a:spcBef>
                  <a:buChar char="–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en-US" sz="1700" b="0">
                    <a:solidFill>
                      <a:srgbClr val="000000"/>
                    </a:solidFill>
                  </a:rPr>
                  <a:t>Network</a:t>
                </a:r>
                <a:endParaRPr lang="en-US" altLang="en-US" sz="2400" b="0"/>
              </a:p>
            </p:txBody>
          </p:sp>
          <p:grpSp>
            <p:nvGrpSpPr>
              <p:cNvPr id="45098" name="Group 1176">
                <a:extLst>
                  <a:ext uri="{FF2B5EF4-FFF2-40B4-BE49-F238E27FC236}">
                    <a16:creationId xmlns:a16="http://schemas.microsoft.com/office/drawing/2014/main" id="{18B38A7F-5343-C044-A67B-518827B5599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0" y="1652"/>
                <a:ext cx="1029" cy="846"/>
                <a:chOff x="3880" y="1652"/>
                <a:chExt cx="1029" cy="846"/>
              </a:xfrm>
            </p:grpSpPr>
            <p:sp>
              <p:nvSpPr>
                <p:cNvPr id="45099" name="Line 1149">
                  <a:extLst>
                    <a:ext uri="{FF2B5EF4-FFF2-40B4-BE49-F238E27FC236}">
                      <a16:creationId xmlns:a16="http://schemas.microsoft.com/office/drawing/2014/main" id="{6A5DAC2A-34CF-8D4D-82A8-728A4A1AE86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928" y="1821"/>
                  <a:ext cx="169" cy="136"/>
                </a:xfrm>
                <a:prstGeom prst="line">
                  <a:avLst/>
                </a:prstGeom>
                <a:noFill/>
                <a:ln w="42863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5100" name="Line 1150">
                  <a:extLst>
                    <a:ext uri="{FF2B5EF4-FFF2-40B4-BE49-F238E27FC236}">
                      <a16:creationId xmlns:a16="http://schemas.microsoft.com/office/drawing/2014/main" id="{F4297E87-C3A9-844E-8506-F119DC6945E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4097" y="1855"/>
                  <a:ext cx="217" cy="115"/>
                </a:xfrm>
                <a:prstGeom prst="line">
                  <a:avLst/>
                </a:prstGeom>
                <a:noFill/>
                <a:ln w="42863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5101" name="Line 1151">
                  <a:extLst>
                    <a:ext uri="{FF2B5EF4-FFF2-40B4-BE49-F238E27FC236}">
                      <a16:creationId xmlns:a16="http://schemas.microsoft.com/office/drawing/2014/main" id="{BB858C61-CC9A-654A-A069-516047B362E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4063" y="1977"/>
                  <a:ext cx="34" cy="196"/>
                </a:xfrm>
                <a:prstGeom prst="line">
                  <a:avLst/>
                </a:prstGeom>
                <a:noFill/>
                <a:ln w="317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5102" name="Line 1152">
                  <a:extLst>
                    <a:ext uri="{FF2B5EF4-FFF2-40B4-BE49-F238E27FC236}">
                      <a16:creationId xmlns:a16="http://schemas.microsoft.com/office/drawing/2014/main" id="{F6920E89-0BE0-9E45-A988-80731682942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063" y="2173"/>
                  <a:ext cx="190" cy="122"/>
                </a:xfrm>
                <a:prstGeom prst="line">
                  <a:avLst/>
                </a:prstGeom>
                <a:noFill/>
                <a:ln w="42863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5103" name="Line 1153">
                  <a:extLst>
                    <a:ext uri="{FF2B5EF4-FFF2-40B4-BE49-F238E27FC236}">
                      <a16:creationId xmlns:a16="http://schemas.microsoft.com/office/drawing/2014/main" id="{32D9F192-A9D0-CD48-A4B9-9FFFAC9A1A4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880" y="2180"/>
                  <a:ext cx="183" cy="135"/>
                </a:xfrm>
                <a:prstGeom prst="line">
                  <a:avLst/>
                </a:prstGeom>
                <a:noFill/>
                <a:ln w="42863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5104" name="Line 1154">
                  <a:extLst>
                    <a:ext uri="{FF2B5EF4-FFF2-40B4-BE49-F238E27FC236}">
                      <a16:creationId xmlns:a16="http://schemas.microsoft.com/office/drawing/2014/main" id="{C040F22B-33D8-9C4C-B86B-10FC0E18BA6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4273" y="2180"/>
                  <a:ext cx="203" cy="115"/>
                </a:xfrm>
                <a:prstGeom prst="line">
                  <a:avLst/>
                </a:prstGeom>
                <a:noFill/>
                <a:ln w="42863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5105" name="Line 1155">
                  <a:extLst>
                    <a:ext uri="{FF2B5EF4-FFF2-40B4-BE49-F238E27FC236}">
                      <a16:creationId xmlns:a16="http://schemas.microsoft.com/office/drawing/2014/main" id="{0E010309-8846-974C-8AA0-906FBD0E69E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266" y="2302"/>
                  <a:ext cx="14" cy="142"/>
                </a:xfrm>
                <a:prstGeom prst="line">
                  <a:avLst/>
                </a:prstGeom>
                <a:noFill/>
                <a:ln w="317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5106" name="Line 1156">
                  <a:extLst>
                    <a:ext uri="{FF2B5EF4-FFF2-40B4-BE49-F238E27FC236}">
                      <a16:creationId xmlns:a16="http://schemas.microsoft.com/office/drawing/2014/main" id="{199B6ABE-2E1D-4A45-A846-C90B7632C31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4470" y="1997"/>
                  <a:ext cx="27" cy="183"/>
                </a:xfrm>
                <a:prstGeom prst="line">
                  <a:avLst/>
                </a:prstGeom>
                <a:noFill/>
                <a:ln w="317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5107" name="Line 1157">
                  <a:extLst>
                    <a:ext uri="{FF2B5EF4-FFF2-40B4-BE49-F238E27FC236}">
                      <a16:creationId xmlns:a16="http://schemas.microsoft.com/office/drawing/2014/main" id="{41DBCC42-3173-CE40-B4A4-1F754BAF59B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476" y="2200"/>
                  <a:ext cx="203" cy="68"/>
                </a:xfrm>
                <a:prstGeom prst="line">
                  <a:avLst/>
                </a:prstGeom>
                <a:noFill/>
                <a:ln w="317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5108" name="Line 1158">
                  <a:extLst>
                    <a:ext uri="{FF2B5EF4-FFF2-40B4-BE49-F238E27FC236}">
                      <a16:creationId xmlns:a16="http://schemas.microsoft.com/office/drawing/2014/main" id="{3605CAF6-4AF8-AC40-9833-5E26B4DDD8B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327" y="1855"/>
                  <a:ext cx="170" cy="135"/>
                </a:xfrm>
                <a:prstGeom prst="line">
                  <a:avLst/>
                </a:prstGeom>
                <a:noFill/>
                <a:ln w="42863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5109" name="Line 1159">
                  <a:extLst>
                    <a:ext uri="{FF2B5EF4-FFF2-40B4-BE49-F238E27FC236}">
                      <a16:creationId xmlns:a16="http://schemas.microsoft.com/office/drawing/2014/main" id="{FCDAF470-E3BC-1143-9339-89D0F6266CF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4503" y="1862"/>
                  <a:ext cx="170" cy="128"/>
                </a:xfrm>
                <a:prstGeom prst="line">
                  <a:avLst/>
                </a:prstGeom>
                <a:noFill/>
                <a:ln w="42863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5110" name="Line 1160">
                  <a:extLst>
                    <a:ext uri="{FF2B5EF4-FFF2-40B4-BE49-F238E27FC236}">
                      <a16:creationId xmlns:a16="http://schemas.microsoft.com/office/drawing/2014/main" id="{E6EC27F6-C17B-914D-88C3-FA29FF1A8E1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673" y="1862"/>
                  <a:ext cx="189" cy="122"/>
                </a:xfrm>
                <a:prstGeom prst="line">
                  <a:avLst/>
                </a:prstGeom>
                <a:noFill/>
                <a:ln w="42863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5111" name="Line 1161">
                  <a:extLst>
                    <a:ext uri="{FF2B5EF4-FFF2-40B4-BE49-F238E27FC236}">
                      <a16:creationId xmlns:a16="http://schemas.microsoft.com/office/drawing/2014/main" id="{BBE3637F-8F1A-1A4E-A96D-7442444F787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646" y="1679"/>
                  <a:ext cx="27" cy="183"/>
                </a:xfrm>
                <a:prstGeom prst="line">
                  <a:avLst/>
                </a:prstGeom>
                <a:noFill/>
                <a:ln w="317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5112" name="Line 1162">
                  <a:extLst>
                    <a:ext uri="{FF2B5EF4-FFF2-40B4-BE49-F238E27FC236}">
                      <a16:creationId xmlns:a16="http://schemas.microsoft.com/office/drawing/2014/main" id="{0D3BB98B-8050-7C4E-9401-5DD80FEE654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300" y="1652"/>
                  <a:ext cx="21" cy="196"/>
                </a:xfrm>
                <a:prstGeom prst="line">
                  <a:avLst/>
                </a:prstGeom>
                <a:noFill/>
                <a:ln w="317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5113" name="Line 1163">
                  <a:extLst>
                    <a:ext uri="{FF2B5EF4-FFF2-40B4-BE49-F238E27FC236}">
                      <a16:creationId xmlns:a16="http://schemas.microsoft.com/office/drawing/2014/main" id="{CD92AE5C-7880-9549-8861-BEA4CCFA20E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4693" y="2173"/>
                  <a:ext cx="163" cy="102"/>
                </a:xfrm>
                <a:prstGeom prst="line">
                  <a:avLst/>
                </a:prstGeom>
                <a:noFill/>
                <a:ln w="42863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5114" name="Line 1164">
                  <a:extLst>
                    <a:ext uri="{FF2B5EF4-FFF2-40B4-BE49-F238E27FC236}">
                      <a16:creationId xmlns:a16="http://schemas.microsoft.com/office/drawing/2014/main" id="{92A9C8F2-1B04-434A-B2AD-FC65ECE10C5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693" y="2288"/>
                  <a:ext cx="41" cy="210"/>
                </a:xfrm>
                <a:prstGeom prst="line">
                  <a:avLst/>
                </a:prstGeom>
                <a:noFill/>
                <a:ln w="317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5115" name="Line 1165">
                  <a:extLst>
                    <a:ext uri="{FF2B5EF4-FFF2-40B4-BE49-F238E27FC236}">
                      <a16:creationId xmlns:a16="http://schemas.microsoft.com/office/drawing/2014/main" id="{8304A9C6-F5A7-6B4A-BF67-A855362B934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4856" y="1984"/>
                  <a:ext cx="6" cy="196"/>
                </a:xfrm>
                <a:prstGeom prst="line">
                  <a:avLst/>
                </a:prstGeom>
                <a:noFill/>
                <a:ln w="317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5116" name="Rectangle 1166">
                  <a:extLst>
                    <a:ext uri="{FF2B5EF4-FFF2-40B4-BE49-F238E27FC236}">
                      <a16:creationId xmlns:a16="http://schemas.microsoft.com/office/drawing/2014/main" id="{B880AC38-D26B-DA47-B369-E11D675BF90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070" y="1909"/>
                  <a:ext cx="74" cy="129"/>
                </a:xfrm>
                <a:prstGeom prst="rect">
                  <a:avLst/>
                </a:prstGeom>
                <a:solidFill>
                  <a:srgbClr val="009999"/>
                </a:solidFill>
                <a:ln w="22225">
                  <a:solidFill>
                    <a:srgbClr val="009999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spcBef>
                      <a:spcPct val="20000"/>
                    </a:spcBef>
                    <a:buChar char="–"/>
                    <a:defRPr sz="28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altLang="en-US" sz="2400" b="0">
                    <a:latin typeface="Times" pitchFamily="2" charset="0"/>
                  </a:endParaRPr>
                </a:p>
              </p:txBody>
            </p:sp>
            <p:sp>
              <p:nvSpPr>
                <p:cNvPr id="45117" name="Rectangle 1167">
                  <a:extLst>
                    <a:ext uri="{FF2B5EF4-FFF2-40B4-BE49-F238E27FC236}">
                      <a16:creationId xmlns:a16="http://schemas.microsoft.com/office/drawing/2014/main" id="{87A31CF4-2336-244B-8C78-0FED435AB16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036" y="2126"/>
                  <a:ext cx="74" cy="128"/>
                </a:xfrm>
                <a:prstGeom prst="rect">
                  <a:avLst/>
                </a:prstGeom>
                <a:solidFill>
                  <a:srgbClr val="009999"/>
                </a:solidFill>
                <a:ln w="22225">
                  <a:solidFill>
                    <a:srgbClr val="009999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spcBef>
                      <a:spcPct val="20000"/>
                    </a:spcBef>
                    <a:buChar char="–"/>
                    <a:defRPr sz="28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altLang="en-US" sz="2400" b="0">
                    <a:latin typeface="Times" pitchFamily="2" charset="0"/>
                  </a:endParaRPr>
                </a:p>
              </p:txBody>
            </p:sp>
            <p:sp>
              <p:nvSpPr>
                <p:cNvPr id="45118" name="Rectangle 1168">
                  <a:extLst>
                    <a:ext uri="{FF2B5EF4-FFF2-40B4-BE49-F238E27FC236}">
                      <a16:creationId xmlns:a16="http://schemas.microsoft.com/office/drawing/2014/main" id="{FCBA9EFE-9966-FD47-99FE-89071DE2152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233" y="2234"/>
                  <a:ext cx="74" cy="129"/>
                </a:xfrm>
                <a:prstGeom prst="rect">
                  <a:avLst/>
                </a:prstGeom>
                <a:solidFill>
                  <a:srgbClr val="009999"/>
                </a:solidFill>
                <a:ln w="22225">
                  <a:solidFill>
                    <a:srgbClr val="009999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spcBef>
                      <a:spcPct val="20000"/>
                    </a:spcBef>
                    <a:buChar char="–"/>
                    <a:defRPr sz="28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altLang="en-US" sz="2400" b="0">
                    <a:latin typeface="Times" pitchFamily="2" charset="0"/>
                  </a:endParaRPr>
                </a:p>
              </p:txBody>
            </p:sp>
            <p:sp>
              <p:nvSpPr>
                <p:cNvPr id="45119" name="Rectangle 1169">
                  <a:extLst>
                    <a:ext uri="{FF2B5EF4-FFF2-40B4-BE49-F238E27FC236}">
                      <a16:creationId xmlns:a16="http://schemas.microsoft.com/office/drawing/2014/main" id="{0BE636F8-4678-F34E-B9AE-387AB48ACB3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436" y="2146"/>
                  <a:ext cx="81" cy="129"/>
                </a:xfrm>
                <a:prstGeom prst="rect">
                  <a:avLst/>
                </a:prstGeom>
                <a:solidFill>
                  <a:srgbClr val="009999"/>
                </a:solidFill>
                <a:ln w="22225">
                  <a:solidFill>
                    <a:srgbClr val="009999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spcBef>
                      <a:spcPct val="20000"/>
                    </a:spcBef>
                    <a:buChar char="–"/>
                    <a:defRPr sz="28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altLang="en-US" sz="2400" b="0">
                    <a:latin typeface="Times" pitchFamily="2" charset="0"/>
                  </a:endParaRPr>
                </a:p>
              </p:txBody>
            </p:sp>
            <p:sp>
              <p:nvSpPr>
                <p:cNvPr id="45120" name="Rectangle 1170">
                  <a:extLst>
                    <a:ext uri="{FF2B5EF4-FFF2-40B4-BE49-F238E27FC236}">
                      <a16:creationId xmlns:a16="http://schemas.microsoft.com/office/drawing/2014/main" id="{EC59B478-CEDF-5841-817F-F2575298EF2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666" y="2214"/>
                  <a:ext cx="74" cy="128"/>
                </a:xfrm>
                <a:prstGeom prst="rect">
                  <a:avLst/>
                </a:prstGeom>
                <a:solidFill>
                  <a:srgbClr val="009999"/>
                </a:solidFill>
                <a:ln w="22225">
                  <a:solidFill>
                    <a:srgbClr val="009999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spcBef>
                      <a:spcPct val="20000"/>
                    </a:spcBef>
                    <a:buChar char="–"/>
                    <a:defRPr sz="28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altLang="en-US" sz="2400" b="0">
                    <a:latin typeface="Times" pitchFamily="2" charset="0"/>
                  </a:endParaRPr>
                </a:p>
              </p:txBody>
            </p:sp>
            <p:sp>
              <p:nvSpPr>
                <p:cNvPr id="45121" name="Rectangle 1171">
                  <a:extLst>
                    <a:ext uri="{FF2B5EF4-FFF2-40B4-BE49-F238E27FC236}">
                      <a16:creationId xmlns:a16="http://schemas.microsoft.com/office/drawing/2014/main" id="{39638DE9-7CA8-9542-A0BC-FEF8D25B473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829" y="2126"/>
                  <a:ext cx="80" cy="135"/>
                </a:xfrm>
                <a:prstGeom prst="rect">
                  <a:avLst/>
                </a:prstGeom>
                <a:solidFill>
                  <a:srgbClr val="009999"/>
                </a:solidFill>
                <a:ln w="22225">
                  <a:solidFill>
                    <a:srgbClr val="009999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spcBef>
                      <a:spcPct val="20000"/>
                    </a:spcBef>
                    <a:buChar char="–"/>
                    <a:defRPr sz="28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altLang="en-US" sz="2400" b="0">
                    <a:latin typeface="Times" pitchFamily="2" charset="0"/>
                  </a:endParaRPr>
                </a:p>
              </p:txBody>
            </p:sp>
            <p:sp>
              <p:nvSpPr>
                <p:cNvPr id="45122" name="Rectangle 1172">
                  <a:extLst>
                    <a:ext uri="{FF2B5EF4-FFF2-40B4-BE49-F238E27FC236}">
                      <a16:creationId xmlns:a16="http://schemas.microsoft.com/office/drawing/2014/main" id="{6B4F7BB2-3FE9-CD42-9D40-353176654A2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829" y="1916"/>
                  <a:ext cx="74" cy="135"/>
                </a:xfrm>
                <a:prstGeom prst="rect">
                  <a:avLst/>
                </a:prstGeom>
                <a:solidFill>
                  <a:srgbClr val="009999"/>
                </a:solidFill>
                <a:ln w="22225">
                  <a:solidFill>
                    <a:srgbClr val="009999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spcBef>
                      <a:spcPct val="20000"/>
                    </a:spcBef>
                    <a:buChar char="–"/>
                    <a:defRPr sz="28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altLang="en-US" sz="2400" b="0">
                    <a:latin typeface="Times" pitchFamily="2" charset="0"/>
                  </a:endParaRPr>
                </a:p>
              </p:txBody>
            </p:sp>
            <p:sp>
              <p:nvSpPr>
                <p:cNvPr id="45123" name="Rectangle 1173">
                  <a:extLst>
                    <a:ext uri="{FF2B5EF4-FFF2-40B4-BE49-F238E27FC236}">
                      <a16:creationId xmlns:a16="http://schemas.microsoft.com/office/drawing/2014/main" id="{F76B5A23-CF1A-0648-8FF5-EAEF3568F06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639" y="1821"/>
                  <a:ext cx="74" cy="129"/>
                </a:xfrm>
                <a:prstGeom prst="rect">
                  <a:avLst/>
                </a:prstGeom>
                <a:solidFill>
                  <a:srgbClr val="009999"/>
                </a:solidFill>
                <a:ln w="22225">
                  <a:solidFill>
                    <a:srgbClr val="009999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spcBef>
                      <a:spcPct val="20000"/>
                    </a:spcBef>
                    <a:buChar char="–"/>
                    <a:defRPr sz="28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altLang="en-US" sz="2400" b="0">
                    <a:latin typeface="Times" pitchFamily="2" charset="0"/>
                  </a:endParaRPr>
                </a:p>
              </p:txBody>
            </p:sp>
            <p:sp>
              <p:nvSpPr>
                <p:cNvPr id="45124" name="Rectangle 1174">
                  <a:extLst>
                    <a:ext uri="{FF2B5EF4-FFF2-40B4-BE49-F238E27FC236}">
                      <a16:creationId xmlns:a16="http://schemas.microsoft.com/office/drawing/2014/main" id="{7A07D8AB-7744-B348-9DC2-7604F481F95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463" y="1930"/>
                  <a:ext cx="74" cy="135"/>
                </a:xfrm>
                <a:prstGeom prst="rect">
                  <a:avLst/>
                </a:prstGeom>
                <a:solidFill>
                  <a:srgbClr val="009999"/>
                </a:solidFill>
                <a:ln w="22225">
                  <a:solidFill>
                    <a:srgbClr val="009999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spcBef>
                      <a:spcPct val="20000"/>
                    </a:spcBef>
                    <a:buChar char="–"/>
                    <a:defRPr sz="28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altLang="en-US" sz="2400" b="0">
                    <a:latin typeface="Times" pitchFamily="2" charset="0"/>
                  </a:endParaRPr>
                </a:p>
              </p:txBody>
            </p:sp>
            <p:sp>
              <p:nvSpPr>
                <p:cNvPr id="45125" name="Rectangle 1175">
                  <a:extLst>
                    <a:ext uri="{FF2B5EF4-FFF2-40B4-BE49-F238E27FC236}">
                      <a16:creationId xmlns:a16="http://schemas.microsoft.com/office/drawing/2014/main" id="{19474E5D-6F20-DA45-A9BE-B2675559F1B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280" y="1801"/>
                  <a:ext cx="81" cy="128"/>
                </a:xfrm>
                <a:prstGeom prst="rect">
                  <a:avLst/>
                </a:prstGeom>
                <a:solidFill>
                  <a:srgbClr val="009999"/>
                </a:solidFill>
                <a:ln w="22225">
                  <a:solidFill>
                    <a:srgbClr val="009999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spcBef>
                      <a:spcPct val="20000"/>
                    </a:spcBef>
                    <a:buChar char="–"/>
                    <a:defRPr sz="28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altLang="en-US" sz="2400" b="0">
                    <a:latin typeface="Times" pitchFamily="2" charset="0"/>
                  </a:endParaRPr>
                </a:p>
              </p:txBody>
            </p:sp>
          </p:grpSp>
        </p:grpSp>
        <p:grpSp>
          <p:nvGrpSpPr>
            <p:cNvPr id="45067" name="Group 1207">
              <a:extLst>
                <a:ext uri="{FF2B5EF4-FFF2-40B4-BE49-F238E27FC236}">
                  <a16:creationId xmlns:a16="http://schemas.microsoft.com/office/drawing/2014/main" id="{10BF18CB-FCDD-8F41-90BF-D94A3731D42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88" y="1862"/>
              <a:ext cx="839" cy="785"/>
              <a:chOff x="488" y="1862"/>
              <a:chExt cx="839" cy="785"/>
            </a:xfrm>
          </p:grpSpPr>
          <p:sp>
            <p:nvSpPr>
              <p:cNvPr id="45068" name="Freeform 1178">
                <a:extLst>
                  <a:ext uri="{FF2B5EF4-FFF2-40B4-BE49-F238E27FC236}">
                    <a16:creationId xmlns:a16="http://schemas.microsoft.com/office/drawing/2014/main" id="{9C7500A9-06CD-9945-8EF8-150D96A52ED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49" y="1902"/>
                <a:ext cx="765" cy="400"/>
              </a:xfrm>
              <a:custGeom>
                <a:avLst/>
                <a:gdLst>
                  <a:gd name="T0" fmla="*/ 0 w 765"/>
                  <a:gd name="T1" fmla="*/ 183 h 400"/>
                  <a:gd name="T2" fmla="*/ 196 w 765"/>
                  <a:gd name="T3" fmla="*/ 183 h 400"/>
                  <a:gd name="T4" fmla="*/ 406 w 765"/>
                  <a:gd name="T5" fmla="*/ 237 h 400"/>
                  <a:gd name="T6" fmla="*/ 609 w 765"/>
                  <a:gd name="T7" fmla="*/ 319 h 400"/>
                  <a:gd name="T8" fmla="*/ 697 w 765"/>
                  <a:gd name="T9" fmla="*/ 400 h 400"/>
                  <a:gd name="T10" fmla="*/ 765 w 765"/>
                  <a:gd name="T11" fmla="*/ 61 h 400"/>
                  <a:gd name="T12" fmla="*/ 609 w 765"/>
                  <a:gd name="T13" fmla="*/ 75 h 400"/>
                  <a:gd name="T14" fmla="*/ 474 w 765"/>
                  <a:gd name="T15" fmla="*/ 48 h 400"/>
                  <a:gd name="T16" fmla="*/ 345 w 765"/>
                  <a:gd name="T17" fmla="*/ 21 h 400"/>
                  <a:gd name="T18" fmla="*/ 257 w 765"/>
                  <a:gd name="T19" fmla="*/ 7 h 400"/>
                  <a:gd name="T20" fmla="*/ 135 w 765"/>
                  <a:gd name="T21" fmla="*/ 0 h 400"/>
                  <a:gd name="T22" fmla="*/ 54 w 765"/>
                  <a:gd name="T23" fmla="*/ 14 h 400"/>
                  <a:gd name="T24" fmla="*/ 13 w 765"/>
                  <a:gd name="T25" fmla="*/ 34 h 400"/>
                  <a:gd name="T26" fmla="*/ 0 w 765"/>
                  <a:gd name="T27" fmla="*/ 183 h 400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w 765"/>
                  <a:gd name="T43" fmla="*/ 0 h 400"/>
                  <a:gd name="T44" fmla="*/ 765 w 765"/>
                  <a:gd name="T45" fmla="*/ 400 h 400"/>
                </a:gdLst>
                <a:ahLst/>
                <a:cxnLst>
                  <a:cxn ang="T28">
                    <a:pos x="T0" y="T1"/>
                  </a:cxn>
                  <a:cxn ang="T29">
                    <a:pos x="T2" y="T3"/>
                  </a:cxn>
                  <a:cxn ang="T30">
                    <a:pos x="T4" y="T5"/>
                  </a:cxn>
                  <a:cxn ang="T31">
                    <a:pos x="T6" y="T7"/>
                  </a:cxn>
                  <a:cxn ang="T32">
                    <a:pos x="T8" y="T9"/>
                  </a:cxn>
                  <a:cxn ang="T33">
                    <a:pos x="T10" y="T11"/>
                  </a:cxn>
                  <a:cxn ang="T34">
                    <a:pos x="T12" y="T13"/>
                  </a:cxn>
                  <a:cxn ang="T35">
                    <a:pos x="T14" y="T15"/>
                  </a:cxn>
                  <a:cxn ang="T36">
                    <a:pos x="T16" y="T17"/>
                  </a:cxn>
                  <a:cxn ang="T37">
                    <a:pos x="T18" y="T19"/>
                  </a:cxn>
                  <a:cxn ang="T38">
                    <a:pos x="T20" y="T21"/>
                  </a:cxn>
                  <a:cxn ang="T39">
                    <a:pos x="T22" y="T23"/>
                  </a:cxn>
                  <a:cxn ang="T40">
                    <a:pos x="T24" y="T25"/>
                  </a:cxn>
                  <a:cxn ang="T41">
                    <a:pos x="T26" y="T27"/>
                  </a:cxn>
                </a:cxnLst>
                <a:rect l="T42" t="T43" r="T44" b="T45"/>
                <a:pathLst>
                  <a:path w="765" h="400">
                    <a:moveTo>
                      <a:pt x="0" y="183"/>
                    </a:moveTo>
                    <a:lnTo>
                      <a:pt x="196" y="183"/>
                    </a:lnTo>
                    <a:lnTo>
                      <a:pt x="406" y="237"/>
                    </a:lnTo>
                    <a:lnTo>
                      <a:pt x="609" y="319"/>
                    </a:lnTo>
                    <a:lnTo>
                      <a:pt x="697" y="400"/>
                    </a:lnTo>
                    <a:lnTo>
                      <a:pt x="765" y="61"/>
                    </a:lnTo>
                    <a:lnTo>
                      <a:pt x="609" y="75"/>
                    </a:lnTo>
                    <a:lnTo>
                      <a:pt x="474" y="48"/>
                    </a:lnTo>
                    <a:lnTo>
                      <a:pt x="345" y="21"/>
                    </a:lnTo>
                    <a:lnTo>
                      <a:pt x="257" y="7"/>
                    </a:lnTo>
                    <a:lnTo>
                      <a:pt x="135" y="0"/>
                    </a:lnTo>
                    <a:lnTo>
                      <a:pt x="54" y="14"/>
                    </a:lnTo>
                    <a:lnTo>
                      <a:pt x="13" y="34"/>
                    </a:lnTo>
                    <a:lnTo>
                      <a:pt x="0" y="183"/>
                    </a:lnTo>
                    <a:close/>
                  </a:path>
                </a:pathLst>
              </a:custGeom>
              <a:solidFill>
                <a:srgbClr val="CC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069" name="Rectangle 1179">
                <a:extLst>
                  <a:ext uri="{FF2B5EF4-FFF2-40B4-BE49-F238E27FC236}">
                    <a16:creationId xmlns:a16="http://schemas.microsoft.com/office/drawing/2014/main" id="{34A97CAD-0D1F-D645-B75E-254DA8852E2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98" y="2484"/>
                <a:ext cx="379" cy="1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spcBef>
                    <a:spcPct val="20000"/>
                  </a:spcBef>
                  <a:buChar char="–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en-US" sz="1700" b="0">
                    <a:solidFill>
                      <a:srgbClr val="000000"/>
                    </a:solidFill>
                  </a:rPr>
                  <a:t>Linear</a:t>
                </a:r>
                <a:endParaRPr lang="en-US" altLang="en-US" sz="2400" b="0"/>
              </a:p>
            </p:txBody>
          </p:sp>
          <p:sp>
            <p:nvSpPr>
              <p:cNvPr id="45070" name="Freeform 1180">
                <a:extLst>
                  <a:ext uri="{FF2B5EF4-FFF2-40B4-BE49-F238E27FC236}">
                    <a16:creationId xmlns:a16="http://schemas.microsoft.com/office/drawing/2014/main" id="{655CF887-E52F-BA4B-87CC-1BBCD168298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42" y="2085"/>
                <a:ext cx="704" cy="224"/>
              </a:xfrm>
              <a:custGeom>
                <a:avLst/>
                <a:gdLst>
                  <a:gd name="T0" fmla="*/ 0 w 704"/>
                  <a:gd name="T1" fmla="*/ 7 h 224"/>
                  <a:gd name="T2" fmla="*/ 68 w 704"/>
                  <a:gd name="T3" fmla="*/ 0 h 224"/>
                  <a:gd name="T4" fmla="*/ 149 w 704"/>
                  <a:gd name="T5" fmla="*/ 7 h 224"/>
                  <a:gd name="T6" fmla="*/ 244 w 704"/>
                  <a:gd name="T7" fmla="*/ 21 h 224"/>
                  <a:gd name="T8" fmla="*/ 359 w 704"/>
                  <a:gd name="T9" fmla="*/ 48 h 224"/>
                  <a:gd name="T10" fmla="*/ 467 w 704"/>
                  <a:gd name="T11" fmla="*/ 81 h 224"/>
                  <a:gd name="T12" fmla="*/ 515 w 704"/>
                  <a:gd name="T13" fmla="*/ 109 h 224"/>
                  <a:gd name="T14" fmla="*/ 582 w 704"/>
                  <a:gd name="T15" fmla="*/ 142 h 224"/>
                  <a:gd name="T16" fmla="*/ 636 w 704"/>
                  <a:gd name="T17" fmla="*/ 176 h 224"/>
                  <a:gd name="T18" fmla="*/ 704 w 704"/>
                  <a:gd name="T19" fmla="*/ 224 h 224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704"/>
                  <a:gd name="T31" fmla="*/ 0 h 224"/>
                  <a:gd name="T32" fmla="*/ 704 w 704"/>
                  <a:gd name="T33" fmla="*/ 224 h 224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704" h="224">
                    <a:moveTo>
                      <a:pt x="0" y="7"/>
                    </a:moveTo>
                    <a:lnTo>
                      <a:pt x="68" y="0"/>
                    </a:lnTo>
                    <a:lnTo>
                      <a:pt x="149" y="7"/>
                    </a:lnTo>
                    <a:lnTo>
                      <a:pt x="244" y="21"/>
                    </a:lnTo>
                    <a:lnTo>
                      <a:pt x="359" y="48"/>
                    </a:lnTo>
                    <a:lnTo>
                      <a:pt x="467" y="81"/>
                    </a:lnTo>
                    <a:lnTo>
                      <a:pt x="515" y="109"/>
                    </a:lnTo>
                    <a:lnTo>
                      <a:pt x="582" y="142"/>
                    </a:lnTo>
                    <a:lnTo>
                      <a:pt x="636" y="176"/>
                    </a:lnTo>
                    <a:lnTo>
                      <a:pt x="704" y="224"/>
                    </a:lnTo>
                  </a:path>
                </a:pathLst>
              </a:custGeom>
              <a:noFill/>
              <a:ln w="317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071" name="Line 1181">
                <a:extLst>
                  <a:ext uri="{FF2B5EF4-FFF2-40B4-BE49-F238E27FC236}">
                    <a16:creationId xmlns:a16="http://schemas.microsoft.com/office/drawing/2014/main" id="{4905C3C9-3B17-FA45-9025-5E1C6C849EF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1246" y="2309"/>
                <a:ext cx="7" cy="6"/>
              </a:xfrm>
              <a:prstGeom prst="line">
                <a:avLst/>
              </a:prstGeom>
              <a:noFill/>
              <a:ln w="317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45072" name="Group 1194">
                <a:extLst>
                  <a:ext uri="{FF2B5EF4-FFF2-40B4-BE49-F238E27FC236}">
                    <a16:creationId xmlns:a16="http://schemas.microsoft.com/office/drawing/2014/main" id="{6AAD2B52-648E-1549-B682-911159AF3E5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35" y="1862"/>
                <a:ext cx="792" cy="128"/>
                <a:chOff x="535" y="1862"/>
                <a:chExt cx="792" cy="128"/>
              </a:xfrm>
            </p:grpSpPr>
            <p:sp>
              <p:nvSpPr>
                <p:cNvPr id="45085" name="Freeform 1182">
                  <a:extLst>
                    <a:ext uri="{FF2B5EF4-FFF2-40B4-BE49-F238E27FC236}">
                      <a16:creationId xmlns:a16="http://schemas.microsoft.com/office/drawing/2014/main" id="{2F88B520-B99E-1D4B-A3F3-5D9D30A3341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5" y="1889"/>
                  <a:ext cx="786" cy="61"/>
                </a:xfrm>
                <a:custGeom>
                  <a:avLst/>
                  <a:gdLst>
                    <a:gd name="T0" fmla="*/ 0 w 786"/>
                    <a:gd name="T1" fmla="*/ 20 h 61"/>
                    <a:gd name="T2" fmla="*/ 75 w 786"/>
                    <a:gd name="T3" fmla="*/ 7 h 61"/>
                    <a:gd name="T4" fmla="*/ 115 w 786"/>
                    <a:gd name="T5" fmla="*/ 0 h 61"/>
                    <a:gd name="T6" fmla="*/ 169 w 786"/>
                    <a:gd name="T7" fmla="*/ 0 h 61"/>
                    <a:gd name="T8" fmla="*/ 278 w 786"/>
                    <a:gd name="T9" fmla="*/ 0 h 61"/>
                    <a:gd name="T10" fmla="*/ 400 w 786"/>
                    <a:gd name="T11" fmla="*/ 20 h 61"/>
                    <a:gd name="T12" fmla="*/ 515 w 786"/>
                    <a:gd name="T13" fmla="*/ 47 h 61"/>
                    <a:gd name="T14" fmla="*/ 637 w 786"/>
                    <a:gd name="T15" fmla="*/ 61 h 61"/>
                    <a:gd name="T16" fmla="*/ 704 w 786"/>
                    <a:gd name="T17" fmla="*/ 54 h 61"/>
                    <a:gd name="T18" fmla="*/ 786 w 786"/>
                    <a:gd name="T19" fmla="*/ 47 h 61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786"/>
                    <a:gd name="T31" fmla="*/ 0 h 61"/>
                    <a:gd name="T32" fmla="*/ 786 w 786"/>
                    <a:gd name="T33" fmla="*/ 61 h 61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786" h="61">
                      <a:moveTo>
                        <a:pt x="0" y="20"/>
                      </a:moveTo>
                      <a:lnTo>
                        <a:pt x="75" y="7"/>
                      </a:lnTo>
                      <a:lnTo>
                        <a:pt x="115" y="0"/>
                      </a:lnTo>
                      <a:lnTo>
                        <a:pt x="169" y="0"/>
                      </a:lnTo>
                      <a:lnTo>
                        <a:pt x="278" y="0"/>
                      </a:lnTo>
                      <a:lnTo>
                        <a:pt x="400" y="20"/>
                      </a:lnTo>
                      <a:lnTo>
                        <a:pt x="515" y="47"/>
                      </a:lnTo>
                      <a:lnTo>
                        <a:pt x="637" y="61"/>
                      </a:lnTo>
                      <a:lnTo>
                        <a:pt x="704" y="54"/>
                      </a:lnTo>
                      <a:lnTo>
                        <a:pt x="786" y="47"/>
                      </a:lnTo>
                    </a:path>
                  </a:pathLst>
                </a:custGeom>
                <a:noFill/>
                <a:ln w="317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5086" name="Line 1183">
                  <a:extLst>
                    <a:ext uri="{FF2B5EF4-FFF2-40B4-BE49-F238E27FC236}">
                      <a16:creationId xmlns:a16="http://schemas.microsoft.com/office/drawing/2014/main" id="{491CFB5E-70F9-8D45-AB39-64DF4DCABD7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 flipV="1">
                  <a:off x="1321" y="1936"/>
                  <a:ext cx="6" cy="14"/>
                </a:xfrm>
                <a:prstGeom prst="line">
                  <a:avLst/>
                </a:prstGeom>
                <a:noFill/>
                <a:ln w="317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5087" name="Rectangle 1184">
                  <a:extLst>
                    <a:ext uri="{FF2B5EF4-FFF2-40B4-BE49-F238E27FC236}">
                      <a16:creationId xmlns:a16="http://schemas.microsoft.com/office/drawing/2014/main" id="{0A9D1EDE-3C5A-1F46-84E7-4D77446BA95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56" y="1876"/>
                  <a:ext cx="33" cy="60"/>
                </a:xfrm>
                <a:prstGeom prst="rect">
                  <a:avLst/>
                </a:prstGeom>
                <a:solidFill>
                  <a:srgbClr val="009999"/>
                </a:solidFill>
                <a:ln w="22225">
                  <a:solidFill>
                    <a:srgbClr val="009999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spcBef>
                      <a:spcPct val="20000"/>
                    </a:spcBef>
                    <a:buChar char="–"/>
                    <a:defRPr sz="28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altLang="en-US" sz="2400" b="0">
                    <a:latin typeface="Times" pitchFamily="2" charset="0"/>
                  </a:endParaRPr>
                </a:p>
              </p:txBody>
            </p:sp>
            <p:sp>
              <p:nvSpPr>
                <p:cNvPr id="45088" name="Rectangle 1185">
                  <a:extLst>
                    <a:ext uri="{FF2B5EF4-FFF2-40B4-BE49-F238E27FC236}">
                      <a16:creationId xmlns:a16="http://schemas.microsoft.com/office/drawing/2014/main" id="{C515B99E-A624-F044-BF13-6E468833AA7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37" y="1869"/>
                  <a:ext cx="33" cy="60"/>
                </a:xfrm>
                <a:prstGeom prst="rect">
                  <a:avLst/>
                </a:prstGeom>
                <a:solidFill>
                  <a:srgbClr val="009999"/>
                </a:solidFill>
                <a:ln w="22225">
                  <a:solidFill>
                    <a:srgbClr val="009999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spcBef>
                      <a:spcPct val="20000"/>
                    </a:spcBef>
                    <a:buChar char="–"/>
                    <a:defRPr sz="28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altLang="en-US" sz="2400" b="0">
                    <a:latin typeface="Times" pitchFamily="2" charset="0"/>
                  </a:endParaRPr>
                </a:p>
              </p:txBody>
            </p:sp>
            <p:sp>
              <p:nvSpPr>
                <p:cNvPr id="45089" name="Rectangle 1186">
                  <a:extLst>
                    <a:ext uri="{FF2B5EF4-FFF2-40B4-BE49-F238E27FC236}">
                      <a16:creationId xmlns:a16="http://schemas.microsoft.com/office/drawing/2014/main" id="{631FC1FE-5EF4-A944-AC8C-9565002DCDD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267" y="1923"/>
                  <a:ext cx="33" cy="60"/>
                </a:xfrm>
                <a:prstGeom prst="rect">
                  <a:avLst/>
                </a:prstGeom>
                <a:solidFill>
                  <a:srgbClr val="009999"/>
                </a:solidFill>
                <a:ln w="22225">
                  <a:solidFill>
                    <a:srgbClr val="009999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spcBef>
                      <a:spcPct val="20000"/>
                    </a:spcBef>
                    <a:buChar char="–"/>
                    <a:defRPr sz="28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altLang="en-US" sz="2400" b="0">
                    <a:latin typeface="Times" pitchFamily="2" charset="0"/>
                  </a:endParaRPr>
                </a:p>
              </p:txBody>
            </p:sp>
            <p:sp>
              <p:nvSpPr>
                <p:cNvPr id="45090" name="Rectangle 1187">
                  <a:extLst>
                    <a:ext uri="{FF2B5EF4-FFF2-40B4-BE49-F238E27FC236}">
                      <a16:creationId xmlns:a16="http://schemas.microsoft.com/office/drawing/2014/main" id="{5FC8F9EE-6D0A-F946-A041-E6AFFF84A55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11" y="1862"/>
                  <a:ext cx="34" cy="54"/>
                </a:xfrm>
                <a:prstGeom prst="rect">
                  <a:avLst/>
                </a:prstGeom>
                <a:solidFill>
                  <a:srgbClr val="009999"/>
                </a:solidFill>
                <a:ln w="22225">
                  <a:solidFill>
                    <a:srgbClr val="009999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spcBef>
                      <a:spcPct val="20000"/>
                    </a:spcBef>
                    <a:buChar char="–"/>
                    <a:defRPr sz="28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altLang="en-US" sz="2400" b="0">
                    <a:latin typeface="Times" pitchFamily="2" charset="0"/>
                  </a:endParaRPr>
                </a:p>
              </p:txBody>
            </p:sp>
            <p:sp>
              <p:nvSpPr>
                <p:cNvPr id="45091" name="Rectangle 1188">
                  <a:extLst>
                    <a:ext uri="{FF2B5EF4-FFF2-40B4-BE49-F238E27FC236}">
                      <a16:creationId xmlns:a16="http://schemas.microsoft.com/office/drawing/2014/main" id="{FA6AA92F-26C4-694E-A416-8D1451041CE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93" y="1862"/>
                  <a:ext cx="33" cy="60"/>
                </a:xfrm>
                <a:prstGeom prst="rect">
                  <a:avLst/>
                </a:prstGeom>
                <a:solidFill>
                  <a:srgbClr val="009999"/>
                </a:solidFill>
                <a:ln w="22225">
                  <a:solidFill>
                    <a:srgbClr val="009999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spcBef>
                      <a:spcPct val="20000"/>
                    </a:spcBef>
                    <a:buChar char="–"/>
                    <a:defRPr sz="28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altLang="en-US" sz="2400" b="0">
                    <a:latin typeface="Times" pitchFamily="2" charset="0"/>
                  </a:endParaRPr>
                </a:p>
              </p:txBody>
            </p:sp>
            <p:sp>
              <p:nvSpPr>
                <p:cNvPr id="45092" name="Rectangle 1189">
                  <a:extLst>
                    <a:ext uri="{FF2B5EF4-FFF2-40B4-BE49-F238E27FC236}">
                      <a16:creationId xmlns:a16="http://schemas.microsoft.com/office/drawing/2014/main" id="{E2A484D5-6FBB-1143-AE97-C8CE2D05FD3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874" y="1882"/>
                  <a:ext cx="33" cy="54"/>
                </a:xfrm>
                <a:prstGeom prst="rect">
                  <a:avLst/>
                </a:prstGeom>
                <a:solidFill>
                  <a:srgbClr val="009999"/>
                </a:solidFill>
                <a:ln w="22225">
                  <a:solidFill>
                    <a:srgbClr val="009999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spcBef>
                      <a:spcPct val="20000"/>
                    </a:spcBef>
                    <a:buChar char="–"/>
                    <a:defRPr sz="28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altLang="en-US" sz="2400" b="0">
                    <a:latin typeface="Times" pitchFamily="2" charset="0"/>
                  </a:endParaRPr>
                </a:p>
              </p:txBody>
            </p:sp>
            <p:sp>
              <p:nvSpPr>
                <p:cNvPr id="45093" name="Rectangle 1190">
                  <a:extLst>
                    <a:ext uri="{FF2B5EF4-FFF2-40B4-BE49-F238E27FC236}">
                      <a16:creationId xmlns:a16="http://schemas.microsoft.com/office/drawing/2014/main" id="{0112E01F-D027-C541-BFC9-B2D16CF0E3C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948" y="1896"/>
                  <a:ext cx="34" cy="60"/>
                </a:xfrm>
                <a:prstGeom prst="rect">
                  <a:avLst/>
                </a:prstGeom>
                <a:solidFill>
                  <a:srgbClr val="009999"/>
                </a:solidFill>
                <a:ln w="22225">
                  <a:solidFill>
                    <a:srgbClr val="009999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spcBef>
                      <a:spcPct val="20000"/>
                    </a:spcBef>
                    <a:buChar char="–"/>
                    <a:defRPr sz="28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altLang="en-US" sz="2400" b="0">
                    <a:latin typeface="Times" pitchFamily="2" charset="0"/>
                  </a:endParaRPr>
                </a:p>
              </p:txBody>
            </p:sp>
            <p:sp>
              <p:nvSpPr>
                <p:cNvPr id="45094" name="Rectangle 1191">
                  <a:extLst>
                    <a:ext uri="{FF2B5EF4-FFF2-40B4-BE49-F238E27FC236}">
                      <a16:creationId xmlns:a16="http://schemas.microsoft.com/office/drawing/2014/main" id="{C43A1201-8018-0840-B667-9A860086F13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030" y="1916"/>
                  <a:ext cx="33" cy="61"/>
                </a:xfrm>
                <a:prstGeom prst="rect">
                  <a:avLst/>
                </a:prstGeom>
                <a:solidFill>
                  <a:srgbClr val="009999"/>
                </a:solidFill>
                <a:ln w="22225">
                  <a:solidFill>
                    <a:srgbClr val="009999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spcBef>
                      <a:spcPct val="20000"/>
                    </a:spcBef>
                    <a:buChar char="–"/>
                    <a:defRPr sz="28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altLang="en-US" sz="2400" b="0">
                    <a:latin typeface="Times" pitchFamily="2" charset="0"/>
                  </a:endParaRPr>
                </a:p>
              </p:txBody>
            </p:sp>
            <p:sp>
              <p:nvSpPr>
                <p:cNvPr id="45095" name="Rectangle 1192">
                  <a:extLst>
                    <a:ext uri="{FF2B5EF4-FFF2-40B4-BE49-F238E27FC236}">
                      <a16:creationId xmlns:a16="http://schemas.microsoft.com/office/drawing/2014/main" id="{2D45FC7C-9556-9F4C-9E4B-7B1AAC36AA4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111" y="1936"/>
                  <a:ext cx="33" cy="54"/>
                </a:xfrm>
                <a:prstGeom prst="rect">
                  <a:avLst/>
                </a:prstGeom>
                <a:solidFill>
                  <a:srgbClr val="009999"/>
                </a:solidFill>
                <a:ln w="22225">
                  <a:solidFill>
                    <a:srgbClr val="009999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spcBef>
                      <a:spcPct val="20000"/>
                    </a:spcBef>
                    <a:buChar char="–"/>
                    <a:defRPr sz="28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altLang="en-US" sz="2400" b="0">
                    <a:latin typeface="Times" pitchFamily="2" charset="0"/>
                  </a:endParaRPr>
                </a:p>
              </p:txBody>
            </p:sp>
            <p:sp>
              <p:nvSpPr>
                <p:cNvPr id="45096" name="Rectangle 1193">
                  <a:extLst>
                    <a:ext uri="{FF2B5EF4-FFF2-40B4-BE49-F238E27FC236}">
                      <a16:creationId xmlns:a16="http://schemas.microsoft.com/office/drawing/2014/main" id="{7CCEE33A-51EB-244B-B2A5-0010D9F9068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185" y="1930"/>
                  <a:ext cx="34" cy="60"/>
                </a:xfrm>
                <a:prstGeom prst="rect">
                  <a:avLst/>
                </a:prstGeom>
                <a:solidFill>
                  <a:srgbClr val="009999"/>
                </a:solidFill>
                <a:ln w="22225">
                  <a:solidFill>
                    <a:srgbClr val="009999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spcBef>
                      <a:spcPct val="20000"/>
                    </a:spcBef>
                    <a:buChar char="–"/>
                    <a:defRPr sz="28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altLang="en-US" sz="2400" b="0">
                    <a:latin typeface="Times" pitchFamily="2" charset="0"/>
                  </a:endParaRPr>
                </a:p>
              </p:txBody>
            </p:sp>
          </p:grpSp>
          <p:sp>
            <p:nvSpPr>
              <p:cNvPr id="45073" name="Rectangle 1195">
                <a:extLst>
                  <a:ext uri="{FF2B5EF4-FFF2-40B4-BE49-F238E27FC236}">
                    <a16:creationId xmlns:a16="http://schemas.microsoft.com/office/drawing/2014/main" id="{4EAAF869-556E-8443-A179-F466C1EF0AD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69" y="2072"/>
                <a:ext cx="27" cy="60"/>
              </a:xfrm>
              <a:prstGeom prst="rect">
                <a:avLst/>
              </a:prstGeom>
              <a:solidFill>
                <a:srgbClr val="009999"/>
              </a:solidFill>
              <a:ln w="22225">
                <a:solidFill>
                  <a:srgbClr val="009999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spcBef>
                    <a:spcPct val="20000"/>
                  </a:spcBef>
                  <a:buChar char="–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2400" b="0">
                  <a:latin typeface="Times" pitchFamily="2" charset="0"/>
                </a:endParaRPr>
              </a:p>
            </p:txBody>
          </p:sp>
          <p:sp>
            <p:nvSpPr>
              <p:cNvPr id="45074" name="Rectangle 1196">
                <a:extLst>
                  <a:ext uri="{FF2B5EF4-FFF2-40B4-BE49-F238E27FC236}">
                    <a16:creationId xmlns:a16="http://schemas.microsoft.com/office/drawing/2014/main" id="{5954303A-B834-D649-AE56-CBD361B4B29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37" y="2065"/>
                <a:ext cx="33" cy="61"/>
              </a:xfrm>
              <a:prstGeom prst="rect">
                <a:avLst/>
              </a:prstGeom>
              <a:solidFill>
                <a:srgbClr val="009999"/>
              </a:solidFill>
              <a:ln w="22225">
                <a:solidFill>
                  <a:srgbClr val="009999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spcBef>
                    <a:spcPct val="20000"/>
                  </a:spcBef>
                  <a:buChar char="–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2400" b="0">
                  <a:latin typeface="Times" pitchFamily="2" charset="0"/>
                </a:endParaRPr>
              </a:p>
            </p:txBody>
          </p:sp>
          <p:sp>
            <p:nvSpPr>
              <p:cNvPr id="45075" name="Rectangle 1197">
                <a:extLst>
                  <a:ext uri="{FF2B5EF4-FFF2-40B4-BE49-F238E27FC236}">
                    <a16:creationId xmlns:a16="http://schemas.microsoft.com/office/drawing/2014/main" id="{8204E81D-D02C-4949-8CD2-B87F91CB68B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26" y="2282"/>
                <a:ext cx="34" cy="54"/>
              </a:xfrm>
              <a:prstGeom prst="rect">
                <a:avLst/>
              </a:prstGeom>
              <a:solidFill>
                <a:srgbClr val="009999"/>
              </a:solidFill>
              <a:ln w="22225">
                <a:solidFill>
                  <a:srgbClr val="009999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spcBef>
                    <a:spcPct val="20000"/>
                  </a:spcBef>
                  <a:buChar char="–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2400" b="0">
                  <a:latin typeface="Times" pitchFamily="2" charset="0"/>
                </a:endParaRPr>
              </a:p>
            </p:txBody>
          </p:sp>
          <p:sp>
            <p:nvSpPr>
              <p:cNvPr id="45076" name="Rectangle 1198">
                <a:extLst>
                  <a:ext uri="{FF2B5EF4-FFF2-40B4-BE49-F238E27FC236}">
                    <a16:creationId xmlns:a16="http://schemas.microsoft.com/office/drawing/2014/main" id="{4CB35037-7BC1-054A-87AE-F003BCBC641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11" y="2085"/>
                <a:ext cx="34" cy="61"/>
              </a:xfrm>
              <a:prstGeom prst="rect">
                <a:avLst/>
              </a:prstGeom>
              <a:solidFill>
                <a:srgbClr val="009999"/>
              </a:solidFill>
              <a:ln w="22225">
                <a:solidFill>
                  <a:srgbClr val="009999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spcBef>
                    <a:spcPct val="20000"/>
                  </a:spcBef>
                  <a:buChar char="–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2400" b="0">
                  <a:latin typeface="Times" pitchFamily="2" charset="0"/>
                </a:endParaRPr>
              </a:p>
            </p:txBody>
          </p:sp>
          <p:sp>
            <p:nvSpPr>
              <p:cNvPr id="45077" name="Rectangle 1199">
                <a:extLst>
                  <a:ext uri="{FF2B5EF4-FFF2-40B4-BE49-F238E27FC236}">
                    <a16:creationId xmlns:a16="http://schemas.microsoft.com/office/drawing/2014/main" id="{71A48F86-1A85-0B43-B82A-0C26D69D1CD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86" y="2092"/>
                <a:ext cx="33" cy="54"/>
              </a:xfrm>
              <a:prstGeom prst="rect">
                <a:avLst/>
              </a:prstGeom>
              <a:solidFill>
                <a:srgbClr val="009999"/>
              </a:solidFill>
              <a:ln w="22225">
                <a:solidFill>
                  <a:srgbClr val="009999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spcBef>
                    <a:spcPct val="20000"/>
                  </a:spcBef>
                  <a:buChar char="–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2400" b="0">
                  <a:latin typeface="Times" pitchFamily="2" charset="0"/>
                </a:endParaRPr>
              </a:p>
            </p:txBody>
          </p:sp>
          <p:sp>
            <p:nvSpPr>
              <p:cNvPr id="45078" name="Rectangle 1200">
                <a:extLst>
                  <a:ext uri="{FF2B5EF4-FFF2-40B4-BE49-F238E27FC236}">
                    <a16:creationId xmlns:a16="http://schemas.microsoft.com/office/drawing/2014/main" id="{8D592255-683D-124D-90CD-411ED01F884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60" y="2106"/>
                <a:ext cx="34" cy="60"/>
              </a:xfrm>
              <a:prstGeom prst="rect">
                <a:avLst/>
              </a:prstGeom>
              <a:solidFill>
                <a:srgbClr val="009999"/>
              </a:solidFill>
              <a:ln w="22225">
                <a:solidFill>
                  <a:srgbClr val="009999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spcBef>
                    <a:spcPct val="20000"/>
                  </a:spcBef>
                  <a:buChar char="–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2400" b="0">
                  <a:latin typeface="Times" pitchFamily="2" charset="0"/>
                </a:endParaRPr>
              </a:p>
            </p:txBody>
          </p:sp>
          <p:sp>
            <p:nvSpPr>
              <p:cNvPr id="45079" name="Rectangle 1201">
                <a:extLst>
                  <a:ext uri="{FF2B5EF4-FFF2-40B4-BE49-F238E27FC236}">
                    <a16:creationId xmlns:a16="http://schemas.microsoft.com/office/drawing/2014/main" id="{AB2F47E3-2B51-FF46-AD80-723F4D07E16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35" y="2133"/>
                <a:ext cx="33" cy="54"/>
              </a:xfrm>
              <a:prstGeom prst="rect">
                <a:avLst/>
              </a:prstGeom>
              <a:solidFill>
                <a:srgbClr val="009999"/>
              </a:solidFill>
              <a:ln w="22225">
                <a:solidFill>
                  <a:srgbClr val="009999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spcBef>
                    <a:spcPct val="20000"/>
                  </a:spcBef>
                  <a:buChar char="–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2400" b="0">
                  <a:latin typeface="Times" pitchFamily="2" charset="0"/>
                </a:endParaRPr>
              </a:p>
            </p:txBody>
          </p:sp>
          <p:sp>
            <p:nvSpPr>
              <p:cNvPr id="45080" name="Rectangle 1202">
                <a:extLst>
                  <a:ext uri="{FF2B5EF4-FFF2-40B4-BE49-F238E27FC236}">
                    <a16:creationId xmlns:a16="http://schemas.microsoft.com/office/drawing/2014/main" id="{842F3212-6C4E-644A-9B89-C370CB21D5B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09" y="2160"/>
                <a:ext cx="34" cy="60"/>
              </a:xfrm>
              <a:prstGeom prst="rect">
                <a:avLst/>
              </a:prstGeom>
              <a:solidFill>
                <a:srgbClr val="009999"/>
              </a:solidFill>
              <a:ln w="22225">
                <a:solidFill>
                  <a:srgbClr val="009999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spcBef>
                    <a:spcPct val="20000"/>
                  </a:spcBef>
                  <a:buChar char="–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2400" b="0">
                  <a:latin typeface="Times" pitchFamily="2" charset="0"/>
                </a:endParaRPr>
              </a:p>
            </p:txBody>
          </p:sp>
          <p:sp>
            <p:nvSpPr>
              <p:cNvPr id="45081" name="Rectangle 1203">
                <a:extLst>
                  <a:ext uri="{FF2B5EF4-FFF2-40B4-BE49-F238E27FC236}">
                    <a16:creationId xmlns:a16="http://schemas.microsoft.com/office/drawing/2014/main" id="{6F5A40DD-B0D7-C343-AC3B-C1A2F91D4C1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84" y="2194"/>
                <a:ext cx="27" cy="53"/>
              </a:xfrm>
              <a:prstGeom prst="rect">
                <a:avLst/>
              </a:prstGeom>
              <a:solidFill>
                <a:srgbClr val="009999"/>
              </a:solidFill>
              <a:ln w="22225">
                <a:solidFill>
                  <a:srgbClr val="009999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spcBef>
                    <a:spcPct val="20000"/>
                  </a:spcBef>
                  <a:buChar char="–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2400" b="0">
                  <a:latin typeface="Times" pitchFamily="2" charset="0"/>
                </a:endParaRPr>
              </a:p>
            </p:txBody>
          </p:sp>
          <p:sp>
            <p:nvSpPr>
              <p:cNvPr id="45082" name="Rectangle 1204">
                <a:extLst>
                  <a:ext uri="{FF2B5EF4-FFF2-40B4-BE49-F238E27FC236}">
                    <a16:creationId xmlns:a16="http://schemas.microsoft.com/office/drawing/2014/main" id="{F24F8000-E7E8-8748-872C-F1647ACF033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52" y="2228"/>
                <a:ext cx="33" cy="60"/>
              </a:xfrm>
              <a:prstGeom prst="rect">
                <a:avLst/>
              </a:prstGeom>
              <a:solidFill>
                <a:srgbClr val="009999"/>
              </a:solidFill>
              <a:ln w="22225">
                <a:solidFill>
                  <a:srgbClr val="009999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spcBef>
                    <a:spcPct val="20000"/>
                  </a:spcBef>
                  <a:buChar char="–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2400" b="0">
                  <a:latin typeface="Times" pitchFamily="2" charset="0"/>
                </a:endParaRPr>
              </a:p>
            </p:txBody>
          </p:sp>
          <p:sp>
            <p:nvSpPr>
              <p:cNvPr id="45083" name="Rectangle 1205">
                <a:extLst>
                  <a:ext uri="{FF2B5EF4-FFF2-40B4-BE49-F238E27FC236}">
                    <a16:creationId xmlns:a16="http://schemas.microsoft.com/office/drawing/2014/main" id="{05591564-4B89-684A-B3B1-B3258853A68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8" y="1957"/>
                <a:ext cx="441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spcBef>
                    <a:spcPct val="20000"/>
                  </a:spcBef>
                  <a:buChar char="–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en-US" sz="1200" b="0">
                    <a:solidFill>
                      <a:srgbClr val="000000"/>
                    </a:solidFill>
                  </a:rPr>
                  <a:t>secondary</a:t>
                </a:r>
                <a:endParaRPr lang="en-US" altLang="en-US" sz="2400" b="0"/>
              </a:p>
            </p:txBody>
          </p:sp>
          <p:sp>
            <p:nvSpPr>
              <p:cNvPr id="45084" name="Rectangle 1206">
                <a:extLst>
                  <a:ext uri="{FF2B5EF4-FFF2-40B4-BE49-F238E27FC236}">
                    <a16:creationId xmlns:a16="http://schemas.microsoft.com/office/drawing/2014/main" id="{96E372EA-7DDB-0A4A-ABA1-74E90DB2354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75" y="2031"/>
                <a:ext cx="339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spcBef>
                    <a:spcPct val="20000"/>
                  </a:spcBef>
                  <a:buChar char="–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en-US" sz="1200" b="0">
                    <a:solidFill>
                      <a:srgbClr val="000000"/>
                    </a:solidFill>
                  </a:rPr>
                  <a:t>bonding</a:t>
                </a:r>
                <a:endParaRPr lang="en-US" altLang="en-US" sz="2400" b="0"/>
              </a:p>
            </p:txBody>
          </p:sp>
        </p:grpSp>
      </p:grp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1" name="Slide Number Placeholder 5">
            <a:extLst>
              <a:ext uri="{FF2B5EF4-FFF2-40B4-BE49-F238E27FC236}">
                <a16:creationId xmlns:a16="http://schemas.microsoft.com/office/drawing/2014/main" id="{6FF1C4BC-B6FD-F348-B42F-22D68A07C06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8315149E-6EBE-6B4A-B2CD-75977FD5DD1C}" type="slidenum">
              <a:rPr lang="en-US" altLang="en-US" sz="1200" b="0" smtClean="0"/>
              <a:pPr>
                <a:spcBef>
                  <a:spcPct val="0"/>
                </a:spcBef>
                <a:buFontTx/>
                <a:buNone/>
              </a:pPr>
              <a:t>25</a:t>
            </a:fld>
            <a:endParaRPr lang="en-US" altLang="en-US" sz="1200" b="0"/>
          </a:p>
        </p:txBody>
      </p:sp>
      <p:pic>
        <p:nvPicPr>
          <p:cNvPr id="46082" name="Picture 10" descr="Fig 14_5">
            <a:extLst>
              <a:ext uri="{FF2B5EF4-FFF2-40B4-BE49-F238E27FC236}">
                <a16:creationId xmlns:a16="http://schemas.microsoft.com/office/drawing/2014/main" id="{F2C63425-5709-9D45-8F2E-A19DC598E93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04950" y="3560763"/>
            <a:ext cx="5676900" cy="1465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6083" name="Rectangle 2">
            <a:extLst>
              <a:ext uri="{FF2B5EF4-FFF2-40B4-BE49-F238E27FC236}">
                <a16:creationId xmlns:a16="http://schemas.microsoft.com/office/drawing/2014/main" id="{2C7DFEE7-4B6C-2446-B1E0-7318096440D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ea typeface="ＭＳ Ｐゴシック" panose="020B0600070205080204" pitchFamily="34" charset="-128"/>
              </a:rPr>
              <a:t>Polymers – Molecular Shape</a:t>
            </a:r>
          </a:p>
        </p:txBody>
      </p:sp>
      <p:sp>
        <p:nvSpPr>
          <p:cNvPr id="46084" name="Rectangle 3">
            <a:extLst>
              <a:ext uri="{FF2B5EF4-FFF2-40B4-BE49-F238E27FC236}">
                <a16:creationId xmlns:a16="http://schemas.microsoft.com/office/drawing/2014/main" id="{A7A3F5C2-018F-184F-9F69-F86D0C6D274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Tx/>
              <a:buNone/>
            </a:pPr>
            <a:r>
              <a:rPr lang="en-US" altLang="en-US" b="0">
                <a:solidFill>
                  <a:srgbClr val="FF3300"/>
                </a:solidFill>
                <a:ea typeface="ＭＳ Ｐゴシック" panose="020B0600070205080204" pitchFamily="34" charset="-128"/>
              </a:rPr>
              <a:t>Conformation </a:t>
            </a:r>
            <a:r>
              <a:rPr lang="en-US" altLang="en-US" b="0">
                <a:ea typeface="ＭＳ Ｐゴシック" panose="020B0600070205080204" pitchFamily="34" charset="-128"/>
              </a:rPr>
              <a:t>– Molecular orientation can be changed by rotation around the bonds</a:t>
            </a:r>
          </a:p>
          <a:p>
            <a:pPr lvl="1"/>
            <a:r>
              <a:rPr lang="en-US" altLang="en-US" b="0">
                <a:ea typeface="ＭＳ Ｐゴシック" panose="020B0600070205080204" pitchFamily="34" charset="-128"/>
              </a:rPr>
              <a:t>note: no bond breaking needed</a:t>
            </a:r>
          </a:p>
          <a:p>
            <a:pPr lvl="1"/>
            <a:endParaRPr lang="en-US" altLang="en-US" b="0">
              <a:ea typeface="ＭＳ Ｐゴシック" panose="020B0600070205080204" pitchFamily="34" charset="-128"/>
            </a:endParaRPr>
          </a:p>
          <a:p>
            <a:pPr>
              <a:buFontTx/>
              <a:buNone/>
            </a:pPr>
            <a:endParaRPr lang="en-US" altLang="en-US" b="0" u="sng">
              <a:ea typeface="ＭＳ Ｐゴシック" panose="020B0600070205080204" pitchFamily="34" charset="-128"/>
            </a:endParaRPr>
          </a:p>
          <a:p>
            <a:pPr>
              <a:buFontTx/>
              <a:buNone/>
            </a:pPr>
            <a:endParaRPr lang="en-US" altLang="en-US" b="0" u="sng">
              <a:ea typeface="ＭＳ Ｐゴシック" panose="020B0600070205080204" pitchFamily="34" charset="-128"/>
            </a:endParaRPr>
          </a:p>
        </p:txBody>
      </p:sp>
      <p:sp>
        <p:nvSpPr>
          <p:cNvPr id="46085" name="Line 5">
            <a:extLst>
              <a:ext uri="{FF2B5EF4-FFF2-40B4-BE49-F238E27FC236}">
                <a16:creationId xmlns:a16="http://schemas.microsoft.com/office/drawing/2014/main" id="{A098E6CC-69E4-C545-948C-213C68EED93E}"/>
              </a:ext>
            </a:extLst>
          </p:cNvPr>
          <p:cNvSpPr>
            <a:spLocks noChangeShapeType="1"/>
          </p:cNvSpPr>
          <p:nvPr/>
        </p:nvSpPr>
        <p:spPr bwMode="auto">
          <a:xfrm>
            <a:off x="4343400" y="4060825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5" name="Slide Number Placeholder 5">
            <a:extLst>
              <a:ext uri="{FF2B5EF4-FFF2-40B4-BE49-F238E27FC236}">
                <a16:creationId xmlns:a16="http://schemas.microsoft.com/office/drawing/2014/main" id="{23D7DF91-3147-4A4B-8E1C-71031E8FC25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C0413A1-B12A-BF44-8A67-5184AC9F5B5D}" type="slidenum">
              <a:rPr lang="en-US" altLang="en-US" sz="1200" b="0" smtClean="0"/>
              <a:pPr>
                <a:spcBef>
                  <a:spcPct val="0"/>
                </a:spcBef>
                <a:buFontTx/>
                <a:buNone/>
              </a:pPr>
              <a:t>26</a:t>
            </a:fld>
            <a:endParaRPr lang="en-US" altLang="en-US" sz="1200" b="0"/>
          </a:p>
        </p:txBody>
      </p:sp>
      <p:sp>
        <p:nvSpPr>
          <p:cNvPr id="47106" name="Rectangle 2">
            <a:extLst>
              <a:ext uri="{FF2B5EF4-FFF2-40B4-BE49-F238E27FC236}">
                <a16:creationId xmlns:a16="http://schemas.microsoft.com/office/drawing/2014/main" id="{4DBCF361-8A6A-9C4F-8A76-394039C00A7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ea typeface="ＭＳ Ｐゴシック" panose="020B0600070205080204" pitchFamily="34" charset="-128"/>
              </a:rPr>
              <a:t>Polymers – Molecular Shape</a:t>
            </a:r>
          </a:p>
        </p:txBody>
      </p:sp>
      <p:sp>
        <p:nvSpPr>
          <p:cNvPr id="47107" name="Rectangle 3">
            <a:extLst>
              <a:ext uri="{FF2B5EF4-FFF2-40B4-BE49-F238E27FC236}">
                <a16:creationId xmlns:a16="http://schemas.microsoft.com/office/drawing/2014/main" id="{83C44A4F-1448-FD44-946B-1144C5A076C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Tx/>
              <a:buNone/>
            </a:pPr>
            <a:r>
              <a:rPr lang="en-US" altLang="en-US" sz="2400" b="0">
                <a:solidFill>
                  <a:srgbClr val="FF3300"/>
                </a:solidFill>
                <a:ea typeface="ＭＳ Ｐゴシック" panose="020B0600070205080204" pitchFamily="34" charset="-128"/>
              </a:rPr>
              <a:t>Configurations</a:t>
            </a:r>
            <a:r>
              <a:rPr lang="en-US" altLang="en-US" sz="2400" b="0">
                <a:ea typeface="ＭＳ Ｐゴシック" panose="020B0600070205080204" pitchFamily="34" charset="-128"/>
              </a:rPr>
              <a:t> – to change must break bonds</a:t>
            </a:r>
            <a:endParaRPr lang="en-US" altLang="en-US" sz="2400" b="0" u="sng">
              <a:ea typeface="ＭＳ Ｐゴシック" panose="020B0600070205080204" pitchFamily="34" charset="-128"/>
            </a:endParaRPr>
          </a:p>
          <a:p>
            <a:r>
              <a:rPr lang="en-US" altLang="en-US" sz="2400" b="0">
                <a:solidFill>
                  <a:srgbClr val="FF3300"/>
                </a:solidFill>
                <a:ea typeface="ＭＳ Ｐゴシック" panose="020B0600070205080204" pitchFamily="34" charset="-128"/>
              </a:rPr>
              <a:t>Stereoisomerism</a:t>
            </a:r>
            <a:r>
              <a:rPr lang="en-US" altLang="en-US" sz="2400" b="0" u="sng">
                <a:ea typeface="ＭＳ Ｐゴシック" panose="020B0600070205080204" pitchFamily="34" charset="-128"/>
              </a:rPr>
              <a:t> </a:t>
            </a:r>
          </a:p>
        </p:txBody>
      </p:sp>
      <p:pic>
        <p:nvPicPr>
          <p:cNvPr id="47108" name="Picture 4">
            <a:extLst>
              <a:ext uri="{FF2B5EF4-FFF2-40B4-BE49-F238E27FC236}">
                <a16:creationId xmlns:a16="http://schemas.microsoft.com/office/drawing/2014/main" id="{EDB70D89-9930-AC45-A568-CDD3E953090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33800" y="3810000"/>
            <a:ext cx="3052763" cy="1690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</p:pic>
      <p:sp>
        <p:nvSpPr>
          <p:cNvPr id="47109" name="Line 5">
            <a:extLst>
              <a:ext uri="{FF2B5EF4-FFF2-40B4-BE49-F238E27FC236}">
                <a16:creationId xmlns:a16="http://schemas.microsoft.com/office/drawing/2014/main" id="{BC9C80CC-341C-9C4F-AE68-1C29599D4C3A}"/>
              </a:ext>
            </a:extLst>
          </p:cNvPr>
          <p:cNvSpPr>
            <a:spLocks noChangeShapeType="1"/>
          </p:cNvSpPr>
          <p:nvPr/>
        </p:nvSpPr>
        <p:spPr bwMode="auto">
          <a:xfrm>
            <a:off x="5257800" y="3657600"/>
            <a:ext cx="0" cy="1752600"/>
          </a:xfrm>
          <a:prstGeom prst="line">
            <a:avLst/>
          </a:prstGeom>
          <a:noFill/>
          <a:ln w="19050">
            <a:solidFill>
              <a:schemeClr val="tx1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7110" name="Text Box 6">
            <a:extLst>
              <a:ext uri="{FF2B5EF4-FFF2-40B4-BE49-F238E27FC236}">
                <a16:creationId xmlns:a16="http://schemas.microsoft.com/office/drawing/2014/main" id="{8ED2FFA5-5ACD-2C4D-8CAA-36D83A7BFC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95800" y="5486400"/>
            <a:ext cx="1524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000" b="0"/>
              <a:t>mirror plane</a:t>
            </a:r>
          </a:p>
        </p:txBody>
      </p:sp>
      <p:pic>
        <p:nvPicPr>
          <p:cNvPr id="47111" name="Picture 7">
            <a:extLst>
              <a:ext uri="{FF2B5EF4-FFF2-40B4-BE49-F238E27FC236}">
                <a16:creationId xmlns:a16="http://schemas.microsoft.com/office/drawing/2014/main" id="{DB452D7F-A104-BC44-89D7-75386D6E7B4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2950" y="2357438"/>
            <a:ext cx="6324600" cy="1276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29" name="Slide Number Placeholder 5">
            <a:extLst>
              <a:ext uri="{FF2B5EF4-FFF2-40B4-BE49-F238E27FC236}">
                <a16:creationId xmlns:a16="http://schemas.microsoft.com/office/drawing/2014/main" id="{D08DE447-A7D6-DF42-8DEF-A021CF0CFCD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6FED0E80-74D4-E246-80C0-167ACE3D6063}" type="slidenum">
              <a:rPr lang="en-US" altLang="en-US" sz="1200" b="0" smtClean="0"/>
              <a:pPr>
                <a:spcBef>
                  <a:spcPct val="0"/>
                </a:spcBef>
                <a:buFontTx/>
                <a:buNone/>
              </a:pPr>
              <a:t>27</a:t>
            </a:fld>
            <a:endParaRPr lang="en-US" altLang="en-US" sz="1200" b="0"/>
          </a:p>
        </p:txBody>
      </p:sp>
      <p:sp>
        <p:nvSpPr>
          <p:cNvPr id="48130" name="Rectangle 2">
            <a:extLst>
              <a:ext uri="{FF2B5EF4-FFF2-40B4-BE49-F238E27FC236}">
                <a16:creationId xmlns:a16="http://schemas.microsoft.com/office/drawing/2014/main" id="{F0F92DF5-7A3F-354A-94F7-A92BB15890E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ea typeface="ＭＳ Ｐゴシック" panose="020B0600070205080204" pitchFamily="34" charset="-128"/>
              </a:rPr>
              <a:t>Tacticity</a:t>
            </a:r>
          </a:p>
        </p:txBody>
      </p:sp>
      <p:sp>
        <p:nvSpPr>
          <p:cNvPr id="48131" name="Rectangle 3">
            <a:extLst>
              <a:ext uri="{FF2B5EF4-FFF2-40B4-BE49-F238E27FC236}">
                <a16:creationId xmlns:a16="http://schemas.microsoft.com/office/drawing/2014/main" id="{C24EA6DE-FE10-FE4F-AFBE-C88FA581FE4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Tx/>
              <a:buNone/>
            </a:pPr>
            <a:r>
              <a:rPr lang="en-US" altLang="en-US" b="0">
                <a:solidFill>
                  <a:srgbClr val="FF3300"/>
                </a:solidFill>
                <a:ea typeface="ＭＳ Ｐゴシック" panose="020B0600070205080204" pitchFamily="34" charset="-128"/>
              </a:rPr>
              <a:t>Tacticity</a:t>
            </a:r>
            <a:r>
              <a:rPr lang="en-US" altLang="en-US" b="0">
                <a:ea typeface="ＭＳ Ｐゴシック" panose="020B0600070205080204" pitchFamily="34" charset="-128"/>
              </a:rPr>
              <a:t> – stereoregularity of chain</a:t>
            </a:r>
          </a:p>
        </p:txBody>
      </p:sp>
      <p:pic>
        <p:nvPicPr>
          <p:cNvPr id="48132" name="Picture 4">
            <a:extLst>
              <a:ext uri="{FF2B5EF4-FFF2-40B4-BE49-F238E27FC236}">
                <a16:creationId xmlns:a16="http://schemas.microsoft.com/office/drawing/2014/main" id="{6F5B9B67-8FA0-EE4D-A11F-8ECDF8C96DE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9600" y="1752600"/>
            <a:ext cx="4368800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</p:pic>
      <p:pic>
        <p:nvPicPr>
          <p:cNvPr id="48133" name="Picture 5">
            <a:extLst>
              <a:ext uri="{FF2B5EF4-FFF2-40B4-BE49-F238E27FC236}">
                <a16:creationId xmlns:a16="http://schemas.microsoft.com/office/drawing/2014/main" id="{6AEAB494-922F-EC48-8A25-DF0EF466549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9600" y="3352800"/>
            <a:ext cx="4368800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</p:pic>
      <p:pic>
        <p:nvPicPr>
          <p:cNvPr id="48134" name="Picture 6">
            <a:extLst>
              <a:ext uri="{FF2B5EF4-FFF2-40B4-BE49-F238E27FC236}">
                <a16:creationId xmlns:a16="http://schemas.microsoft.com/office/drawing/2014/main" id="{1270BFB4-BAC6-F344-879A-CE808E5E876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9600" y="4876800"/>
            <a:ext cx="437197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</p:pic>
      <p:sp>
        <p:nvSpPr>
          <p:cNvPr id="48135" name="Text Box 7">
            <a:extLst>
              <a:ext uri="{FF2B5EF4-FFF2-40B4-BE49-F238E27FC236}">
                <a16:creationId xmlns:a16="http://schemas.microsoft.com/office/drawing/2014/main" id="{2CAFCAC6-74D0-904A-BED3-9A24C071DE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3124200"/>
            <a:ext cx="3200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endParaRPr lang="en-US" altLang="en-US" sz="2400"/>
          </a:p>
        </p:txBody>
      </p:sp>
      <p:sp>
        <p:nvSpPr>
          <p:cNvPr id="48136" name="Text Box 8">
            <a:extLst>
              <a:ext uri="{FF2B5EF4-FFF2-40B4-BE49-F238E27FC236}">
                <a16:creationId xmlns:a16="http://schemas.microsoft.com/office/drawing/2014/main" id="{68991B3B-87BC-904F-946B-F6152D6C33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2057400"/>
            <a:ext cx="4038600" cy="3744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0"/>
              <a:t>isotactic – all </a:t>
            </a:r>
            <a:r>
              <a:rPr lang="en-US" altLang="en-US" sz="2400" b="0">
                <a:solidFill>
                  <a:srgbClr val="FF3300"/>
                </a:solidFill>
              </a:rPr>
              <a:t>R</a:t>
            </a:r>
            <a:r>
              <a:rPr lang="en-US" altLang="en-US" sz="2400" b="0"/>
              <a:t> groups on 	same side of chain</a:t>
            </a:r>
          </a:p>
          <a:p>
            <a:pPr algn="ctr" eaLnBrk="1" hangingPunct="1">
              <a:spcBef>
                <a:spcPct val="50000"/>
              </a:spcBef>
              <a:buFontTx/>
              <a:buNone/>
            </a:pPr>
            <a:endParaRPr lang="en-US" altLang="en-US" sz="2400" b="0"/>
          </a:p>
          <a:p>
            <a:pPr algn="ctr" eaLnBrk="1" hangingPunct="1">
              <a:spcBef>
                <a:spcPct val="50000"/>
              </a:spcBef>
              <a:buFontTx/>
              <a:buNone/>
            </a:pPr>
            <a:endParaRPr lang="en-US" altLang="en-US" sz="600" b="0"/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0"/>
              <a:t>syndiotactic – </a:t>
            </a:r>
            <a:r>
              <a:rPr lang="en-US" altLang="en-US" sz="2400" b="0">
                <a:solidFill>
                  <a:srgbClr val="FF3300"/>
                </a:solidFill>
              </a:rPr>
              <a:t>R</a:t>
            </a:r>
            <a:r>
              <a:rPr lang="en-US" altLang="en-US" sz="2400" b="0"/>
              <a:t> groups 		alternate sides</a:t>
            </a:r>
          </a:p>
          <a:p>
            <a:pPr algn="ctr" eaLnBrk="1" hangingPunct="1">
              <a:spcBef>
                <a:spcPct val="50000"/>
              </a:spcBef>
              <a:buFontTx/>
              <a:buNone/>
            </a:pPr>
            <a:endParaRPr lang="en-US" altLang="en-US" sz="2400" b="0"/>
          </a:p>
          <a:p>
            <a:pPr algn="ctr" eaLnBrk="1" hangingPunct="1">
              <a:spcBef>
                <a:spcPct val="50000"/>
              </a:spcBef>
              <a:buFontTx/>
              <a:buNone/>
            </a:pPr>
            <a:endParaRPr lang="en-US" altLang="en-US" sz="1000" b="0"/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0"/>
              <a:t>atactic – </a:t>
            </a:r>
            <a:r>
              <a:rPr lang="en-US" altLang="en-US" sz="2400" b="0">
                <a:solidFill>
                  <a:srgbClr val="FF3300"/>
                </a:solidFill>
              </a:rPr>
              <a:t>R</a:t>
            </a:r>
            <a:r>
              <a:rPr lang="en-US" altLang="en-US" sz="2400" b="0"/>
              <a:t> groups random</a:t>
            </a: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105B87B-7AB6-1647-AF71-5C45DD48BBF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Polyisoprene</a:t>
            </a:r>
            <a:r>
              <a:rPr lang="en-US" dirty="0"/>
              <a:t>: geometric isomer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8ADC319-205C-2246-A393-628B4F2B835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40E69BD-ED4C-4B48-BFB1-5939BA3D68BA}" type="slidenum">
              <a:rPr lang="en-US" altLang="en-US" smtClean="0"/>
              <a:pPr>
                <a:defRPr/>
              </a:pPr>
              <a:t>28</a:t>
            </a:fld>
            <a:endParaRPr lang="en-US" alt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D4A4113E-85EB-6E49-A86E-24AF1F691FA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35877" y="2681852"/>
            <a:ext cx="1042780" cy="668449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A66761D4-A86D-FA41-A529-0208263356E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98327" y="1727696"/>
            <a:ext cx="1813726" cy="1314294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BE5221DA-0787-7E4E-9D26-D370882A1F2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498327" y="4216175"/>
            <a:ext cx="1807007" cy="1309425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2A316E9B-233D-0843-88DE-9C2C5BFFCE50}"/>
              </a:ext>
            </a:extLst>
          </p:cNvPr>
          <p:cNvSpPr txBox="1"/>
          <p:nvPr/>
        </p:nvSpPr>
        <p:spPr>
          <a:xfrm>
            <a:off x="1035141" y="3920846"/>
            <a:ext cx="124425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Isoprene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5FC4B8FB-85A4-E443-9FAC-EDECDBED184F}"/>
              </a:ext>
            </a:extLst>
          </p:cNvPr>
          <p:cNvSpPr txBox="1"/>
          <p:nvPr/>
        </p:nvSpPr>
        <p:spPr>
          <a:xfrm>
            <a:off x="5932255" y="1889330"/>
            <a:ext cx="2492414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is-</a:t>
            </a:r>
            <a:r>
              <a:rPr lang="en-US" dirty="0" err="1"/>
              <a:t>polyisoprene</a:t>
            </a:r>
            <a:endParaRPr lang="en-US" dirty="0"/>
          </a:p>
          <a:p>
            <a:r>
              <a:rPr lang="en-US" dirty="0"/>
              <a:t>Doesn’t crystallize</a:t>
            </a:r>
          </a:p>
          <a:p>
            <a:r>
              <a:rPr lang="en-US" dirty="0"/>
              <a:t>Natural rubber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B6171668-17AC-5148-9707-C879C51E73A1}"/>
              </a:ext>
            </a:extLst>
          </p:cNvPr>
          <p:cNvSpPr txBox="1"/>
          <p:nvPr/>
        </p:nvSpPr>
        <p:spPr>
          <a:xfrm>
            <a:off x="5892498" y="4211111"/>
            <a:ext cx="2565702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rans-</a:t>
            </a:r>
            <a:r>
              <a:rPr lang="en-US" dirty="0" err="1"/>
              <a:t>polyisoprene</a:t>
            </a:r>
            <a:endParaRPr lang="en-US" dirty="0"/>
          </a:p>
          <a:p>
            <a:r>
              <a:rPr lang="en-US" dirty="0"/>
              <a:t>Crystallizes</a:t>
            </a:r>
          </a:p>
          <a:p>
            <a:r>
              <a:rPr lang="en-US" dirty="0"/>
              <a:t>Gutta-percha</a:t>
            </a:r>
          </a:p>
        </p:txBody>
      </p:sp>
    </p:spTree>
    <p:extLst>
      <p:ext uri="{BB962C8B-B14F-4D97-AF65-F5344CB8AC3E}">
        <p14:creationId xmlns:p14="http://schemas.microsoft.com/office/powerpoint/2010/main" val="2556967987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7" name="Slide Number Placeholder 5">
            <a:extLst>
              <a:ext uri="{FF2B5EF4-FFF2-40B4-BE49-F238E27FC236}">
                <a16:creationId xmlns:a16="http://schemas.microsoft.com/office/drawing/2014/main" id="{43DF2F5B-E6A1-7441-BB0E-5093F51EF1D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BFB65726-BF7D-0A49-8583-9C94FF3A5BF0}" type="slidenum">
              <a:rPr lang="en-US" altLang="en-US" sz="1200" b="0" smtClean="0"/>
              <a:pPr>
                <a:spcBef>
                  <a:spcPct val="0"/>
                </a:spcBef>
                <a:buFontTx/>
                <a:buNone/>
              </a:pPr>
              <a:t>29</a:t>
            </a:fld>
            <a:endParaRPr lang="en-US" altLang="en-US" sz="1200" b="0"/>
          </a:p>
        </p:txBody>
      </p:sp>
      <p:pic>
        <p:nvPicPr>
          <p:cNvPr id="50178" name="Picture 4">
            <a:extLst>
              <a:ext uri="{FF2B5EF4-FFF2-40B4-BE49-F238E27FC236}">
                <a16:creationId xmlns:a16="http://schemas.microsoft.com/office/drawing/2014/main" id="{C4852BF0-6B20-7547-A8B7-4FB4681FDE5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02175" y="773113"/>
            <a:ext cx="4171950" cy="5915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</p:pic>
      <p:sp>
        <p:nvSpPr>
          <p:cNvPr id="50179" name="Rectangle 2">
            <a:extLst>
              <a:ext uri="{FF2B5EF4-FFF2-40B4-BE49-F238E27FC236}">
                <a16:creationId xmlns:a16="http://schemas.microsoft.com/office/drawing/2014/main" id="{AE8DB0EF-BF3B-3A48-A668-512EB66E684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altLang="en-US">
                <a:ea typeface="ＭＳ Ｐゴシック" panose="020B0600070205080204" pitchFamily="34" charset="-128"/>
              </a:rPr>
              <a:t>  Copolymers</a:t>
            </a:r>
          </a:p>
        </p:txBody>
      </p:sp>
      <p:sp>
        <p:nvSpPr>
          <p:cNvPr id="50180" name="Rectangle 3">
            <a:extLst>
              <a:ext uri="{FF2B5EF4-FFF2-40B4-BE49-F238E27FC236}">
                <a16:creationId xmlns:a16="http://schemas.microsoft.com/office/drawing/2014/main" id="{B85DF625-C7BA-9047-BBC3-436ACD38508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04800" y="1219200"/>
            <a:ext cx="4419600" cy="5257800"/>
          </a:xfrm>
        </p:spPr>
        <p:txBody>
          <a:bodyPr/>
          <a:lstStyle/>
          <a:p>
            <a:pPr>
              <a:lnSpc>
                <a:spcPct val="90000"/>
              </a:lnSpc>
              <a:buFontTx/>
              <a:buNone/>
            </a:pPr>
            <a:r>
              <a:rPr lang="en-US" altLang="en-US" sz="2400" b="0">
                <a:ea typeface="ＭＳ Ｐゴシック" panose="020B0600070205080204" pitchFamily="34" charset="-128"/>
              </a:rPr>
              <a:t>two or more monomers polymerized together </a:t>
            </a:r>
          </a:p>
          <a:p>
            <a:pPr>
              <a:lnSpc>
                <a:spcPct val="90000"/>
              </a:lnSpc>
            </a:pPr>
            <a:r>
              <a:rPr lang="en-US" altLang="en-US" sz="2400" b="0">
                <a:solidFill>
                  <a:srgbClr val="D82900"/>
                </a:solidFill>
                <a:ea typeface="ＭＳ Ｐゴシック" panose="020B0600070205080204" pitchFamily="34" charset="-128"/>
              </a:rPr>
              <a:t>random</a:t>
            </a:r>
            <a:r>
              <a:rPr lang="en-US" altLang="en-US" sz="2400" b="0">
                <a:ea typeface="ＭＳ Ｐゴシック" panose="020B0600070205080204" pitchFamily="34" charset="-128"/>
              </a:rPr>
              <a:t> – A and B randomly vary in chain</a:t>
            </a:r>
          </a:p>
          <a:p>
            <a:pPr>
              <a:lnSpc>
                <a:spcPct val="90000"/>
              </a:lnSpc>
            </a:pPr>
            <a:r>
              <a:rPr lang="en-US" altLang="en-US" sz="2400" b="0">
                <a:solidFill>
                  <a:srgbClr val="D82900"/>
                </a:solidFill>
                <a:ea typeface="ＭＳ Ｐゴシック" panose="020B0600070205080204" pitchFamily="34" charset="-128"/>
              </a:rPr>
              <a:t>alternating</a:t>
            </a:r>
            <a:r>
              <a:rPr lang="en-US" altLang="en-US" sz="2400" b="0">
                <a:ea typeface="ＭＳ Ｐゴシック" panose="020B0600070205080204" pitchFamily="34" charset="-128"/>
              </a:rPr>
              <a:t> – A and B alternate in polymer chain</a:t>
            </a:r>
          </a:p>
          <a:p>
            <a:pPr>
              <a:lnSpc>
                <a:spcPct val="90000"/>
              </a:lnSpc>
            </a:pPr>
            <a:r>
              <a:rPr lang="en-US" altLang="en-US" sz="2400" b="0">
                <a:solidFill>
                  <a:srgbClr val="D82900"/>
                </a:solidFill>
                <a:ea typeface="ＭＳ Ｐゴシック" panose="020B0600070205080204" pitchFamily="34" charset="-128"/>
              </a:rPr>
              <a:t>block</a:t>
            </a:r>
            <a:r>
              <a:rPr lang="en-US" altLang="en-US" sz="2400" b="0">
                <a:ea typeface="ＭＳ Ｐゴシック" panose="020B0600070205080204" pitchFamily="34" charset="-128"/>
              </a:rPr>
              <a:t> – large blocks of A alternate with large blocks of B</a:t>
            </a:r>
          </a:p>
          <a:p>
            <a:pPr>
              <a:lnSpc>
                <a:spcPct val="90000"/>
              </a:lnSpc>
            </a:pPr>
            <a:r>
              <a:rPr lang="en-US" altLang="en-US" sz="2400" b="0">
                <a:solidFill>
                  <a:srgbClr val="D82900"/>
                </a:solidFill>
                <a:ea typeface="ＭＳ Ｐゴシック" panose="020B0600070205080204" pitchFamily="34" charset="-128"/>
              </a:rPr>
              <a:t>graft</a:t>
            </a:r>
            <a:r>
              <a:rPr lang="en-US" altLang="en-US" sz="2400" b="0">
                <a:ea typeface="ＭＳ Ｐゴシック" panose="020B0600070205080204" pitchFamily="34" charset="-128"/>
              </a:rPr>
              <a:t> – chains of B grafted on to A backbone</a:t>
            </a:r>
          </a:p>
          <a:p>
            <a:pPr>
              <a:lnSpc>
                <a:spcPct val="90000"/>
              </a:lnSpc>
            </a:pPr>
            <a:endParaRPr lang="en-US" altLang="en-US" sz="2400" b="0">
              <a:ea typeface="ＭＳ Ｐゴシック" panose="020B0600070205080204" pitchFamily="34" charset="-128"/>
            </a:endParaRPr>
          </a:p>
          <a:p>
            <a:pPr lvl="1">
              <a:lnSpc>
                <a:spcPct val="90000"/>
              </a:lnSpc>
              <a:buFontTx/>
              <a:buNone/>
            </a:pPr>
            <a:r>
              <a:rPr lang="en-US" altLang="en-US" sz="2400" b="0">
                <a:ea typeface="ＭＳ Ｐゴシック" panose="020B0600070205080204" pitchFamily="34" charset="-128"/>
              </a:rPr>
              <a:t>	A – 	       B – </a:t>
            </a:r>
          </a:p>
        </p:txBody>
      </p:sp>
      <p:sp>
        <p:nvSpPr>
          <p:cNvPr id="50181" name="Text Box 5">
            <a:extLst>
              <a:ext uri="{FF2B5EF4-FFF2-40B4-BE49-F238E27FC236}">
                <a16:creationId xmlns:a16="http://schemas.microsoft.com/office/drawing/2014/main" id="{0F5BADAC-F69B-024B-8BF5-C9146B7BAE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67400" y="1219200"/>
            <a:ext cx="1062038" cy="3968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000" b="0"/>
              <a:t>random</a:t>
            </a:r>
          </a:p>
        </p:txBody>
      </p:sp>
      <p:sp>
        <p:nvSpPr>
          <p:cNvPr id="50182" name="Text Box 7">
            <a:extLst>
              <a:ext uri="{FF2B5EF4-FFF2-40B4-BE49-F238E27FC236}">
                <a16:creationId xmlns:a16="http://schemas.microsoft.com/office/drawing/2014/main" id="{F64B468B-4EC5-0E4B-B384-AC1D9EFB36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67400" y="3886200"/>
            <a:ext cx="990600" cy="3968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000" b="0"/>
              <a:t>block</a:t>
            </a:r>
          </a:p>
        </p:txBody>
      </p:sp>
      <p:sp>
        <p:nvSpPr>
          <p:cNvPr id="50183" name="Text Box 8">
            <a:extLst>
              <a:ext uri="{FF2B5EF4-FFF2-40B4-BE49-F238E27FC236}">
                <a16:creationId xmlns:a16="http://schemas.microsoft.com/office/drawing/2014/main" id="{168DF193-3332-4147-BC37-06D155B6AE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88038" y="5845175"/>
            <a:ext cx="990600" cy="8540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000" b="0"/>
              <a:t>graft</a:t>
            </a:r>
          </a:p>
          <a:p>
            <a:pPr algn="ctr" eaLnBrk="1" hangingPunct="1">
              <a:spcBef>
                <a:spcPct val="50000"/>
              </a:spcBef>
              <a:buFontTx/>
              <a:buNone/>
            </a:pPr>
            <a:endParaRPr lang="en-US" altLang="en-US" sz="2000" b="0"/>
          </a:p>
        </p:txBody>
      </p:sp>
      <p:pic>
        <p:nvPicPr>
          <p:cNvPr id="50184" name="Picture 10">
            <a:extLst>
              <a:ext uri="{FF2B5EF4-FFF2-40B4-BE49-F238E27FC236}">
                <a16:creationId xmlns:a16="http://schemas.microsoft.com/office/drawing/2014/main" id="{D65C887E-3F54-E64E-8A62-22CBFCF3016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85925" y="5778500"/>
            <a:ext cx="142875" cy="171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</p:pic>
      <p:pic>
        <p:nvPicPr>
          <p:cNvPr id="50185" name="Picture 11">
            <a:extLst>
              <a:ext uri="{FF2B5EF4-FFF2-40B4-BE49-F238E27FC236}">
                <a16:creationId xmlns:a16="http://schemas.microsoft.com/office/drawing/2014/main" id="{FA5654B7-5F8D-4045-BE8F-1470BC593D5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43275" y="5762625"/>
            <a:ext cx="142875" cy="180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</p:pic>
      <p:sp>
        <p:nvSpPr>
          <p:cNvPr id="50186" name="Rectangle 13">
            <a:extLst>
              <a:ext uri="{FF2B5EF4-FFF2-40B4-BE49-F238E27FC236}">
                <a16:creationId xmlns:a16="http://schemas.microsoft.com/office/drawing/2014/main" id="{B837DB09-7D2C-E84A-9732-EB4365069E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30975" y="2852738"/>
            <a:ext cx="250825" cy="29368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 b="0">
              <a:latin typeface="Times" pitchFamily="2" charset="0"/>
            </a:endParaRPr>
          </a:p>
        </p:txBody>
      </p:sp>
      <p:sp>
        <p:nvSpPr>
          <p:cNvPr id="50187" name="Text Box 14">
            <a:extLst>
              <a:ext uri="{FF2B5EF4-FFF2-40B4-BE49-F238E27FC236}">
                <a16:creationId xmlns:a16="http://schemas.microsoft.com/office/drawing/2014/main" id="{518AA5EF-8084-704B-A890-15BC547053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37213" y="2994025"/>
            <a:ext cx="13811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000" b="0"/>
              <a:t>alternating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Slide Number Placeholder 5">
            <a:extLst>
              <a:ext uri="{FF2B5EF4-FFF2-40B4-BE49-F238E27FC236}">
                <a16:creationId xmlns:a16="http://schemas.microsoft.com/office/drawing/2014/main" id="{9DDCEFCF-0232-AE44-B1FA-4E756A80B5D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1EBDF033-50C8-2C43-8226-24ED3FA65BD3}" type="slidenum">
              <a:rPr lang="en-US" altLang="en-US" sz="1200" b="0" smtClean="0"/>
              <a:pPr>
                <a:spcBef>
                  <a:spcPct val="0"/>
                </a:spcBef>
                <a:buFontTx/>
                <a:buNone/>
              </a:pPr>
              <a:t>3</a:t>
            </a:fld>
            <a:endParaRPr lang="en-US" altLang="en-US" sz="1200" b="0"/>
          </a:p>
        </p:txBody>
      </p:sp>
      <p:sp>
        <p:nvSpPr>
          <p:cNvPr id="18434" name="Rectangle 2">
            <a:extLst>
              <a:ext uri="{FF2B5EF4-FFF2-40B4-BE49-F238E27FC236}">
                <a16:creationId xmlns:a16="http://schemas.microsoft.com/office/drawing/2014/main" id="{50D63D05-9AA6-E741-8BDE-7DC02B62A7F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82563"/>
            <a:ext cx="7772400" cy="533400"/>
          </a:xfrm>
        </p:spPr>
        <p:txBody>
          <a:bodyPr/>
          <a:lstStyle/>
          <a:p>
            <a:r>
              <a:rPr lang="en-US" altLang="en-US">
                <a:ea typeface="ＭＳ Ｐゴシック" panose="020B0600070205080204" pitchFamily="34" charset="-128"/>
              </a:rPr>
              <a:t>Polymers common in nature</a:t>
            </a:r>
          </a:p>
        </p:txBody>
      </p:sp>
      <p:sp>
        <p:nvSpPr>
          <p:cNvPr id="18435" name="Rectangle 3">
            <a:extLst>
              <a:ext uri="{FF2B5EF4-FFF2-40B4-BE49-F238E27FC236}">
                <a16:creationId xmlns:a16="http://schemas.microsoft.com/office/drawing/2014/main" id="{81124871-FDAA-6549-9021-8F1CC55BA24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1062038"/>
            <a:ext cx="7772400" cy="4892675"/>
          </a:xfrm>
        </p:spPr>
        <p:txBody>
          <a:bodyPr/>
          <a:lstStyle/>
          <a:p>
            <a:pPr lvl="1">
              <a:lnSpc>
                <a:spcPct val="90000"/>
              </a:lnSpc>
              <a:defRPr/>
            </a:pPr>
            <a:r>
              <a:rPr lang="en-US" altLang="en-US" b="0" dirty="0">
                <a:ea typeface="ＭＳ Ｐゴシック" panose="020B0600070205080204" pitchFamily="34" charset="-128"/>
              </a:rPr>
              <a:t>Wood: cellulose, lignin</a:t>
            </a:r>
          </a:p>
          <a:p>
            <a:pPr lvl="1">
              <a:lnSpc>
                <a:spcPct val="90000"/>
              </a:lnSpc>
              <a:defRPr/>
            </a:pPr>
            <a:r>
              <a:rPr lang="en-US" altLang="en-US" b="0" dirty="0">
                <a:ea typeface="ＭＳ Ｐゴシック" panose="020B0600070205080204" pitchFamily="34" charset="-128"/>
              </a:rPr>
              <a:t>Rubber: </a:t>
            </a:r>
            <a:r>
              <a:rPr lang="en-US" altLang="en-US" b="0" dirty="0" err="1">
                <a:ea typeface="ＭＳ Ｐゴシック" panose="020B0600070205080204" pitchFamily="34" charset="-128"/>
              </a:rPr>
              <a:t>polyisoprene</a:t>
            </a:r>
            <a:endParaRPr lang="en-US" altLang="en-US" b="0" dirty="0">
              <a:ea typeface="ＭＳ Ｐゴシック" panose="020B0600070205080204" pitchFamily="34" charset="-128"/>
            </a:endParaRPr>
          </a:p>
          <a:p>
            <a:pPr lvl="1">
              <a:lnSpc>
                <a:spcPct val="90000"/>
              </a:lnSpc>
              <a:defRPr/>
            </a:pPr>
            <a:r>
              <a:rPr lang="en-US" altLang="en-US" b="0" dirty="0">
                <a:ea typeface="ＭＳ Ｐゴシック" panose="020B0600070205080204" pitchFamily="34" charset="-128"/>
              </a:rPr>
              <a:t>Cotton: cellulose</a:t>
            </a:r>
          </a:p>
          <a:p>
            <a:pPr lvl="1">
              <a:lnSpc>
                <a:spcPct val="90000"/>
              </a:lnSpc>
              <a:defRPr/>
            </a:pPr>
            <a:r>
              <a:rPr lang="en-US" altLang="en-US" b="0" dirty="0">
                <a:ea typeface="ＭＳ Ｐゴシック" panose="020B0600070205080204" pitchFamily="34" charset="-128"/>
              </a:rPr>
              <a:t>Wool, feathers, fingernails: keratin</a:t>
            </a:r>
          </a:p>
          <a:p>
            <a:pPr lvl="1">
              <a:lnSpc>
                <a:spcPct val="90000"/>
              </a:lnSpc>
              <a:defRPr/>
            </a:pPr>
            <a:r>
              <a:rPr lang="en-US" altLang="en-US" b="0" dirty="0">
                <a:ea typeface="ＭＳ Ｐゴシック" panose="020B0600070205080204" pitchFamily="34" charset="-128"/>
              </a:rPr>
              <a:t>Silk: silk protein</a:t>
            </a:r>
          </a:p>
          <a:p>
            <a:pPr lvl="1">
              <a:lnSpc>
                <a:spcPct val="90000"/>
              </a:lnSpc>
              <a:defRPr/>
            </a:pPr>
            <a:r>
              <a:rPr lang="en-US" altLang="en-US" b="0" dirty="0">
                <a:ea typeface="ＭＳ Ｐゴシック" panose="020B0600070205080204" pitchFamily="34" charset="-128"/>
              </a:rPr>
              <a:t>Leather: collagen protein</a:t>
            </a:r>
          </a:p>
          <a:p>
            <a:pPr lvl="1">
              <a:lnSpc>
                <a:spcPct val="90000"/>
              </a:lnSpc>
              <a:defRPr/>
            </a:pPr>
            <a:r>
              <a:rPr lang="en-US" altLang="en-US" b="0" dirty="0">
                <a:ea typeface="ＭＳ Ｐゴシック" panose="020B0600070205080204" pitchFamily="34" charset="-128"/>
              </a:rPr>
              <a:t>Shellac: polyesters			</a:t>
            </a:r>
          </a:p>
          <a:p>
            <a:pPr marL="457200" lvl="1" indent="0">
              <a:lnSpc>
                <a:spcPct val="90000"/>
              </a:lnSpc>
              <a:buFontTx/>
              <a:buNone/>
              <a:defRPr/>
            </a:pPr>
            <a:endParaRPr lang="en-US" altLang="en-US" b="0" dirty="0">
              <a:ea typeface="ＭＳ Ｐゴシック" panose="020B0600070205080204" pitchFamily="34" charset="-128"/>
            </a:endParaRPr>
          </a:p>
          <a:p>
            <a:pPr>
              <a:lnSpc>
                <a:spcPct val="90000"/>
              </a:lnSpc>
              <a:buFontTx/>
              <a:buNone/>
              <a:defRPr/>
            </a:pPr>
            <a:r>
              <a:rPr lang="en-US" altLang="en-US" b="0" dirty="0">
                <a:ea typeface="ＭＳ Ｐゴシック" panose="020B0600070205080204" pitchFamily="34" charset="-128"/>
              </a:rPr>
              <a:t>Polymers can also be created from a variety of</a:t>
            </a:r>
          </a:p>
          <a:p>
            <a:pPr>
              <a:lnSpc>
                <a:spcPct val="90000"/>
              </a:lnSpc>
              <a:buFontTx/>
              <a:buNone/>
              <a:defRPr/>
            </a:pPr>
            <a:r>
              <a:rPr lang="en-US" altLang="en-US" b="0" dirty="0">
                <a:ea typeface="ＭＳ Ｐゴシック" panose="020B0600070205080204" pitchFamily="34" charset="-128"/>
              </a:rPr>
              <a:t>other molecules; petroleum byproducts</a:t>
            </a:r>
          </a:p>
          <a:p>
            <a:pPr>
              <a:lnSpc>
                <a:spcPct val="90000"/>
              </a:lnSpc>
              <a:buFontTx/>
              <a:buNone/>
              <a:defRPr/>
            </a:pPr>
            <a:r>
              <a:rPr lang="en-US" altLang="en-US" b="0" dirty="0">
                <a:ea typeface="ＭＳ Ｐゴシック" panose="020B0600070205080204" pitchFamily="34" charset="-128"/>
              </a:rPr>
              <a:t>(ethylene, propylene, styrene) are </a:t>
            </a:r>
          </a:p>
          <a:p>
            <a:pPr>
              <a:lnSpc>
                <a:spcPct val="90000"/>
              </a:lnSpc>
              <a:buFontTx/>
              <a:buNone/>
              <a:defRPr/>
            </a:pPr>
            <a:r>
              <a:rPr lang="en-US" altLang="en-US" b="0" dirty="0">
                <a:ea typeface="ＭＳ Ｐゴシック" panose="020B0600070205080204" pitchFamily="34" charset="-128"/>
              </a:rPr>
              <a:t>particularly inexpensive</a:t>
            </a: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5" name="Title 1">
            <a:extLst>
              <a:ext uri="{FF2B5EF4-FFF2-40B4-BE49-F238E27FC236}">
                <a16:creationId xmlns:a16="http://schemas.microsoft.com/office/drawing/2014/main" id="{F52A4F37-FEB5-B543-AB64-DB42EC6FCC7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884238" y="341313"/>
            <a:ext cx="7772400" cy="533400"/>
          </a:xfrm>
        </p:spPr>
        <p:txBody>
          <a:bodyPr/>
          <a:lstStyle/>
          <a:p>
            <a:r>
              <a:rPr lang="en-US" altLang="en-US">
                <a:ea typeface="ＭＳ Ｐゴシック" panose="020B0600070205080204" pitchFamily="34" charset="-128"/>
              </a:rPr>
              <a:t>Amorphous vs. </a:t>
            </a:r>
            <a:br>
              <a:rPr lang="en-US" altLang="en-US">
                <a:ea typeface="ＭＳ Ｐゴシック" panose="020B0600070205080204" pitchFamily="34" charset="-128"/>
              </a:rPr>
            </a:br>
            <a:r>
              <a:rPr lang="en-US" altLang="en-US">
                <a:ea typeface="ＭＳ Ｐゴシック" panose="020B0600070205080204" pitchFamily="34" charset="-128"/>
              </a:rPr>
              <a:t>Semicrystalline Polymers</a:t>
            </a:r>
          </a:p>
        </p:txBody>
      </p:sp>
      <p:sp>
        <p:nvSpPr>
          <p:cNvPr id="62466" name="Content Placeholder 2">
            <a:extLst>
              <a:ext uri="{FF2B5EF4-FFF2-40B4-BE49-F238E27FC236}">
                <a16:creationId xmlns:a16="http://schemas.microsoft.com/office/drawing/2014/main" id="{EC6BC085-2ABA-7146-A49E-C6C3BC193B71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685800" y="1304925"/>
            <a:ext cx="7772400" cy="4892675"/>
          </a:xfrm>
        </p:spPr>
        <p:txBody>
          <a:bodyPr/>
          <a:lstStyle/>
          <a:p>
            <a:r>
              <a:rPr lang="en-US" altLang="en-US">
                <a:ea typeface="ＭＳ Ｐゴシック" panose="020B0600070205080204" pitchFamily="34" charset="-128"/>
              </a:rPr>
              <a:t>Amorphous</a:t>
            </a:r>
          </a:p>
          <a:p>
            <a:pPr lvl="1"/>
            <a:r>
              <a:rPr lang="en-US" altLang="en-US">
                <a:ea typeface="ＭＳ Ｐゴシック" panose="020B0600070205080204" pitchFamily="34" charset="-128"/>
              </a:rPr>
              <a:t>Clear</a:t>
            </a:r>
          </a:p>
          <a:p>
            <a:pPr lvl="1"/>
            <a:r>
              <a:rPr lang="en-US" altLang="en-US">
                <a:ea typeface="ＭＳ Ｐゴシック" panose="020B0600070205080204" pitchFamily="34" charset="-128"/>
              </a:rPr>
              <a:t>Soluble</a:t>
            </a:r>
          </a:p>
          <a:p>
            <a:pPr lvl="1"/>
            <a:r>
              <a:rPr lang="en-US" altLang="en-US">
                <a:ea typeface="ＭＳ Ｐゴシック" panose="020B0600070205080204" pitchFamily="34" charset="-128"/>
              </a:rPr>
              <a:t>Usually brittle</a:t>
            </a:r>
          </a:p>
          <a:p>
            <a:pPr lvl="1"/>
            <a:r>
              <a:rPr lang="en-US" altLang="en-US">
                <a:ea typeface="ＭＳ Ｐゴシック" panose="020B0600070205080204" pitchFamily="34" charset="-128"/>
              </a:rPr>
              <a:t>PS, PMMA, PC, unstretched PI</a:t>
            </a:r>
          </a:p>
          <a:p>
            <a:r>
              <a:rPr lang="en-US" altLang="en-US">
                <a:ea typeface="ＭＳ Ｐゴシック" panose="020B0600070205080204" pitchFamily="34" charset="-128"/>
              </a:rPr>
              <a:t>Semicrystalline</a:t>
            </a:r>
          </a:p>
          <a:p>
            <a:pPr lvl="1"/>
            <a:r>
              <a:rPr lang="en-US" altLang="en-US">
                <a:ea typeface="ＭＳ Ｐゴシック" panose="020B0600070205080204" pitchFamily="34" charset="-128"/>
              </a:rPr>
              <a:t>Cloudy</a:t>
            </a:r>
          </a:p>
          <a:p>
            <a:pPr lvl="1"/>
            <a:r>
              <a:rPr lang="en-US" altLang="en-US">
                <a:ea typeface="ＭＳ Ｐゴシック" panose="020B0600070205080204" pitchFamily="34" charset="-128"/>
              </a:rPr>
              <a:t>Not so soluble </a:t>
            </a:r>
          </a:p>
          <a:p>
            <a:pPr lvl="1"/>
            <a:r>
              <a:rPr lang="en-US" altLang="en-US">
                <a:ea typeface="ＭＳ Ｐゴシック" panose="020B0600070205080204" pitchFamily="34" charset="-128"/>
              </a:rPr>
              <a:t>Usually tough</a:t>
            </a:r>
          </a:p>
          <a:p>
            <a:pPr lvl="1"/>
            <a:r>
              <a:rPr lang="en-US" altLang="en-US">
                <a:ea typeface="ＭＳ Ｐゴシック" panose="020B0600070205080204" pitchFamily="34" charset="-128"/>
              </a:rPr>
              <a:t>PE, PP, Nylons, stretched PI	</a:t>
            </a:r>
          </a:p>
        </p:txBody>
      </p:sp>
      <p:sp>
        <p:nvSpPr>
          <p:cNvPr id="62467" name="Slide Number Placeholder 3">
            <a:extLst>
              <a:ext uri="{FF2B5EF4-FFF2-40B4-BE49-F238E27FC236}">
                <a16:creationId xmlns:a16="http://schemas.microsoft.com/office/drawing/2014/main" id="{9C7523BB-1824-B749-9CC5-5FAE15C212C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fld id="{D88F319E-5CB1-AD42-8E51-CAD0AF40CBD0}" type="slidenum">
              <a:rPr lang="en-US" altLang="en-US" sz="1200" smtClean="0">
                <a:latin typeface="Arial" panose="020B0604020202020204" pitchFamily="34" charset="0"/>
              </a:rPr>
              <a:pPr/>
              <a:t>30</a:t>
            </a:fld>
            <a:endParaRPr lang="en-US" altLang="en-US" sz="1200">
              <a:latin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1" name="Slide Number Placeholder 5">
            <a:extLst>
              <a:ext uri="{FF2B5EF4-FFF2-40B4-BE49-F238E27FC236}">
                <a16:creationId xmlns:a16="http://schemas.microsoft.com/office/drawing/2014/main" id="{CDA167D2-3D61-E147-8894-7759FA63D54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7433473-5872-6F4A-89F5-C85633D8033E}" type="slidenum">
              <a:rPr lang="en-US" altLang="en-US" sz="1200" b="0" smtClean="0"/>
              <a:pPr>
                <a:spcBef>
                  <a:spcPct val="0"/>
                </a:spcBef>
                <a:buFontTx/>
                <a:buNone/>
              </a:pPr>
              <a:t>31</a:t>
            </a:fld>
            <a:endParaRPr lang="en-US" altLang="en-US" sz="1200" b="0"/>
          </a:p>
        </p:txBody>
      </p:sp>
      <p:pic>
        <p:nvPicPr>
          <p:cNvPr id="51202" name="Picture 7">
            <a:extLst>
              <a:ext uri="{FF2B5EF4-FFF2-40B4-BE49-F238E27FC236}">
                <a16:creationId xmlns:a16="http://schemas.microsoft.com/office/drawing/2014/main" id="{E25CD8D0-87A9-484F-B59C-46B28AADCFB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563" y="4416425"/>
            <a:ext cx="4267200" cy="174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</p:pic>
      <p:sp>
        <p:nvSpPr>
          <p:cNvPr id="51203" name="Rectangle 2">
            <a:extLst>
              <a:ext uri="{FF2B5EF4-FFF2-40B4-BE49-F238E27FC236}">
                <a16:creationId xmlns:a16="http://schemas.microsoft.com/office/drawing/2014/main" id="{8251141F-F2F5-4D4F-ACF5-E5C9DDF9B27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ea typeface="ＭＳ Ｐゴシック" panose="020B0600070205080204" pitchFamily="34" charset="-128"/>
              </a:rPr>
              <a:t>Polymer Crystallinity</a:t>
            </a:r>
          </a:p>
        </p:txBody>
      </p:sp>
      <p:sp>
        <p:nvSpPr>
          <p:cNvPr id="51204" name="Rectangle 3">
            <a:extLst>
              <a:ext uri="{FF2B5EF4-FFF2-40B4-BE49-F238E27FC236}">
                <a16:creationId xmlns:a16="http://schemas.microsoft.com/office/drawing/2014/main" id="{702D2C76-B3E9-974E-BB76-950A0AD812E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04800" y="1219200"/>
            <a:ext cx="4184650" cy="4876800"/>
          </a:xfrm>
        </p:spPr>
        <p:txBody>
          <a:bodyPr/>
          <a:lstStyle/>
          <a:p>
            <a:pPr>
              <a:buFontTx/>
              <a:buNone/>
            </a:pPr>
            <a:r>
              <a:rPr lang="en-US" altLang="en-US" sz="2400" b="0">
                <a:ea typeface="ＭＳ Ｐゴシック" panose="020B0600070205080204" pitchFamily="34" charset="-128"/>
              </a:rPr>
              <a:t>Ex: polyethylene unit cell</a:t>
            </a:r>
          </a:p>
          <a:p>
            <a:endParaRPr lang="en-US" altLang="en-US" sz="2400" b="0">
              <a:ea typeface="ＭＳ Ｐゴシック" panose="020B0600070205080204" pitchFamily="34" charset="-128"/>
            </a:endParaRPr>
          </a:p>
          <a:p>
            <a:r>
              <a:rPr lang="en-US" altLang="en-US" sz="2400" b="0">
                <a:ea typeface="ＭＳ Ｐゴシック" panose="020B0600070205080204" pitchFamily="34" charset="-128"/>
              </a:rPr>
              <a:t>Crystals must contain the polymer chains in some way </a:t>
            </a:r>
          </a:p>
          <a:p>
            <a:pPr lvl="1"/>
            <a:r>
              <a:rPr lang="en-US" altLang="en-US" sz="2400" b="0">
                <a:solidFill>
                  <a:schemeClr val="accent2"/>
                </a:solidFill>
                <a:ea typeface="ＭＳ Ｐゴシック" panose="020B0600070205080204" pitchFamily="34" charset="-128"/>
              </a:rPr>
              <a:t>Chain folded</a:t>
            </a:r>
            <a:r>
              <a:rPr lang="en-US" altLang="en-US" sz="2400" b="0">
                <a:ea typeface="ＭＳ Ｐゴシック" panose="020B0600070205080204" pitchFamily="34" charset="-128"/>
              </a:rPr>
              <a:t> structure</a:t>
            </a:r>
            <a:endParaRPr lang="en-US" altLang="en-US" sz="1800" b="0">
              <a:ea typeface="ＭＳ Ｐゴシック" panose="020B0600070205080204" pitchFamily="34" charset="-128"/>
            </a:endParaRPr>
          </a:p>
          <a:p>
            <a:endParaRPr lang="en-US" altLang="en-US" sz="2400" b="0">
              <a:ea typeface="ＭＳ Ｐゴシック" panose="020B0600070205080204" pitchFamily="34" charset="-128"/>
            </a:endParaRPr>
          </a:p>
        </p:txBody>
      </p:sp>
      <p:pic>
        <p:nvPicPr>
          <p:cNvPr id="51205" name="Picture 4">
            <a:extLst>
              <a:ext uri="{FF2B5EF4-FFF2-40B4-BE49-F238E27FC236}">
                <a16:creationId xmlns:a16="http://schemas.microsoft.com/office/drawing/2014/main" id="{E9C55EBC-D017-BD40-9EE6-A6195F9136A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91050" y="1211263"/>
            <a:ext cx="4552950" cy="4527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</p:pic>
      <p:grpSp>
        <p:nvGrpSpPr>
          <p:cNvPr id="51206" name="Group 14">
            <a:extLst>
              <a:ext uri="{FF2B5EF4-FFF2-40B4-BE49-F238E27FC236}">
                <a16:creationId xmlns:a16="http://schemas.microsoft.com/office/drawing/2014/main" id="{C89AFB40-85C6-C24E-91AE-81168D8791E0}"/>
              </a:ext>
            </a:extLst>
          </p:cNvPr>
          <p:cNvGrpSpPr>
            <a:grpSpLocks/>
          </p:cNvGrpSpPr>
          <p:nvPr/>
        </p:nvGrpSpPr>
        <p:grpSpPr bwMode="auto">
          <a:xfrm>
            <a:off x="3914775" y="4602163"/>
            <a:ext cx="990600" cy="550862"/>
            <a:chOff x="2448" y="2661"/>
            <a:chExt cx="624" cy="347"/>
          </a:xfrm>
        </p:grpSpPr>
        <p:sp>
          <p:nvSpPr>
            <p:cNvPr id="51227" name="Text Box 8">
              <a:extLst>
                <a:ext uri="{FF2B5EF4-FFF2-40B4-BE49-F238E27FC236}">
                  <a16:creationId xmlns:a16="http://schemas.microsoft.com/office/drawing/2014/main" id="{A6470DE5-BDCC-FA42-9E34-21F1D2CD81D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48" y="2688"/>
              <a:ext cx="624" cy="25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prstDash val="dash"/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000" b="0"/>
                <a:t>10 nm</a:t>
              </a:r>
            </a:p>
          </p:txBody>
        </p:sp>
        <p:sp>
          <p:nvSpPr>
            <p:cNvPr id="51228" name="Line 10">
              <a:extLst>
                <a:ext uri="{FF2B5EF4-FFF2-40B4-BE49-F238E27FC236}">
                  <a16:creationId xmlns:a16="http://schemas.microsoft.com/office/drawing/2014/main" id="{D7D81A30-E412-7A43-A434-8E0250387AF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491" y="2885"/>
              <a:ext cx="137" cy="12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229" name="Line 9">
              <a:extLst>
                <a:ext uri="{FF2B5EF4-FFF2-40B4-BE49-F238E27FC236}">
                  <a16:creationId xmlns:a16="http://schemas.microsoft.com/office/drawing/2014/main" id="{29D0C002-8FD8-8D4A-B577-EF13EA2CA4E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459" y="2661"/>
              <a:ext cx="174" cy="16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51207" name="Comment 15">
            <a:extLst>
              <a:ext uri="{FF2B5EF4-FFF2-40B4-BE49-F238E27FC236}">
                <a16:creationId xmlns:a16="http://schemas.microsoft.com/office/drawing/2014/main" id="{5747BF8A-766D-C64A-AD55-3B392CB25B09}"/>
              </a:ext>
            </a:extLst>
          </p:cNvPr>
          <p:cNvSpPr>
            <a:spLocks noRot="1" noChangeAspect="1" noEditPoints="1" noChangeArrowheads="1" noChangeShapeType="1" noTextEdit="1"/>
          </p:cNvSpPr>
          <p:nvPr/>
        </p:nvSpPr>
        <p:spPr bwMode="auto">
          <a:xfrm>
            <a:off x="3571875" y="5570538"/>
            <a:ext cx="461963" cy="1250950"/>
          </a:xfrm>
          <a:custGeom>
            <a:avLst/>
            <a:gdLst>
              <a:gd name="T0" fmla="*/ 2147483646 w 1284"/>
              <a:gd name="T1" fmla="*/ 2147483646 h 3475"/>
              <a:gd name="T2" fmla="*/ 2147483646 w 1284"/>
              <a:gd name="T3" fmla="*/ 2147483646 h 3475"/>
              <a:gd name="T4" fmla="*/ 2147483646 w 1284"/>
              <a:gd name="T5" fmla="*/ 2147483646 h 3475"/>
              <a:gd name="T6" fmla="*/ 2147483646 w 1284"/>
              <a:gd name="T7" fmla="*/ 2147483646 h 3475"/>
              <a:gd name="T8" fmla="*/ 2147483646 w 1284"/>
              <a:gd name="T9" fmla="*/ 2147483646 h 3475"/>
              <a:gd name="T10" fmla="*/ 2147483646 w 1284"/>
              <a:gd name="T11" fmla="*/ 2147483646 h 3475"/>
              <a:gd name="T12" fmla="*/ 2147483646 w 1284"/>
              <a:gd name="T13" fmla="*/ 2147483646 h 3475"/>
              <a:gd name="T14" fmla="*/ 2147483646 w 1284"/>
              <a:gd name="T15" fmla="*/ 2147483646 h 3475"/>
              <a:gd name="T16" fmla="*/ 2147483646 w 1284"/>
              <a:gd name="T17" fmla="*/ 2147483646 h 3475"/>
              <a:gd name="T18" fmla="*/ 2147483646 w 1284"/>
              <a:gd name="T19" fmla="*/ 2147483646 h 3475"/>
              <a:gd name="T20" fmla="*/ 2147483646 w 1284"/>
              <a:gd name="T21" fmla="*/ 2147483646 h 3475"/>
              <a:gd name="T22" fmla="*/ 2147483646 w 1284"/>
              <a:gd name="T23" fmla="*/ 2147483646 h 3475"/>
              <a:gd name="T24" fmla="*/ 2147483646 w 1284"/>
              <a:gd name="T25" fmla="*/ 2147483646 h 3475"/>
              <a:gd name="T26" fmla="*/ 2147483646 w 1284"/>
              <a:gd name="T27" fmla="*/ 2147483646 h 3475"/>
              <a:gd name="T28" fmla="*/ 2147483646 w 1284"/>
              <a:gd name="T29" fmla="*/ 2147483646 h 3475"/>
              <a:gd name="T30" fmla="*/ 2147483646 w 1284"/>
              <a:gd name="T31" fmla="*/ 2147483646 h 3475"/>
              <a:gd name="T32" fmla="*/ 2147483646 w 1284"/>
              <a:gd name="T33" fmla="*/ 2147483646 h 3475"/>
              <a:gd name="T34" fmla="*/ 2147483646 w 1284"/>
              <a:gd name="T35" fmla="*/ 2147483646 h 3475"/>
              <a:gd name="T36" fmla="*/ 2147483646 w 1284"/>
              <a:gd name="T37" fmla="*/ 2147483646 h 3475"/>
              <a:gd name="T38" fmla="*/ 2147483646 w 1284"/>
              <a:gd name="T39" fmla="*/ 2147483646 h 3475"/>
              <a:gd name="T40" fmla="*/ 2147483646 w 1284"/>
              <a:gd name="T41" fmla="*/ 2147483646 h 3475"/>
              <a:gd name="T42" fmla="*/ 2147483646 w 1284"/>
              <a:gd name="T43" fmla="*/ 2147483646 h 3475"/>
              <a:gd name="T44" fmla="*/ 2147483646 w 1284"/>
              <a:gd name="T45" fmla="*/ 2147483646 h 3475"/>
              <a:gd name="T46" fmla="*/ 2147483646 w 1284"/>
              <a:gd name="T47" fmla="*/ 2147483646 h 3475"/>
              <a:gd name="T48" fmla="*/ 2147483646 w 1284"/>
              <a:gd name="T49" fmla="*/ 2147483646 h 3475"/>
              <a:gd name="T50" fmla="*/ 2147483646 w 1284"/>
              <a:gd name="T51" fmla="*/ 2147483646 h 3475"/>
              <a:gd name="T52" fmla="*/ 2147483646 w 1284"/>
              <a:gd name="T53" fmla="*/ 2147483646 h 3475"/>
              <a:gd name="T54" fmla="*/ 2147483646 w 1284"/>
              <a:gd name="T55" fmla="*/ 2147483646 h 3475"/>
              <a:gd name="T56" fmla="*/ 2147483646 w 1284"/>
              <a:gd name="T57" fmla="*/ 2147483646 h 3475"/>
              <a:gd name="T58" fmla="*/ 2147483646 w 1284"/>
              <a:gd name="T59" fmla="*/ 2147483646 h 3475"/>
              <a:gd name="T60" fmla="*/ 2147483646 w 1284"/>
              <a:gd name="T61" fmla="*/ 2147483646 h 3475"/>
              <a:gd name="T62" fmla="*/ 2147483646 w 1284"/>
              <a:gd name="T63" fmla="*/ 2147483646 h 3475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w 1284"/>
              <a:gd name="T97" fmla="*/ 0 h 3475"/>
              <a:gd name="T98" fmla="*/ 1284 w 1284"/>
              <a:gd name="T99" fmla="*/ 3475 h 3475"/>
            </a:gdLst>
            <a:ahLst/>
            <a:cxnLst>
              <a:cxn ang="T64">
                <a:pos x="T0" y="T1"/>
              </a:cxn>
              <a:cxn ang="T65">
                <a:pos x="T2" y="T3"/>
              </a:cxn>
              <a:cxn ang="T66">
                <a:pos x="T4" y="T5"/>
              </a:cxn>
              <a:cxn ang="T67">
                <a:pos x="T6" y="T7"/>
              </a:cxn>
              <a:cxn ang="T68">
                <a:pos x="T8" y="T9"/>
              </a:cxn>
              <a:cxn ang="T69">
                <a:pos x="T10" y="T11"/>
              </a:cxn>
              <a:cxn ang="T70">
                <a:pos x="T12" y="T13"/>
              </a:cxn>
              <a:cxn ang="T71">
                <a:pos x="T14" y="T15"/>
              </a:cxn>
              <a:cxn ang="T72">
                <a:pos x="T16" y="T17"/>
              </a:cxn>
              <a:cxn ang="T73">
                <a:pos x="T18" y="T19"/>
              </a:cxn>
              <a:cxn ang="T74">
                <a:pos x="T20" y="T21"/>
              </a:cxn>
              <a:cxn ang="T75">
                <a:pos x="T22" y="T23"/>
              </a:cxn>
              <a:cxn ang="T76">
                <a:pos x="T24" y="T25"/>
              </a:cxn>
              <a:cxn ang="T77">
                <a:pos x="T26" y="T27"/>
              </a:cxn>
              <a:cxn ang="T78">
                <a:pos x="T28" y="T29"/>
              </a:cxn>
              <a:cxn ang="T79">
                <a:pos x="T30" y="T31"/>
              </a:cxn>
              <a:cxn ang="T80">
                <a:pos x="T32" y="T33"/>
              </a:cxn>
              <a:cxn ang="T81">
                <a:pos x="T34" y="T35"/>
              </a:cxn>
              <a:cxn ang="T82">
                <a:pos x="T36" y="T37"/>
              </a:cxn>
              <a:cxn ang="T83">
                <a:pos x="T38" y="T39"/>
              </a:cxn>
              <a:cxn ang="T84">
                <a:pos x="T40" y="T41"/>
              </a:cxn>
              <a:cxn ang="T85">
                <a:pos x="T42" y="T43"/>
              </a:cxn>
              <a:cxn ang="T86">
                <a:pos x="T44" y="T45"/>
              </a:cxn>
              <a:cxn ang="T87">
                <a:pos x="T46" y="T47"/>
              </a:cxn>
              <a:cxn ang="T88">
                <a:pos x="T48" y="T49"/>
              </a:cxn>
              <a:cxn ang="T89">
                <a:pos x="T50" y="T51"/>
              </a:cxn>
              <a:cxn ang="T90">
                <a:pos x="T52" y="T53"/>
              </a:cxn>
              <a:cxn ang="T91">
                <a:pos x="T54" y="T55"/>
              </a:cxn>
              <a:cxn ang="T92">
                <a:pos x="T56" y="T57"/>
              </a:cxn>
              <a:cxn ang="T93">
                <a:pos x="T58" y="T59"/>
              </a:cxn>
              <a:cxn ang="T94">
                <a:pos x="T60" y="T61"/>
              </a:cxn>
              <a:cxn ang="T95">
                <a:pos x="T62" y="T63"/>
              </a:cxn>
            </a:cxnLst>
            <a:rect l="T96" t="T97" r="T98" b="T99"/>
            <a:pathLst>
              <a:path w="1284" h="3475" extrusionOk="0">
                <a:moveTo>
                  <a:pt x="332" y="3354"/>
                </a:moveTo>
                <a:cubicBezTo>
                  <a:pt x="311" y="3357"/>
                  <a:pt x="290" y="3344"/>
                  <a:pt x="273" y="3361"/>
                </a:cubicBezTo>
                <a:cubicBezTo>
                  <a:pt x="261" y="3373"/>
                  <a:pt x="265" y="3389"/>
                  <a:pt x="261" y="3404"/>
                </a:cubicBezTo>
                <a:cubicBezTo>
                  <a:pt x="261" y="3412"/>
                  <a:pt x="260" y="3414"/>
                  <a:pt x="263" y="3419"/>
                </a:cubicBezTo>
                <a:cubicBezTo>
                  <a:pt x="270" y="3407"/>
                  <a:pt x="283" y="3394"/>
                  <a:pt x="289" y="3380"/>
                </a:cubicBezTo>
                <a:cubicBezTo>
                  <a:pt x="307" y="3342"/>
                  <a:pt x="317" y="3318"/>
                  <a:pt x="344" y="3286"/>
                </a:cubicBezTo>
                <a:cubicBezTo>
                  <a:pt x="383" y="3240"/>
                  <a:pt x="422" y="3188"/>
                  <a:pt x="468" y="3149"/>
                </a:cubicBezTo>
                <a:cubicBezTo>
                  <a:pt x="532" y="3095"/>
                  <a:pt x="587" y="3044"/>
                  <a:pt x="636" y="2974"/>
                </a:cubicBezTo>
                <a:cubicBezTo>
                  <a:pt x="711" y="2866"/>
                  <a:pt x="790" y="2759"/>
                  <a:pt x="864" y="2651"/>
                </a:cubicBezTo>
                <a:cubicBezTo>
                  <a:pt x="900" y="2599"/>
                  <a:pt x="922" y="2543"/>
                  <a:pt x="951" y="2488"/>
                </a:cubicBezTo>
                <a:cubicBezTo>
                  <a:pt x="961" y="2469"/>
                  <a:pt x="972" y="2464"/>
                  <a:pt x="980" y="2454"/>
                </a:cubicBezTo>
                <a:cubicBezTo>
                  <a:pt x="980" y="2460"/>
                  <a:pt x="996" y="2443"/>
                  <a:pt x="994" y="2452"/>
                </a:cubicBezTo>
                <a:cubicBezTo>
                  <a:pt x="987" y="2479"/>
                  <a:pt x="973" y="2512"/>
                  <a:pt x="962" y="2538"/>
                </a:cubicBezTo>
                <a:cubicBezTo>
                  <a:pt x="939" y="2596"/>
                  <a:pt x="906" y="2649"/>
                  <a:pt x="874" y="2702"/>
                </a:cubicBezTo>
                <a:cubicBezTo>
                  <a:pt x="834" y="2769"/>
                  <a:pt x="792" y="2835"/>
                  <a:pt x="738" y="2892"/>
                </a:cubicBezTo>
                <a:cubicBezTo>
                  <a:pt x="682" y="2951"/>
                  <a:pt x="623" y="3004"/>
                  <a:pt x="569" y="3065"/>
                </a:cubicBezTo>
                <a:cubicBezTo>
                  <a:pt x="521" y="3119"/>
                  <a:pt x="473" y="3174"/>
                  <a:pt x="429" y="3231"/>
                </a:cubicBezTo>
                <a:cubicBezTo>
                  <a:pt x="395" y="3274"/>
                  <a:pt x="368" y="3321"/>
                  <a:pt x="330" y="3361"/>
                </a:cubicBezTo>
                <a:cubicBezTo>
                  <a:pt x="303" y="3390"/>
                  <a:pt x="286" y="3406"/>
                  <a:pt x="248" y="3404"/>
                </a:cubicBezTo>
                <a:cubicBezTo>
                  <a:pt x="241" y="3400"/>
                  <a:pt x="240" y="3399"/>
                  <a:pt x="236" y="3397"/>
                </a:cubicBezTo>
                <a:cubicBezTo>
                  <a:pt x="241" y="3391"/>
                  <a:pt x="238" y="3385"/>
                  <a:pt x="248" y="3378"/>
                </a:cubicBezTo>
                <a:cubicBezTo>
                  <a:pt x="274" y="3360"/>
                  <a:pt x="295" y="3343"/>
                  <a:pt x="319" y="3320"/>
                </a:cubicBezTo>
                <a:cubicBezTo>
                  <a:pt x="359" y="3281"/>
                  <a:pt x="397" y="3238"/>
                  <a:pt x="435" y="3197"/>
                </a:cubicBezTo>
                <a:cubicBezTo>
                  <a:pt x="493" y="3134"/>
                  <a:pt x="551" y="3074"/>
                  <a:pt x="602" y="3005"/>
                </a:cubicBezTo>
                <a:cubicBezTo>
                  <a:pt x="666" y="2920"/>
                  <a:pt x="723" y="2831"/>
                  <a:pt x="783" y="2743"/>
                </a:cubicBezTo>
                <a:cubicBezTo>
                  <a:pt x="831" y="2673"/>
                  <a:pt x="870" y="2600"/>
                  <a:pt x="913" y="2526"/>
                </a:cubicBezTo>
                <a:cubicBezTo>
                  <a:pt x="934" y="2489"/>
                  <a:pt x="958" y="2454"/>
                  <a:pt x="980" y="2418"/>
                </a:cubicBezTo>
                <a:cubicBezTo>
                  <a:pt x="993" y="2397"/>
                  <a:pt x="1004" y="2376"/>
                  <a:pt x="1016" y="2355"/>
                </a:cubicBezTo>
                <a:cubicBezTo>
                  <a:pt x="1024" y="2340"/>
                  <a:pt x="1032" y="2324"/>
                  <a:pt x="1041" y="2310"/>
                </a:cubicBezTo>
                <a:cubicBezTo>
                  <a:pt x="1044" y="2305"/>
                  <a:pt x="1040" y="2315"/>
                  <a:pt x="1043" y="2310"/>
                </a:cubicBezTo>
              </a:path>
              <a:path w="1284" h="3475" extrusionOk="0">
                <a:moveTo>
                  <a:pt x="1083" y="1848"/>
                </a:moveTo>
                <a:cubicBezTo>
                  <a:pt x="1076" y="1837"/>
                  <a:pt x="1081" y="1842"/>
                  <a:pt x="1071" y="1831"/>
                </a:cubicBezTo>
                <a:cubicBezTo>
                  <a:pt x="1069" y="1846"/>
                  <a:pt x="1068" y="1861"/>
                  <a:pt x="1069" y="1877"/>
                </a:cubicBezTo>
                <a:cubicBezTo>
                  <a:pt x="1073" y="1940"/>
                  <a:pt x="1068" y="2004"/>
                  <a:pt x="1071" y="2067"/>
                </a:cubicBezTo>
                <a:cubicBezTo>
                  <a:pt x="1073" y="2112"/>
                  <a:pt x="1075" y="2156"/>
                  <a:pt x="1075" y="2201"/>
                </a:cubicBezTo>
              </a:path>
              <a:path w="1284" h="3475" extrusionOk="0">
                <a:moveTo>
                  <a:pt x="1063" y="2336"/>
                </a:moveTo>
                <a:cubicBezTo>
                  <a:pt x="1063" y="2327"/>
                  <a:pt x="1063" y="2321"/>
                  <a:pt x="1065" y="2314"/>
                </a:cubicBezTo>
                <a:cubicBezTo>
                  <a:pt x="1068" y="2322"/>
                  <a:pt x="1070" y="2328"/>
                  <a:pt x="1083" y="2324"/>
                </a:cubicBezTo>
                <a:cubicBezTo>
                  <a:pt x="1108" y="2316"/>
                  <a:pt x="1140" y="2300"/>
                  <a:pt x="1161" y="2286"/>
                </a:cubicBezTo>
                <a:cubicBezTo>
                  <a:pt x="1194" y="2264"/>
                  <a:pt x="1225" y="2236"/>
                  <a:pt x="1264" y="2225"/>
                </a:cubicBezTo>
                <a:cubicBezTo>
                  <a:pt x="1270" y="2224"/>
                  <a:pt x="1277" y="2224"/>
                  <a:pt x="1283" y="2223"/>
                </a:cubicBezTo>
              </a:path>
              <a:path w="1284" h="3475" extrusionOk="0">
                <a:moveTo>
                  <a:pt x="31" y="3474"/>
                </a:moveTo>
                <a:cubicBezTo>
                  <a:pt x="26" y="3460"/>
                  <a:pt x="23" y="3445"/>
                  <a:pt x="21" y="3428"/>
                </a:cubicBezTo>
                <a:cubicBezTo>
                  <a:pt x="21" y="3424"/>
                  <a:pt x="21" y="3420"/>
                  <a:pt x="21" y="3416"/>
                </a:cubicBezTo>
                <a:cubicBezTo>
                  <a:pt x="39" y="3416"/>
                  <a:pt x="58" y="3418"/>
                  <a:pt x="76" y="3421"/>
                </a:cubicBezTo>
                <a:cubicBezTo>
                  <a:pt x="122" y="3428"/>
                  <a:pt x="165" y="3427"/>
                  <a:pt x="210" y="3414"/>
                </a:cubicBezTo>
                <a:cubicBezTo>
                  <a:pt x="243" y="3402"/>
                  <a:pt x="254" y="3399"/>
                  <a:pt x="273" y="3385"/>
                </a:cubicBezTo>
              </a:path>
              <a:path w="1284" h="3475" extrusionOk="0">
                <a:moveTo>
                  <a:pt x="378" y="3383"/>
                </a:moveTo>
                <a:cubicBezTo>
                  <a:pt x="368" y="3383"/>
                  <a:pt x="358" y="3388"/>
                  <a:pt x="352" y="3380"/>
                </a:cubicBezTo>
                <a:cubicBezTo>
                  <a:pt x="352" y="3378"/>
                  <a:pt x="352" y="3377"/>
                  <a:pt x="352" y="3375"/>
                </a:cubicBezTo>
                <a:cubicBezTo>
                  <a:pt x="352" y="3406"/>
                  <a:pt x="352" y="3438"/>
                  <a:pt x="354" y="3469"/>
                </a:cubicBezTo>
              </a:path>
              <a:path w="1284" h="3475" extrusionOk="0">
                <a:moveTo>
                  <a:pt x="68" y="1124"/>
                </a:moveTo>
                <a:cubicBezTo>
                  <a:pt x="52" y="1123"/>
                  <a:pt x="19" y="1126"/>
                  <a:pt x="13" y="1124"/>
                </a:cubicBezTo>
                <a:cubicBezTo>
                  <a:pt x="12" y="1124"/>
                  <a:pt x="1" y="1134"/>
                  <a:pt x="1" y="1131"/>
                </a:cubicBezTo>
                <a:cubicBezTo>
                  <a:pt x="0" y="1123"/>
                  <a:pt x="48" y="1088"/>
                  <a:pt x="53" y="1083"/>
                </a:cubicBezTo>
                <a:cubicBezTo>
                  <a:pt x="181" y="965"/>
                  <a:pt x="304" y="883"/>
                  <a:pt x="403" y="734"/>
                </a:cubicBezTo>
                <a:cubicBezTo>
                  <a:pt x="467" y="639"/>
                  <a:pt x="531" y="542"/>
                  <a:pt x="600" y="450"/>
                </a:cubicBezTo>
                <a:cubicBezTo>
                  <a:pt x="648" y="387"/>
                  <a:pt x="703" y="329"/>
                  <a:pt x="752" y="267"/>
                </a:cubicBezTo>
                <a:cubicBezTo>
                  <a:pt x="785" y="225"/>
                  <a:pt x="819" y="189"/>
                  <a:pt x="862" y="157"/>
                </a:cubicBezTo>
                <a:cubicBezTo>
                  <a:pt x="893" y="134"/>
                  <a:pt x="927" y="116"/>
                  <a:pt x="958" y="94"/>
                </a:cubicBezTo>
                <a:cubicBezTo>
                  <a:pt x="977" y="81"/>
                  <a:pt x="1008" y="64"/>
                  <a:pt x="1023" y="46"/>
                </a:cubicBezTo>
                <a:cubicBezTo>
                  <a:pt x="1032" y="36"/>
                  <a:pt x="1041" y="11"/>
                  <a:pt x="1051" y="5"/>
                </a:cubicBezTo>
                <a:cubicBezTo>
                  <a:pt x="1060" y="0"/>
                  <a:pt x="1056" y="6"/>
                  <a:pt x="1059" y="5"/>
                </a:cubicBezTo>
                <a:cubicBezTo>
                  <a:pt x="1063" y="3"/>
                  <a:pt x="1071" y="7"/>
                  <a:pt x="1075" y="5"/>
                </a:cubicBezTo>
              </a:path>
            </a:pathLst>
          </a:custGeom>
          <a:noFill/>
          <a:ln w="34925" cap="rnd">
            <a:solidFill>
              <a:srgbClr val="3366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208" name="Comment 16">
            <a:extLst>
              <a:ext uri="{FF2B5EF4-FFF2-40B4-BE49-F238E27FC236}">
                <a16:creationId xmlns:a16="http://schemas.microsoft.com/office/drawing/2014/main" id="{473D64A9-3001-8343-BA27-0ECB5E36DABA}"/>
              </a:ext>
            </a:extLst>
          </p:cNvPr>
          <p:cNvSpPr>
            <a:spLocks noRot="1" noChangeAspect="1" noEditPoints="1" noChangeArrowheads="1" noChangeShapeType="1" noTextEdit="1"/>
          </p:cNvSpPr>
          <p:nvPr/>
        </p:nvSpPr>
        <p:spPr bwMode="auto">
          <a:xfrm>
            <a:off x="6213475" y="5943600"/>
            <a:ext cx="200025" cy="138113"/>
          </a:xfrm>
          <a:custGeom>
            <a:avLst/>
            <a:gdLst>
              <a:gd name="T0" fmla="*/ 2147483646 w 554"/>
              <a:gd name="T1" fmla="*/ 2147483646 h 383"/>
              <a:gd name="T2" fmla="*/ 2147483646 w 554"/>
              <a:gd name="T3" fmla="*/ 2147483646 h 383"/>
              <a:gd name="T4" fmla="*/ 2147483646 w 554"/>
              <a:gd name="T5" fmla="*/ 2147483646 h 383"/>
              <a:gd name="T6" fmla="*/ 2147483646 w 554"/>
              <a:gd name="T7" fmla="*/ 2147483646 h 383"/>
              <a:gd name="T8" fmla="*/ 2147483646 w 554"/>
              <a:gd name="T9" fmla="*/ 2147483646 h 383"/>
              <a:gd name="T10" fmla="*/ 2147483646 w 554"/>
              <a:gd name="T11" fmla="*/ 2147483646 h 383"/>
              <a:gd name="T12" fmla="*/ 2147483646 w 554"/>
              <a:gd name="T13" fmla="*/ 2147483646 h 383"/>
              <a:gd name="T14" fmla="*/ 0 w 554"/>
              <a:gd name="T15" fmla="*/ 2147483646 h 383"/>
              <a:gd name="T16" fmla="*/ 2147483646 w 554"/>
              <a:gd name="T17" fmla="*/ 2147483646 h 383"/>
              <a:gd name="T18" fmla="*/ 2147483646 w 554"/>
              <a:gd name="T19" fmla="*/ 2147483646 h 383"/>
              <a:gd name="T20" fmla="*/ 2147483646 w 554"/>
              <a:gd name="T21" fmla="*/ 2147483646 h 383"/>
              <a:gd name="T22" fmla="*/ 2147483646 w 554"/>
              <a:gd name="T23" fmla="*/ 2147483646 h 383"/>
              <a:gd name="T24" fmla="*/ 2147483646 w 554"/>
              <a:gd name="T25" fmla="*/ 2147483646 h 383"/>
              <a:gd name="T26" fmla="*/ 2147483646 w 554"/>
              <a:gd name="T27" fmla="*/ 2147483646 h 383"/>
              <a:gd name="T28" fmla="*/ 2147483646 w 554"/>
              <a:gd name="T29" fmla="*/ 2147483646 h 383"/>
              <a:gd name="T30" fmla="*/ 2147483646 w 554"/>
              <a:gd name="T31" fmla="*/ 0 h 383"/>
              <a:gd name="T32" fmla="*/ 2147483646 w 554"/>
              <a:gd name="T33" fmla="*/ 2147483646 h 383"/>
              <a:gd name="T34" fmla="*/ 2147483646 w 554"/>
              <a:gd name="T35" fmla="*/ 2147483646 h 383"/>
              <a:gd name="T36" fmla="*/ 2147483646 w 554"/>
              <a:gd name="T37" fmla="*/ 2147483646 h 383"/>
              <a:gd name="T38" fmla="*/ 2147483646 w 554"/>
              <a:gd name="T39" fmla="*/ 2147483646 h 383"/>
              <a:gd name="T40" fmla="*/ 2147483646 w 554"/>
              <a:gd name="T41" fmla="*/ 2147483646 h 383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w 554"/>
              <a:gd name="T64" fmla="*/ 0 h 383"/>
              <a:gd name="T65" fmla="*/ 554 w 554"/>
              <a:gd name="T66" fmla="*/ 383 h 383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T63" t="T64" r="T65" b="T66"/>
            <a:pathLst>
              <a:path w="554" h="383" extrusionOk="0">
                <a:moveTo>
                  <a:pt x="263" y="57"/>
                </a:moveTo>
                <a:cubicBezTo>
                  <a:pt x="264" y="46"/>
                  <a:pt x="266" y="35"/>
                  <a:pt x="267" y="24"/>
                </a:cubicBezTo>
                <a:cubicBezTo>
                  <a:pt x="258" y="26"/>
                  <a:pt x="251" y="30"/>
                  <a:pt x="242" y="31"/>
                </a:cubicBezTo>
                <a:cubicBezTo>
                  <a:pt x="224" y="34"/>
                  <a:pt x="208" y="31"/>
                  <a:pt x="191" y="38"/>
                </a:cubicBezTo>
                <a:cubicBezTo>
                  <a:pt x="170" y="46"/>
                  <a:pt x="152" y="60"/>
                  <a:pt x="133" y="72"/>
                </a:cubicBezTo>
                <a:cubicBezTo>
                  <a:pt x="107" y="89"/>
                  <a:pt x="82" y="104"/>
                  <a:pt x="61" y="127"/>
                </a:cubicBezTo>
                <a:cubicBezTo>
                  <a:pt x="39" y="152"/>
                  <a:pt x="26" y="177"/>
                  <a:pt x="15" y="207"/>
                </a:cubicBezTo>
                <a:cubicBezTo>
                  <a:pt x="4" y="237"/>
                  <a:pt x="1" y="261"/>
                  <a:pt x="0" y="293"/>
                </a:cubicBezTo>
                <a:cubicBezTo>
                  <a:pt x="-1" y="315"/>
                  <a:pt x="1" y="337"/>
                  <a:pt x="11" y="356"/>
                </a:cubicBezTo>
                <a:cubicBezTo>
                  <a:pt x="25" y="382"/>
                  <a:pt x="64" y="378"/>
                  <a:pt x="88" y="377"/>
                </a:cubicBezTo>
                <a:cubicBezTo>
                  <a:pt x="121" y="375"/>
                  <a:pt x="153" y="370"/>
                  <a:pt x="177" y="346"/>
                </a:cubicBezTo>
                <a:cubicBezTo>
                  <a:pt x="205" y="318"/>
                  <a:pt x="227" y="291"/>
                  <a:pt x="248" y="257"/>
                </a:cubicBezTo>
                <a:cubicBezTo>
                  <a:pt x="268" y="223"/>
                  <a:pt x="285" y="189"/>
                  <a:pt x="293" y="151"/>
                </a:cubicBezTo>
                <a:cubicBezTo>
                  <a:pt x="297" y="131"/>
                  <a:pt x="299" y="113"/>
                  <a:pt x="299" y="93"/>
                </a:cubicBezTo>
                <a:cubicBezTo>
                  <a:pt x="300" y="66"/>
                  <a:pt x="302" y="40"/>
                  <a:pt x="303" y="14"/>
                </a:cubicBezTo>
                <a:cubicBezTo>
                  <a:pt x="303" y="7"/>
                  <a:pt x="303" y="5"/>
                  <a:pt x="303" y="0"/>
                </a:cubicBezTo>
                <a:cubicBezTo>
                  <a:pt x="307" y="6"/>
                  <a:pt x="314" y="14"/>
                  <a:pt x="319" y="24"/>
                </a:cubicBezTo>
                <a:cubicBezTo>
                  <a:pt x="330" y="46"/>
                  <a:pt x="341" y="67"/>
                  <a:pt x="352" y="89"/>
                </a:cubicBezTo>
                <a:cubicBezTo>
                  <a:pt x="375" y="132"/>
                  <a:pt x="394" y="176"/>
                  <a:pt x="417" y="219"/>
                </a:cubicBezTo>
                <a:cubicBezTo>
                  <a:pt x="438" y="257"/>
                  <a:pt x="460" y="295"/>
                  <a:pt x="486" y="329"/>
                </a:cubicBezTo>
                <a:cubicBezTo>
                  <a:pt x="505" y="354"/>
                  <a:pt x="525" y="368"/>
                  <a:pt x="553" y="382"/>
                </a:cubicBezTo>
              </a:path>
            </a:pathLst>
          </a:custGeom>
          <a:noFill/>
          <a:ln w="34925" cap="rnd">
            <a:solidFill>
              <a:srgbClr val="3366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209" name="Comment 17">
            <a:extLst>
              <a:ext uri="{FF2B5EF4-FFF2-40B4-BE49-F238E27FC236}">
                <a16:creationId xmlns:a16="http://schemas.microsoft.com/office/drawing/2014/main" id="{BA0F94A9-4B84-054D-9B06-010B2DAA6E40}"/>
              </a:ext>
            </a:extLst>
          </p:cNvPr>
          <p:cNvSpPr>
            <a:spLocks noRot="1" noChangeAspect="1" noEditPoints="1" noChangeArrowheads="1" noChangeShapeType="1" noTextEdit="1"/>
          </p:cNvSpPr>
          <p:nvPr/>
        </p:nvSpPr>
        <p:spPr bwMode="auto">
          <a:xfrm>
            <a:off x="5602288" y="6399213"/>
            <a:ext cx="520700" cy="287337"/>
          </a:xfrm>
          <a:custGeom>
            <a:avLst/>
            <a:gdLst>
              <a:gd name="T0" fmla="*/ 2147483646 w 1445"/>
              <a:gd name="T1" fmla="*/ 2147483646 h 798"/>
              <a:gd name="T2" fmla="*/ 2147483646 w 1445"/>
              <a:gd name="T3" fmla="*/ 2147483646 h 798"/>
              <a:gd name="T4" fmla="*/ 2147483646 w 1445"/>
              <a:gd name="T5" fmla="*/ 2147483646 h 798"/>
              <a:gd name="T6" fmla="*/ 2147483646 w 1445"/>
              <a:gd name="T7" fmla="*/ 2147483646 h 798"/>
              <a:gd name="T8" fmla="*/ 2147483646 w 1445"/>
              <a:gd name="T9" fmla="*/ 2147483646 h 798"/>
              <a:gd name="T10" fmla="*/ 2147483646 w 1445"/>
              <a:gd name="T11" fmla="*/ 2147483646 h 798"/>
              <a:gd name="T12" fmla="*/ 2147483646 w 1445"/>
              <a:gd name="T13" fmla="*/ 2147483646 h 798"/>
              <a:gd name="T14" fmla="*/ 2147483646 w 1445"/>
              <a:gd name="T15" fmla="*/ 2147483646 h 798"/>
              <a:gd name="T16" fmla="*/ 2147483646 w 1445"/>
              <a:gd name="T17" fmla="*/ 2147483646 h 798"/>
              <a:gd name="T18" fmla="*/ 2147483646 w 1445"/>
              <a:gd name="T19" fmla="*/ 2147483646 h 798"/>
              <a:gd name="T20" fmla="*/ 2147483646 w 1445"/>
              <a:gd name="T21" fmla="*/ 2147483646 h 798"/>
              <a:gd name="T22" fmla="*/ 2147483646 w 1445"/>
              <a:gd name="T23" fmla="*/ 2147483646 h 798"/>
              <a:gd name="T24" fmla="*/ 2147483646 w 1445"/>
              <a:gd name="T25" fmla="*/ 2147483646 h 798"/>
              <a:gd name="T26" fmla="*/ 2147483646 w 1445"/>
              <a:gd name="T27" fmla="*/ 2147483646 h 798"/>
              <a:gd name="T28" fmla="*/ 2147483646 w 1445"/>
              <a:gd name="T29" fmla="*/ 2147483646 h 798"/>
              <a:gd name="T30" fmla="*/ 2147483646 w 1445"/>
              <a:gd name="T31" fmla="*/ 2147483646 h 798"/>
              <a:gd name="T32" fmla="*/ 2147483646 w 1445"/>
              <a:gd name="T33" fmla="*/ 2147483646 h 798"/>
              <a:gd name="T34" fmla="*/ 2147483646 w 1445"/>
              <a:gd name="T35" fmla="*/ 2147483646 h 798"/>
              <a:gd name="T36" fmla="*/ 2147483646 w 1445"/>
              <a:gd name="T37" fmla="*/ 2147483646 h 798"/>
              <a:gd name="T38" fmla="*/ 2147483646 w 1445"/>
              <a:gd name="T39" fmla="*/ 0 h 798"/>
              <a:gd name="T40" fmla="*/ 2147483646 w 1445"/>
              <a:gd name="T41" fmla="*/ 2147483646 h 798"/>
              <a:gd name="T42" fmla="*/ 2147483646 w 1445"/>
              <a:gd name="T43" fmla="*/ 2147483646 h 798"/>
              <a:gd name="T44" fmla="*/ 2147483646 w 1445"/>
              <a:gd name="T45" fmla="*/ 2147483646 h 798"/>
              <a:gd name="T46" fmla="*/ 2147483646 w 1445"/>
              <a:gd name="T47" fmla="*/ 2147483646 h 798"/>
              <a:gd name="T48" fmla="*/ 2147483646 w 1445"/>
              <a:gd name="T49" fmla="*/ 2147483646 h 798"/>
              <a:gd name="T50" fmla="*/ 2147483646 w 1445"/>
              <a:gd name="T51" fmla="*/ 2147483646 h 798"/>
              <a:gd name="T52" fmla="*/ 2147483646 w 1445"/>
              <a:gd name="T53" fmla="*/ 2147483646 h 798"/>
              <a:gd name="T54" fmla="*/ 2147483646 w 1445"/>
              <a:gd name="T55" fmla="*/ 2147483646 h 798"/>
              <a:gd name="T56" fmla="*/ 2147483646 w 1445"/>
              <a:gd name="T57" fmla="*/ 2147483646 h 798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w 1445"/>
              <a:gd name="T88" fmla="*/ 0 h 798"/>
              <a:gd name="T89" fmla="*/ 1445 w 1445"/>
              <a:gd name="T90" fmla="*/ 798 h 798"/>
            </a:gdLst>
            <a:ahLst/>
            <a:cxnLst>
              <a:cxn ang="T58">
                <a:pos x="T0" y="T1"/>
              </a:cxn>
              <a:cxn ang="T59">
                <a:pos x="T2" y="T3"/>
              </a:cxn>
              <a:cxn ang="T60">
                <a:pos x="T4" y="T5"/>
              </a:cxn>
              <a:cxn ang="T61">
                <a:pos x="T6" y="T7"/>
              </a:cxn>
              <a:cxn ang="T62">
                <a:pos x="T8" y="T9"/>
              </a:cxn>
              <a:cxn ang="T63">
                <a:pos x="T10" y="T11"/>
              </a:cxn>
              <a:cxn ang="T64">
                <a:pos x="T12" y="T13"/>
              </a:cxn>
              <a:cxn ang="T65">
                <a:pos x="T14" y="T15"/>
              </a:cxn>
              <a:cxn ang="T66">
                <a:pos x="T16" y="T17"/>
              </a:cxn>
              <a:cxn ang="T67">
                <a:pos x="T18" y="T19"/>
              </a:cxn>
              <a:cxn ang="T68">
                <a:pos x="T20" y="T21"/>
              </a:cxn>
              <a:cxn ang="T69">
                <a:pos x="T22" y="T23"/>
              </a:cxn>
              <a:cxn ang="T70">
                <a:pos x="T24" y="T25"/>
              </a:cxn>
              <a:cxn ang="T71">
                <a:pos x="T26" y="T27"/>
              </a:cxn>
              <a:cxn ang="T72">
                <a:pos x="T28" y="T29"/>
              </a:cxn>
              <a:cxn ang="T73">
                <a:pos x="T30" y="T31"/>
              </a:cxn>
              <a:cxn ang="T74">
                <a:pos x="T32" y="T33"/>
              </a:cxn>
              <a:cxn ang="T75">
                <a:pos x="T34" y="T35"/>
              </a:cxn>
              <a:cxn ang="T76">
                <a:pos x="T36" y="T37"/>
              </a:cxn>
              <a:cxn ang="T77">
                <a:pos x="T38" y="T39"/>
              </a:cxn>
              <a:cxn ang="T78">
                <a:pos x="T40" y="T41"/>
              </a:cxn>
              <a:cxn ang="T79">
                <a:pos x="T42" y="T43"/>
              </a:cxn>
              <a:cxn ang="T80">
                <a:pos x="T44" y="T45"/>
              </a:cxn>
              <a:cxn ang="T81">
                <a:pos x="T46" y="T47"/>
              </a:cxn>
              <a:cxn ang="T82">
                <a:pos x="T48" y="T49"/>
              </a:cxn>
              <a:cxn ang="T83">
                <a:pos x="T50" y="T51"/>
              </a:cxn>
              <a:cxn ang="T84">
                <a:pos x="T52" y="T53"/>
              </a:cxn>
              <a:cxn ang="T85">
                <a:pos x="T54" y="T55"/>
              </a:cxn>
              <a:cxn ang="T86">
                <a:pos x="T56" y="T57"/>
              </a:cxn>
            </a:cxnLst>
            <a:rect l="T87" t="T88" r="T89" b="T90"/>
            <a:pathLst>
              <a:path w="1445" h="798" extrusionOk="0">
                <a:moveTo>
                  <a:pt x="4" y="241"/>
                </a:moveTo>
                <a:cubicBezTo>
                  <a:pt x="6" y="234"/>
                  <a:pt x="9" y="201"/>
                  <a:pt x="18" y="181"/>
                </a:cubicBezTo>
                <a:cubicBezTo>
                  <a:pt x="26" y="163"/>
                  <a:pt x="49" y="157"/>
                  <a:pt x="67" y="154"/>
                </a:cubicBezTo>
                <a:cubicBezTo>
                  <a:pt x="124" y="146"/>
                  <a:pt x="179" y="132"/>
                  <a:pt x="236" y="123"/>
                </a:cubicBezTo>
                <a:cubicBezTo>
                  <a:pt x="280" y="116"/>
                  <a:pt x="321" y="100"/>
                  <a:pt x="364" y="87"/>
                </a:cubicBezTo>
              </a:path>
              <a:path w="1445" h="798" extrusionOk="0">
                <a:moveTo>
                  <a:pt x="207" y="162"/>
                </a:moveTo>
                <a:cubicBezTo>
                  <a:pt x="225" y="175"/>
                  <a:pt x="232" y="180"/>
                  <a:pt x="248" y="198"/>
                </a:cubicBezTo>
                <a:cubicBezTo>
                  <a:pt x="318" y="280"/>
                  <a:pt x="354" y="386"/>
                  <a:pt x="396" y="484"/>
                </a:cubicBezTo>
                <a:cubicBezTo>
                  <a:pt x="429" y="559"/>
                  <a:pt x="458" y="636"/>
                  <a:pt x="488" y="712"/>
                </a:cubicBezTo>
                <a:cubicBezTo>
                  <a:pt x="499" y="739"/>
                  <a:pt x="510" y="765"/>
                  <a:pt x="532" y="785"/>
                </a:cubicBezTo>
                <a:cubicBezTo>
                  <a:pt x="542" y="794"/>
                  <a:pt x="562" y="802"/>
                  <a:pt x="575" y="797"/>
                </a:cubicBezTo>
                <a:cubicBezTo>
                  <a:pt x="605" y="786"/>
                  <a:pt x="629" y="757"/>
                  <a:pt x="648" y="732"/>
                </a:cubicBezTo>
                <a:cubicBezTo>
                  <a:pt x="700" y="662"/>
                  <a:pt x="734" y="578"/>
                  <a:pt x="768" y="498"/>
                </a:cubicBezTo>
                <a:cubicBezTo>
                  <a:pt x="797" y="430"/>
                  <a:pt x="825" y="360"/>
                  <a:pt x="855" y="292"/>
                </a:cubicBezTo>
                <a:cubicBezTo>
                  <a:pt x="866" y="268"/>
                  <a:pt x="876" y="244"/>
                  <a:pt x="886" y="219"/>
                </a:cubicBezTo>
              </a:path>
              <a:path w="1445" h="798" extrusionOk="0">
                <a:moveTo>
                  <a:pt x="695" y="207"/>
                </a:moveTo>
                <a:cubicBezTo>
                  <a:pt x="720" y="190"/>
                  <a:pt x="740" y="170"/>
                  <a:pt x="764" y="152"/>
                </a:cubicBezTo>
                <a:cubicBezTo>
                  <a:pt x="809" y="117"/>
                  <a:pt x="858" y="84"/>
                  <a:pt x="906" y="53"/>
                </a:cubicBezTo>
                <a:cubicBezTo>
                  <a:pt x="941" y="30"/>
                  <a:pt x="974" y="14"/>
                  <a:pt x="1014" y="5"/>
                </a:cubicBezTo>
                <a:cubicBezTo>
                  <a:pt x="1021" y="3"/>
                  <a:pt x="1027" y="2"/>
                  <a:pt x="1034" y="0"/>
                </a:cubicBezTo>
              </a:path>
              <a:path w="1445" h="798" extrusionOk="0">
                <a:moveTo>
                  <a:pt x="1174" y="491"/>
                </a:moveTo>
                <a:cubicBezTo>
                  <a:pt x="1185" y="476"/>
                  <a:pt x="1197" y="458"/>
                  <a:pt x="1213" y="445"/>
                </a:cubicBezTo>
                <a:cubicBezTo>
                  <a:pt x="1236" y="427"/>
                  <a:pt x="1277" y="410"/>
                  <a:pt x="1304" y="400"/>
                </a:cubicBezTo>
                <a:cubicBezTo>
                  <a:pt x="1333" y="390"/>
                  <a:pt x="1365" y="386"/>
                  <a:pt x="1394" y="378"/>
                </a:cubicBezTo>
              </a:path>
              <a:path w="1445" h="798" extrusionOk="0">
                <a:moveTo>
                  <a:pt x="1266" y="698"/>
                </a:moveTo>
                <a:cubicBezTo>
                  <a:pt x="1257" y="698"/>
                  <a:pt x="1252" y="697"/>
                  <a:pt x="1243" y="696"/>
                </a:cubicBezTo>
                <a:cubicBezTo>
                  <a:pt x="1260" y="687"/>
                  <a:pt x="1281" y="677"/>
                  <a:pt x="1298" y="667"/>
                </a:cubicBezTo>
                <a:cubicBezTo>
                  <a:pt x="1338" y="643"/>
                  <a:pt x="1377" y="619"/>
                  <a:pt x="1418" y="597"/>
                </a:cubicBezTo>
                <a:cubicBezTo>
                  <a:pt x="1427" y="592"/>
                  <a:pt x="1435" y="588"/>
                  <a:pt x="1444" y="583"/>
                </a:cubicBezTo>
              </a:path>
            </a:pathLst>
          </a:custGeom>
          <a:noFill/>
          <a:ln w="34925" cap="rnd">
            <a:solidFill>
              <a:srgbClr val="3366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210" name="Comment 18">
            <a:extLst>
              <a:ext uri="{FF2B5EF4-FFF2-40B4-BE49-F238E27FC236}">
                <a16:creationId xmlns:a16="http://schemas.microsoft.com/office/drawing/2014/main" id="{ED0A9D8B-731D-7A4A-B340-BDAFC828C278}"/>
              </a:ext>
            </a:extLst>
          </p:cNvPr>
          <p:cNvSpPr>
            <a:spLocks noRot="1" noChangeAspect="1" noEditPoints="1" noChangeArrowheads="1" noChangeShapeType="1" noTextEdit="1"/>
          </p:cNvSpPr>
          <p:nvPr/>
        </p:nvSpPr>
        <p:spPr bwMode="auto">
          <a:xfrm>
            <a:off x="6308725" y="6330950"/>
            <a:ext cx="533400" cy="325438"/>
          </a:xfrm>
          <a:custGeom>
            <a:avLst/>
            <a:gdLst>
              <a:gd name="T0" fmla="*/ 2147483646 w 1482"/>
              <a:gd name="T1" fmla="*/ 2147483646 h 905"/>
              <a:gd name="T2" fmla="*/ 2147483646 w 1482"/>
              <a:gd name="T3" fmla="*/ 2147483646 h 905"/>
              <a:gd name="T4" fmla="*/ 2147483646 w 1482"/>
              <a:gd name="T5" fmla="*/ 2147483646 h 905"/>
              <a:gd name="T6" fmla="*/ 2147483646 w 1482"/>
              <a:gd name="T7" fmla="*/ 2147483646 h 905"/>
              <a:gd name="T8" fmla="*/ 2147483646 w 1482"/>
              <a:gd name="T9" fmla="*/ 2147483646 h 905"/>
              <a:gd name="T10" fmla="*/ 2147483646 w 1482"/>
              <a:gd name="T11" fmla="*/ 2147483646 h 905"/>
              <a:gd name="T12" fmla="*/ 2147483646 w 1482"/>
              <a:gd name="T13" fmla="*/ 2147483646 h 905"/>
              <a:gd name="T14" fmla="*/ 2147483646 w 1482"/>
              <a:gd name="T15" fmla="*/ 2147483646 h 905"/>
              <a:gd name="T16" fmla="*/ 2147483646 w 1482"/>
              <a:gd name="T17" fmla="*/ 2147483646 h 905"/>
              <a:gd name="T18" fmla="*/ 2147483646 w 1482"/>
              <a:gd name="T19" fmla="*/ 2147483646 h 905"/>
              <a:gd name="T20" fmla="*/ 2147483646 w 1482"/>
              <a:gd name="T21" fmla="*/ 2147483646 h 905"/>
              <a:gd name="T22" fmla="*/ 2147483646 w 1482"/>
              <a:gd name="T23" fmla="*/ 2147483646 h 905"/>
              <a:gd name="T24" fmla="*/ 2147483646 w 1482"/>
              <a:gd name="T25" fmla="*/ 2147483646 h 905"/>
              <a:gd name="T26" fmla="*/ 2147483646 w 1482"/>
              <a:gd name="T27" fmla="*/ 2147483646 h 905"/>
              <a:gd name="T28" fmla="*/ 2147483646 w 1482"/>
              <a:gd name="T29" fmla="*/ 0 h 905"/>
              <a:gd name="T30" fmla="*/ 2147483646 w 1482"/>
              <a:gd name="T31" fmla="*/ 2147483646 h 905"/>
              <a:gd name="T32" fmla="*/ 2147483646 w 1482"/>
              <a:gd name="T33" fmla="*/ 2147483646 h 905"/>
              <a:gd name="T34" fmla="*/ 2147483646 w 1482"/>
              <a:gd name="T35" fmla="*/ 2147483646 h 905"/>
              <a:gd name="T36" fmla="*/ 2147483646 w 1482"/>
              <a:gd name="T37" fmla="*/ 2147483646 h 905"/>
              <a:gd name="T38" fmla="*/ 2147483646 w 1482"/>
              <a:gd name="T39" fmla="*/ 2147483646 h 905"/>
              <a:gd name="T40" fmla="*/ 2147483646 w 1482"/>
              <a:gd name="T41" fmla="*/ 2147483646 h 905"/>
              <a:gd name="T42" fmla="*/ 2147483646 w 1482"/>
              <a:gd name="T43" fmla="*/ 2147483646 h 905"/>
              <a:gd name="T44" fmla="*/ 2147483646 w 1482"/>
              <a:gd name="T45" fmla="*/ 2147483646 h 905"/>
              <a:gd name="T46" fmla="*/ 2147483646 w 1482"/>
              <a:gd name="T47" fmla="*/ 2147483646 h 905"/>
              <a:gd name="T48" fmla="*/ 2147483646 w 1482"/>
              <a:gd name="T49" fmla="*/ 2147483646 h 905"/>
              <a:gd name="T50" fmla="*/ 2147483646 w 1482"/>
              <a:gd name="T51" fmla="*/ 2147483646 h 905"/>
              <a:gd name="T52" fmla="*/ 2147483646 w 1482"/>
              <a:gd name="T53" fmla="*/ 2147483646 h 905"/>
              <a:gd name="T54" fmla="*/ 2147483646 w 1482"/>
              <a:gd name="T55" fmla="*/ 2147483646 h 905"/>
              <a:gd name="T56" fmla="*/ 2147483646 w 1482"/>
              <a:gd name="T57" fmla="*/ 2147483646 h 905"/>
              <a:gd name="T58" fmla="*/ 2147483646 w 1482"/>
              <a:gd name="T59" fmla="*/ 2147483646 h 905"/>
              <a:gd name="T60" fmla="*/ 2147483646 w 1482"/>
              <a:gd name="T61" fmla="*/ 2147483646 h 905"/>
              <a:gd name="T62" fmla="*/ 2147483646 w 1482"/>
              <a:gd name="T63" fmla="*/ 2147483646 h 905"/>
              <a:gd name="T64" fmla="*/ 2147483646 w 1482"/>
              <a:gd name="T65" fmla="*/ 2147483646 h 905"/>
              <a:gd name="T66" fmla="*/ 2147483646 w 1482"/>
              <a:gd name="T67" fmla="*/ 2147483646 h 905"/>
              <a:gd name="T68" fmla="*/ 2147483646 w 1482"/>
              <a:gd name="T69" fmla="*/ 2147483646 h 905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w 1482"/>
              <a:gd name="T106" fmla="*/ 0 h 905"/>
              <a:gd name="T107" fmla="*/ 1482 w 1482"/>
              <a:gd name="T108" fmla="*/ 905 h 905"/>
            </a:gdLst>
            <a:ahLst/>
            <a:cxnLst>
              <a:cxn ang="T70">
                <a:pos x="T0" y="T1"/>
              </a:cxn>
              <a:cxn ang="T71">
                <a:pos x="T2" y="T3"/>
              </a:cxn>
              <a:cxn ang="T72">
                <a:pos x="T4" y="T5"/>
              </a:cxn>
              <a:cxn ang="T73">
                <a:pos x="T6" y="T7"/>
              </a:cxn>
              <a:cxn ang="T74">
                <a:pos x="T8" y="T9"/>
              </a:cxn>
              <a:cxn ang="T75">
                <a:pos x="T10" y="T11"/>
              </a:cxn>
              <a:cxn ang="T76">
                <a:pos x="T12" y="T13"/>
              </a:cxn>
              <a:cxn ang="T77">
                <a:pos x="T14" y="T15"/>
              </a:cxn>
              <a:cxn ang="T78">
                <a:pos x="T16" y="T17"/>
              </a:cxn>
              <a:cxn ang="T79">
                <a:pos x="T18" y="T19"/>
              </a:cxn>
              <a:cxn ang="T80">
                <a:pos x="T20" y="T21"/>
              </a:cxn>
              <a:cxn ang="T81">
                <a:pos x="T22" y="T23"/>
              </a:cxn>
              <a:cxn ang="T82">
                <a:pos x="T24" y="T25"/>
              </a:cxn>
              <a:cxn ang="T83">
                <a:pos x="T26" y="T27"/>
              </a:cxn>
              <a:cxn ang="T84">
                <a:pos x="T28" y="T29"/>
              </a:cxn>
              <a:cxn ang="T85">
                <a:pos x="T30" y="T31"/>
              </a:cxn>
              <a:cxn ang="T86">
                <a:pos x="T32" y="T33"/>
              </a:cxn>
              <a:cxn ang="T87">
                <a:pos x="T34" y="T35"/>
              </a:cxn>
              <a:cxn ang="T88">
                <a:pos x="T36" y="T37"/>
              </a:cxn>
              <a:cxn ang="T89">
                <a:pos x="T38" y="T39"/>
              </a:cxn>
              <a:cxn ang="T90">
                <a:pos x="T40" y="T41"/>
              </a:cxn>
              <a:cxn ang="T91">
                <a:pos x="T42" y="T43"/>
              </a:cxn>
              <a:cxn ang="T92">
                <a:pos x="T44" y="T45"/>
              </a:cxn>
              <a:cxn ang="T93">
                <a:pos x="T46" y="T47"/>
              </a:cxn>
              <a:cxn ang="T94">
                <a:pos x="T48" y="T49"/>
              </a:cxn>
              <a:cxn ang="T95">
                <a:pos x="T50" y="T51"/>
              </a:cxn>
              <a:cxn ang="T96">
                <a:pos x="T52" y="T53"/>
              </a:cxn>
              <a:cxn ang="T97">
                <a:pos x="T54" y="T55"/>
              </a:cxn>
              <a:cxn ang="T98">
                <a:pos x="T56" y="T57"/>
              </a:cxn>
              <a:cxn ang="T99">
                <a:pos x="T58" y="T59"/>
              </a:cxn>
              <a:cxn ang="T100">
                <a:pos x="T60" y="T61"/>
              </a:cxn>
              <a:cxn ang="T101">
                <a:pos x="T62" y="T63"/>
              </a:cxn>
              <a:cxn ang="T102">
                <a:pos x="T64" y="T65"/>
              </a:cxn>
              <a:cxn ang="T103">
                <a:pos x="T66" y="T67"/>
              </a:cxn>
              <a:cxn ang="T104">
                <a:pos x="T68" y="T69"/>
              </a:cxn>
            </a:cxnLst>
            <a:rect l="T105" t="T106" r="T107" b="T108"/>
            <a:pathLst>
              <a:path w="1482" h="905" extrusionOk="0">
                <a:moveTo>
                  <a:pt x="274" y="496"/>
                </a:moveTo>
                <a:cubicBezTo>
                  <a:pt x="264" y="480"/>
                  <a:pt x="254" y="459"/>
                  <a:pt x="243" y="445"/>
                </a:cubicBezTo>
                <a:cubicBezTo>
                  <a:pt x="233" y="433"/>
                  <a:pt x="212" y="439"/>
                  <a:pt x="201" y="443"/>
                </a:cubicBezTo>
                <a:cubicBezTo>
                  <a:pt x="160" y="459"/>
                  <a:pt x="129" y="493"/>
                  <a:pt x="99" y="524"/>
                </a:cubicBezTo>
                <a:cubicBezTo>
                  <a:pt x="61" y="563"/>
                  <a:pt x="27" y="605"/>
                  <a:pt x="8" y="657"/>
                </a:cubicBezTo>
                <a:cubicBezTo>
                  <a:pt x="-6" y="695"/>
                  <a:pt x="-7" y="726"/>
                  <a:pt x="34" y="741"/>
                </a:cubicBezTo>
                <a:cubicBezTo>
                  <a:pt x="75" y="756"/>
                  <a:pt x="136" y="740"/>
                  <a:pt x="174" y="722"/>
                </a:cubicBezTo>
                <a:cubicBezTo>
                  <a:pt x="204" y="708"/>
                  <a:pt x="252" y="681"/>
                  <a:pt x="270" y="652"/>
                </a:cubicBezTo>
                <a:cubicBezTo>
                  <a:pt x="288" y="622"/>
                  <a:pt x="290" y="597"/>
                  <a:pt x="282" y="565"/>
                </a:cubicBezTo>
                <a:cubicBezTo>
                  <a:pt x="279" y="554"/>
                  <a:pt x="274" y="541"/>
                  <a:pt x="272" y="534"/>
                </a:cubicBezTo>
                <a:cubicBezTo>
                  <a:pt x="273" y="565"/>
                  <a:pt x="273" y="597"/>
                  <a:pt x="276" y="628"/>
                </a:cubicBezTo>
                <a:cubicBezTo>
                  <a:pt x="282" y="679"/>
                  <a:pt x="288" y="734"/>
                  <a:pt x="302" y="784"/>
                </a:cubicBezTo>
                <a:cubicBezTo>
                  <a:pt x="305" y="793"/>
                  <a:pt x="309" y="802"/>
                  <a:pt x="312" y="811"/>
                </a:cubicBezTo>
              </a:path>
              <a:path w="1482" h="905" extrusionOk="0">
                <a:moveTo>
                  <a:pt x="650" y="29"/>
                </a:moveTo>
                <a:cubicBezTo>
                  <a:pt x="634" y="17"/>
                  <a:pt x="617" y="8"/>
                  <a:pt x="603" y="0"/>
                </a:cubicBezTo>
                <a:cubicBezTo>
                  <a:pt x="603" y="110"/>
                  <a:pt x="610" y="218"/>
                  <a:pt x="619" y="327"/>
                </a:cubicBezTo>
                <a:cubicBezTo>
                  <a:pt x="628" y="428"/>
                  <a:pt x="637" y="529"/>
                  <a:pt x="648" y="630"/>
                </a:cubicBezTo>
                <a:cubicBezTo>
                  <a:pt x="654" y="681"/>
                  <a:pt x="654" y="752"/>
                  <a:pt x="672" y="801"/>
                </a:cubicBezTo>
                <a:cubicBezTo>
                  <a:pt x="675" y="809"/>
                  <a:pt x="675" y="812"/>
                  <a:pt x="680" y="815"/>
                </a:cubicBezTo>
                <a:cubicBezTo>
                  <a:pt x="693" y="793"/>
                  <a:pt x="705" y="766"/>
                  <a:pt x="717" y="741"/>
                </a:cubicBezTo>
                <a:cubicBezTo>
                  <a:pt x="736" y="701"/>
                  <a:pt x="756" y="657"/>
                  <a:pt x="786" y="625"/>
                </a:cubicBezTo>
                <a:cubicBezTo>
                  <a:pt x="819" y="590"/>
                  <a:pt x="876" y="558"/>
                  <a:pt x="924" y="582"/>
                </a:cubicBezTo>
                <a:cubicBezTo>
                  <a:pt x="956" y="598"/>
                  <a:pt x="961" y="645"/>
                  <a:pt x="963" y="676"/>
                </a:cubicBezTo>
                <a:cubicBezTo>
                  <a:pt x="968" y="762"/>
                  <a:pt x="928" y="841"/>
                  <a:pt x="851" y="883"/>
                </a:cubicBezTo>
                <a:cubicBezTo>
                  <a:pt x="782" y="921"/>
                  <a:pt x="706" y="905"/>
                  <a:pt x="640" y="873"/>
                </a:cubicBezTo>
              </a:path>
              <a:path w="1482" h="905" extrusionOk="0">
                <a:moveTo>
                  <a:pt x="1465" y="241"/>
                </a:moveTo>
                <a:cubicBezTo>
                  <a:pt x="1464" y="251"/>
                  <a:pt x="1452" y="266"/>
                  <a:pt x="1461" y="269"/>
                </a:cubicBezTo>
                <a:cubicBezTo>
                  <a:pt x="1467" y="271"/>
                  <a:pt x="1465" y="259"/>
                  <a:pt x="1471" y="257"/>
                </a:cubicBezTo>
                <a:cubicBezTo>
                  <a:pt x="1476" y="256"/>
                  <a:pt x="1477" y="258"/>
                  <a:pt x="1479" y="257"/>
                </a:cubicBezTo>
                <a:cubicBezTo>
                  <a:pt x="1472" y="260"/>
                  <a:pt x="1467" y="262"/>
                  <a:pt x="1460" y="265"/>
                </a:cubicBezTo>
                <a:cubicBezTo>
                  <a:pt x="1433" y="274"/>
                  <a:pt x="1404" y="285"/>
                  <a:pt x="1381" y="303"/>
                </a:cubicBezTo>
                <a:cubicBezTo>
                  <a:pt x="1335" y="338"/>
                  <a:pt x="1301" y="393"/>
                  <a:pt x="1278" y="445"/>
                </a:cubicBezTo>
                <a:cubicBezTo>
                  <a:pt x="1246" y="517"/>
                  <a:pt x="1229" y="613"/>
                  <a:pt x="1253" y="690"/>
                </a:cubicBezTo>
                <a:cubicBezTo>
                  <a:pt x="1273" y="755"/>
                  <a:pt x="1332" y="802"/>
                  <a:pt x="1400" y="801"/>
                </a:cubicBezTo>
                <a:cubicBezTo>
                  <a:pt x="1442" y="796"/>
                  <a:pt x="1456" y="793"/>
                  <a:pt x="1481" y="777"/>
                </a:cubicBezTo>
              </a:path>
            </a:pathLst>
          </a:custGeom>
          <a:noFill/>
          <a:ln w="34925" cap="rnd">
            <a:solidFill>
              <a:srgbClr val="3366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211" name="Comment 19">
            <a:extLst>
              <a:ext uri="{FF2B5EF4-FFF2-40B4-BE49-F238E27FC236}">
                <a16:creationId xmlns:a16="http://schemas.microsoft.com/office/drawing/2014/main" id="{A6CA28EF-AEB9-8743-809D-A1DC4A400414}"/>
              </a:ext>
            </a:extLst>
          </p:cNvPr>
          <p:cNvSpPr>
            <a:spLocks noRot="1" noChangeAspect="1" noEditPoints="1" noChangeArrowheads="1" noChangeShapeType="1" noTextEdit="1"/>
          </p:cNvSpPr>
          <p:nvPr/>
        </p:nvSpPr>
        <p:spPr bwMode="auto">
          <a:xfrm>
            <a:off x="8140700" y="5846763"/>
            <a:ext cx="163513" cy="241300"/>
          </a:xfrm>
          <a:custGeom>
            <a:avLst/>
            <a:gdLst>
              <a:gd name="T0" fmla="*/ 2147483646 w 454"/>
              <a:gd name="T1" fmla="*/ 2147483646 h 669"/>
              <a:gd name="T2" fmla="*/ 2147483646 w 454"/>
              <a:gd name="T3" fmla="*/ 0 h 669"/>
              <a:gd name="T4" fmla="*/ 2147483646 w 454"/>
              <a:gd name="T5" fmla="*/ 2147483646 h 669"/>
              <a:gd name="T6" fmla="*/ 2147483646 w 454"/>
              <a:gd name="T7" fmla="*/ 2147483646 h 669"/>
              <a:gd name="T8" fmla="*/ 2147483646 w 454"/>
              <a:gd name="T9" fmla="*/ 2147483646 h 669"/>
              <a:gd name="T10" fmla="*/ 2147483646 w 454"/>
              <a:gd name="T11" fmla="*/ 2147483646 h 669"/>
              <a:gd name="T12" fmla="*/ 2147483646 w 454"/>
              <a:gd name="T13" fmla="*/ 2147483646 h 669"/>
              <a:gd name="T14" fmla="*/ 2147483646 w 454"/>
              <a:gd name="T15" fmla="*/ 2147483646 h 669"/>
              <a:gd name="T16" fmla="*/ 2147483646 w 454"/>
              <a:gd name="T17" fmla="*/ 2147483646 h 669"/>
              <a:gd name="T18" fmla="*/ 2147483646 w 454"/>
              <a:gd name="T19" fmla="*/ 2147483646 h 669"/>
              <a:gd name="T20" fmla="*/ 2147483646 w 454"/>
              <a:gd name="T21" fmla="*/ 2147483646 h 669"/>
              <a:gd name="T22" fmla="*/ 2147483646 w 454"/>
              <a:gd name="T23" fmla="*/ 2147483646 h 669"/>
              <a:gd name="T24" fmla="*/ 2147483646 w 454"/>
              <a:gd name="T25" fmla="*/ 2147483646 h 669"/>
              <a:gd name="T26" fmla="*/ 2147483646 w 454"/>
              <a:gd name="T27" fmla="*/ 2147483646 h 669"/>
              <a:gd name="T28" fmla="*/ 2147483646 w 454"/>
              <a:gd name="T29" fmla="*/ 2147483646 h 669"/>
              <a:gd name="T30" fmla="*/ 2147483646 w 454"/>
              <a:gd name="T31" fmla="*/ 2147483646 h 669"/>
              <a:gd name="T32" fmla="*/ 2147483646 w 454"/>
              <a:gd name="T33" fmla="*/ 2147483646 h 669"/>
              <a:gd name="T34" fmla="*/ 2147483646 w 454"/>
              <a:gd name="T35" fmla="*/ 2147483646 h 669"/>
              <a:gd name="T36" fmla="*/ 2147483646 w 454"/>
              <a:gd name="T37" fmla="*/ 2147483646 h 669"/>
              <a:gd name="T38" fmla="*/ 0 w 454"/>
              <a:gd name="T39" fmla="*/ 2147483646 h 669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w 454"/>
              <a:gd name="T61" fmla="*/ 0 h 669"/>
              <a:gd name="T62" fmla="*/ 454 w 454"/>
              <a:gd name="T63" fmla="*/ 669 h 669"/>
            </a:gdLst>
            <a:ahLst/>
            <a:cxnLst>
              <a:cxn ang="T40">
                <a:pos x="T0" y="T1"/>
              </a:cxn>
              <a:cxn ang="T41">
                <a:pos x="T2" y="T3"/>
              </a:cxn>
              <a:cxn ang="T42">
                <a:pos x="T4" y="T5"/>
              </a:cxn>
              <a:cxn ang="T43">
                <a:pos x="T6" y="T7"/>
              </a:cxn>
              <a:cxn ang="T44">
                <a:pos x="T8" y="T9"/>
              </a:cxn>
              <a:cxn ang="T45">
                <a:pos x="T10" y="T11"/>
              </a:cxn>
              <a:cxn ang="T46">
                <a:pos x="T12" y="T13"/>
              </a:cxn>
              <a:cxn ang="T47">
                <a:pos x="T14" y="T15"/>
              </a:cxn>
              <a:cxn ang="T48">
                <a:pos x="T16" y="T17"/>
              </a:cxn>
              <a:cxn ang="T49">
                <a:pos x="T18" y="T19"/>
              </a:cxn>
              <a:cxn ang="T50">
                <a:pos x="T20" y="T21"/>
              </a:cxn>
              <a:cxn ang="T51">
                <a:pos x="T22" y="T23"/>
              </a:cxn>
              <a:cxn ang="T52">
                <a:pos x="T24" y="T25"/>
              </a:cxn>
              <a:cxn ang="T53">
                <a:pos x="T26" y="T27"/>
              </a:cxn>
              <a:cxn ang="T54">
                <a:pos x="T28" y="T29"/>
              </a:cxn>
              <a:cxn ang="T55">
                <a:pos x="T30" y="T31"/>
              </a:cxn>
              <a:cxn ang="T56">
                <a:pos x="T32" y="T33"/>
              </a:cxn>
              <a:cxn ang="T57">
                <a:pos x="T34" y="T35"/>
              </a:cxn>
              <a:cxn ang="T58">
                <a:pos x="T36" y="T37"/>
              </a:cxn>
              <a:cxn ang="T59">
                <a:pos x="T38" y="T39"/>
              </a:cxn>
            </a:cxnLst>
            <a:rect l="T60" t="T61" r="T62" b="T63"/>
            <a:pathLst>
              <a:path w="454" h="669" extrusionOk="0">
                <a:moveTo>
                  <a:pt x="118" y="45"/>
                </a:moveTo>
                <a:cubicBezTo>
                  <a:pt x="117" y="30"/>
                  <a:pt x="117" y="15"/>
                  <a:pt x="116" y="0"/>
                </a:cubicBezTo>
                <a:cubicBezTo>
                  <a:pt x="114" y="11"/>
                  <a:pt x="112" y="21"/>
                  <a:pt x="110" y="33"/>
                </a:cubicBezTo>
                <a:cubicBezTo>
                  <a:pt x="104" y="65"/>
                  <a:pt x="104" y="98"/>
                  <a:pt x="104" y="130"/>
                </a:cubicBezTo>
                <a:cubicBezTo>
                  <a:pt x="104" y="166"/>
                  <a:pt x="102" y="199"/>
                  <a:pt x="108" y="235"/>
                </a:cubicBezTo>
                <a:cubicBezTo>
                  <a:pt x="112" y="260"/>
                  <a:pt x="119" y="283"/>
                  <a:pt x="124" y="308"/>
                </a:cubicBezTo>
                <a:cubicBezTo>
                  <a:pt x="129" y="332"/>
                  <a:pt x="126" y="357"/>
                  <a:pt x="130" y="382"/>
                </a:cubicBezTo>
                <a:cubicBezTo>
                  <a:pt x="131" y="391"/>
                  <a:pt x="132" y="405"/>
                  <a:pt x="134" y="413"/>
                </a:cubicBezTo>
                <a:cubicBezTo>
                  <a:pt x="135" y="413"/>
                  <a:pt x="136" y="413"/>
                  <a:pt x="137" y="413"/>
                </a:cubicBezTo>
                <a:cubicBezTo>
                  <a:pt x="145" y="400"/>
                  <a:pt x="155" y="378"/>
                  <a:pt x="165" y="365"/>
                </a:cubicBezTo>
                <a:cubicBezTo>
                  <a:pt x="181" y="345"/>
                  <a:pt x="202" y="324"/>
                  <a:pt x="220" y="305"/>
                </a:cubicBezTo>
                <a:cubicBezTo>
                  <a:pt x="240" y="284"/>
                  <a:pt x="271" y="259"/>
                  <a:pt x="299" y="250"/>
                </a:cubicBezTo>
                <a:cubicBezTo>
                  <a:pt x="323" y="242"/>
                  <a:pt x="349" y="235"/>
                  <a:pt x="374" y="233"/>
                </a:cubicBezTo>
                <a:cubicBezTo>
                  <a:pt x="412" y="230"/>
                  <a:pt x="432" y="230"/>
                  <a:pt x="447" y="267"/>
                </a:cubicBezTo>
                <a:cubicBezTo>
                  <a:pt x="461" y="304"/>
                  <a:pt x="456" y="366"/>
                  <a:pt x="443" y="401"/>
                </a:cubicBezTo>
                <a:cubicBezTo>
                  <a:pt x="428" y="442"/>
                  <a:pt x="402" y="481"/>
                  <a:pt x="374" y="514"/>
                </a:cubicBezTo>
                <a:cubicBezTo>
                  <a:pt x="334" y="562"/>
                  <a:pt x="286" y="604"/>
                  <a:pt x="234" y="637"/>
                </a:cubicBezTo>
                <a:cubicBezTo>
                  <a:pt x="194" y="663"/>
                  <a:pt x="138" y="679"/>
                  <a:pt x="90" y="664"/>
                </a:cubicBezTo>
                <a:cubicBezTo>
                  <a:pt x="56" y="653"/>
                  <a:pt x="43" y="626"/>
                  <a:pt x="23" y="601"/>
                </a:cubicBezTo>
                <a:cubicBezTo>
                  <a:pt x="11" y="589"/>
                  <a:pt x="7" y="585"/>
                  <a:pt x="0" y="577"/>
                </a:cubicBezTo>
              </a:path>
            </a:pathLst>
          </a:custGeom>
          <a:noFill/>
          <a:ln w="34925" cap="rnd">
            <a:solidFill>
              <a:srgbClr val="3366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212" name="Comment 20">
            <a:extLst>
              <a:ext uri="{FF2B5EF4-FFF2-40B4-BE49-F238E27FC236}">
                <a16:creationId xmlns:a16="http://schemas.microsoft.com/office/drawing/2014/main" id="{3F23238E-2FB4-E147-85EF-81447D66B11C}"/>
              </a:ext>
            </a:extLst>
          </p:cNvPr>
          <p:cNvSpPr>
            <a:spLocks noRot="1" noChangeAspect="1" noEditPoints="1" noChangeArrowheads="1" noChangeShapeType="1" noTextEdit="1"/>
          </p:cNvSpPr>
          <p:nvPr/>
        </p:nvSpPr>
        <p:spPr bwMode="auto">
          <a:xfrm>
            <a:off x="8913813" y="4437063"/>
            <a:ext cx="134937" cy="163512"/>
          </a:xfrm>
          <a:custGeom>
            <a:avLst/>
            <a:gdLst>
              <a:gd name="T0" fmla="*/ 2147483646 w 377"/>
              <a:gd name="T1" fmla="*/ 0 h 454"/>
              <a:gd name="T2" fmla="*/ 2147483646 w 377"/>
              <a:gd name="T3" fmla="*/ 2147483646 h 454"/>
              <a:gd name="T4" fmla="*/ 2147483646 w 377"/>
              <a:gd name="T5" fmla="*/ 2147483646 h 454"/>
              <a:gd name="T6" fmla="*/ 2147483646 w 377"/>
              <a:gd name="T7" fmla="*/ 2147483646 h 454"/>
              <a:gd name="T8" fmla="*/ 2147483646 w 377"/>
              <a:gd name="T9" fmla="*/ 2147483646 h 454"/>
              <a:gd name="T10" fmla="*/ 2147483646 w 377"/>
              <a:gd name="T11" fmla="*/ 2147483646 h 454"/>
              <a:gd name="T12" fmla="*/ 2147483646 w 377"/>
              <a:gd name="T13" fmla="*/ 2147483646 h 454"/>
              <a:gd name="T14" fmla="*/ 2147483646 w 377"/>
              <a:gd name="T15" fmla="*/ 2147483646 h 454"/>
              <a:gd name="T16" fmla="*/ 2147483646 w 377"/>
              <a:gd name="T17" fmla="*/ 2147483646 h 454"/>
              <a:gd name="T18" fmla="*/ 0 w 377"/>
              <a:gd name="T19" fmla="*/ 2147483646 h 454"/>
              <a:gd name="T20" fmla="*/ 2147483646 w 377"/>
              <a:gd name="T21" fmla="*/ 2147483646 h 454"/>
              <a:gd name="T22" fmla="*/ 2147483646 w 377"/>
              <a:gd name="T23" fmla="*/ 2147483646 h 454"/>
              <a:gd name="T24" fmla="*/ 2147483646 w 377"/>
              <a:gd name="T25" fmla="*/ 2147483646 h 454"/>
              <a:gd name="T26" fmla="*/ 2147483646 w 377"/>
              <a:gd name="T27" fmla="*/ 2147483646 h 454"/>
              <a:gd name="T28" fmla="*/ 2147483646 w 377"/>
              <a:gd name="T29" fmla="*/ 2147483646 h 454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w 377"/>
              <a:gd name="T46" fmla="*/ 0 h 454"/>
              <a:gd name="T47" fmla="*/ 377 w 377"/>
              <a:gd name="T48" fmla="*/ 454 h 454"/>
            </a:gdLst>
            <a:ahLst/>
            <a:cxnLst>
              <a:cxn ang="T30">
                <a:pos x="T0" y="T1"/>
              </a:cxn>
              <a:cxn ang="T31">
                <a:pos x="T2" y="T3"/>
              </a:cxn>
              <a:cxn ang="T32">
                <a:pos x="T4" y="T5"/>
              </a:cxn>
              <a:cxn ang="T33">
                <a:pos x="T6" y="T7"/>
              </a:cxn>
              <a:cxn ang="T34">
                <a:pos x="T8" y="T9"/>
              </a:cxn>
              <a:cxn ang="T35">
                <a:pos x="T10" y="T11"/>
              </a:cxn>
              <a:cxn ang="T36">
                <a:pos x="T12" y="T13"/>
              </a:cxn>
              <a:cxn ang="T37">
                <a:pos x="T14" y="T15"/>
              </a:cxn>
              <a:cxn ang="T38">
                <a:pos x="T16" y="T17"/>
              </a:cxn>
              <a:cxn ang="T39">
                <a:pos x="T18" y="T19"/>
              </a:cxn>
              <a:cxn ang="T40">
                <a:pos x="T20" y="T21"/>
              </a:cxn>
              <a:cxn ang="T41">
                <a:pos x="T22" y="T23"/>
              </a:cxn>
              <a:cxn ang="T42">
                <a:pos x="T24" y="T25"/>
              </a:cxn>
              <a:cxn ang="T43">
                <a:pos x="T26" y="T27"/>
              </a:cxn>
              <a:cxn ang="T44">
                <a:pos x="T28" y="T29"/>
              </a:cxn>
            </a:cxnLst>
            <a:rect l="T45" t="T46" r="T47" b="T48"/>
            <a:pathLst>
              <a:path w="377" h="454" extrusionOk="0">
                <a:moveTo>
                  <a:pt x="354" y="0"/>
                </a:moveTo>
                <a:cubicBezTo>
                  <a:pt x="348" y="2"/>
                  <a:pt x="341" y="4"/>
                  <a:pt x="335" y="8"/>
                </a:cubicBezTo>
                <a:cubicBezTo>
                  <a:pt x="329" y="13"/>
                  <a:pt x="326" y="11"/>
                  <a:pt x="325" y="20"/>
                </a:cubicBezTo>
                <a:cubicBezTo>
                  <a:pt x="324" y="30"/>
                  <a:pt x="328" y="35"/>
                  <a:pt x="335" y="39"/>
                </a:cubicBezTo>
                <a:cubicBezTo>
                  <a:pt x="345" y="45"/>
                  <a:pt x="366" y="38"/>
                  <a:pt x="376" y="36"/>
                </a:cubicBezTo>
                <a:cubicBezTo>
                  <a:pt x="374" y="27"/>
                  <a:pt x="379" y="22"/>
                  <a:pt x="372" y="15"/>
                </a:cubicBezTo>
                <a:cubicBezTo>
                  <a:pt x="363" y="5"/>
                  <a:pt x="343" y="4"/>
                  <a:pt x="331" y="3"/>
                </a:cubicBezTo>
                <a:cubicBezTo>
                  <a:pt x="270" y="-1"/>
                  <a:pt x="193" y="-6"/>
                  <a:pt x="134" y="12"/>
                </a:cubicBezTo>
                <a:cubicBezTo>
                  <a:pt x="97" y="24"/>
                  <a:pt x="49" y="39"/>
                  <a:pt x="26" y="72"/>
                </a:cubicBezTo>
                <a:cubicBezTo>
                  <a:pt x="3" y="104"/>
                  <a:pt x="-2" y="145"/>
                  <a:pt x="0" y="183"/>
                </a:cubicBezTo>
                <a:cubicBezTo>
                  <a:pt x="3" y="242"/>
                  <a:pt x="34" y="280"/>
                  <a:pt x="65" y="327"/>
                </a:cubicBezTo>
                <a:cubicBezTo>
                  <a:pt x="85" y="357"/>
                  <a:pt x="93" y="392"/>
                  <a:pt x="112" y="421"/>
                </a:cubicBezTo>
                <a:cubicBezTo>
                  <a:pt x="128" y="446"/>
                  <a:pt x="140" y="456"/>
                  <a:pt x="171" y="453"/>
                </a:cubicBezTo>
                <a:cubicBezTo>
                  <a:pt x="212" y="450"/>
                  <a:pt x="244" y="426"/>
                  <a:pt x="282" y="414"/>
                </a:cubicBezTo>
                <a:cubicBezTo>
                  <a:pt x="288" y="413"/>
                  <a:pt x="293" y="413"/>
                  <a:pt x="299" y="412"/>
                </a:cubicBezTo>
              </a:path>
            </a:pathLst>
          </a:custGeom>
          <a:noFill/>
          <a:ln w="34925" cap="rnd">
            <a:solidFill>
              <a:srgbClr val="3366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213" name="Comment 21">
            <a:extLst>
              <a:ext uri="{FF2B5EF4-FFF2-40B4-BE49-F238E27FC236}">
                <a16:creationId xmlns:a16="http://schemas.microsoft.com/office/drawing/2014/main" id="{F1C07F7B-7121-6B47-A370-42BC3009656D}"/>
              </a:ext>
            </a:extLst>
          </p:cNvPr>
          <p:cNvSpPr>
            <a:spLocks noRot="1" noChangeAspect="1" noEditPoints="1" noChangeArrowheads="1" noChangeShapeType="1" noTextEdit="1"/>
          </p:cNvSpPr>
          <p:nvPr/>
        </p:nvSpPr>
        <p:spPr bwMode="auto">
          <a:xfrm>
            <a:off x="3786188" y="5778500"/>
            <a:ext cx="11112" cy="752475"/>
          </a:xfrm>
          <a:custGeom>
            <a:avLst/>
            <a:gdLst>
              <a:gd name="T0" fmla="*/ 2147483646 w 31"/>
              <a:gd name="T1" fmla="*/ 2147483646 h 2092"/>
              <a:gd name="T2" fmla="*/ 2147483646 w 31"/>
              <a:gd name="T3" fmla="*/ 2147483646 h 2092"/>
              <a:gd name="T4" fmla="*/ 2147483646 w 31"/>
              <a:gd name="T5" fmla="*/ 2147483646 h 2092"/>
              <a:gd name="T6" fmla="*/ 2147483646 w 31"/>
              <a:gd name="T7" fmla="*/ 2147483646 h 2092"/>
              <a:gd name="T8" fmla="*/ 2147483646 w 31"/>
              <a:gd name="T9" fmla="*/ 2147483646 h 2092"/>
              <a:gd name="T10" fmla="*/ 2147483646 w 31"/>
              <a:gd name="T11" fmla="*/ 2147483646 h 2092"/>
              <a:gd name="T12" fmla="*/ 2147483646 w 31"/>
              <a:gd name="T13" fmla="*/ 2147483646 h 2092"/>
              <a:gd name="T14" fmla="*/ 2147483646 w 31"/>
              <a:gd name="T15" fmla="*/ 2147483646 h 2092"/>
              <a:gd name="T16" fmla="*/ 2147483646 w 31"/>
              <a:gd name="T17" fmla="*/ 2147483646 h 2092"/>
              <a:gd name="T18" fmla="*/ 2147483646 w 31"/>
              <a:gd name="T19" fmla="*/ 2147483646 h 2092"/>
              <a:gd name="T20" fmla="*/ 2147483646 w 31"/>
              <a:gd name="T21" fmla="*/ 2147483646 h 2092"/>
              <a:gd name="T22" fmla="*/ 2147483646 w 31"/>
              <a:gd name="T23" fmla="*/ 2147483646 h 2092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w 31"/>
              <a:gd name="T37" fmla="*/ 0 h 2092"/>
              <a:gd name="T38" fmla="*/ 31 w 31"/>
              <a:gd name="T39" fmla="*/ 2092 h 2092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T36" t="T37" r="T38" b="T39"/>
            <a:pathLst>
              <a:path w="31" h="2092" extrusionOk="0">
                <a:moveTo>
                  <a:pt x="14" y="39"/>
                </a:moveTo>
                <a:cubicBezTo>
                  <a:pt x="11" y="24"/>
                  <a:pt x="9" y="20"/>
                  <a:pt x="6" y="5"/>
                </a:cubicBezTo>
                <a:cubicBezTo>
                  <a:pt x="7" y="5"/>
                  <a:pt x="7" y="5"/>
                  <a:pt x="8" y="5"/>
                </a:cubicBezTo>
                <a:cubicBezTo>
                  <a:pt x="13" y="30"/>
                  <a:pt x="20" y="56"/>
                  <a:pt x="22" y="84"/>
                </a:cubicBezTo>
                <a:cubicBezTo>
                  <a:pt x="28" y="162"/>
                  <a:pt x="31" y="239"/>
                  <a:pt x="30" y="318"/>
                </a:cubicBezTo>
                <a:cubicBezTo>
                  <a:pt x="27" y="538"/>
                  <a:pt x="7" y="757"/>
                  <a:pt x="4" y="977"/>
                </a:cubicBezTo>
                <a:cubicBezTo>
                  <a:pt x="3" y="1080"/>
                  <a:pt x="-2" y="1182"/>
                  <a:pt x="2" y="1285"/>
                </a:cubicBezTo>
                <a:cubicBezTo>
                  <a:pt x="8" y="1458"/>
                  <a:pt x="20" y="1631"/>
                  <a:pt x="20" y="1804"/>
                </a:cubicBezTo>
                <a:cubicBezTo>
                  <a:pt x="20" y="1843"/>
                  <a:pt x="18" y="1882"/>
                  <a:pt x="16" y="1920"/>
                </a:cubicBezTo>
                <a:cubicBezTo>
                  <a:pt x="14" y="1967"/>
                  <a:pt x="5" y="2018"/>
                  <a:pt x="16" y="2064"/>
                </a:cubicBezTo>
                <a:cubicBezTo>
                  <a:pt x="19" y="2076"/>
                  <a:pt x="18" y="2070"/>
                  <a:pt x="24" y="2081"/>
                </a:cubicBezTo>
                <a:cubicBezTo>
                  <a:pt x="24" y="2079"/>
                  <a:pt x="24" y="2076"/>
                  <a:pt x="24" y="2074"/>
                </a:cubicBezTo>
              </a:path>
            </a:pathLst>
          </a:custGeom>
          <a:noFill/>
          <a:ln w="34925" cap="rnd">
            <a:solidFill>
              <a:srgbClr val="3366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214" name="Comment 22">
            <a:extLst>
              <a:ext uri="{FF2B5EF4-FFF2-40B4-BE49-F238E27FC236}">
                <a16:creationId xmlns:a16="http://schemas.microsoft.com/office/drawing/2014/main" id="{B6AAA2AE-10CB-9B46-915C-25B3AB156636}"/>
              </a:ext>
            </a:extLst>
          </p:cNvPr>
          <p:cNvSpPr>
            <a:spLocks noRot="1" noChangeAspect="1" noEditPoints="1" noChangeArrowheads="1" noChangeShapeType="1" noTextEdit="1"/>
          </p:cNvSpPr>
          <p:nvPr/>
        </p:nvSpPr>
        <p:spPr bwMode="auto">
          <a:xfrm>
            <a:off x="3786188" y="6565900"/>
            <a:ext cx="889000" cy="57150"/>
          </a:xfrm>
          <a:custGeom>
            <a:avLst/>
            <a:gdLst>
              <a:gd name="T0" fmla="*/ 2147483646 w 2469"/>
              <a:gd name="T1" fmla="*/ 0 h 160"/>
              <a:gd name="T2" fmla="*/ 2147483646 w 2469"/>
              <a:gd name="T3" fmla="*/ 2147483646 h 160"/>
              <a:gd name="T4" fmla="*/ 2147483646 w 2469"/>
              <a:gd name="T5" fmla="*/ 2147483646 h 160"/>
              <a:gd name="T6" fmla="*/ 2147483646 w 2469"/>
              <a:gd name="T7" fmla="*/ 2147483646 h 160"/>
              <a:gd name="T8" fmla="*/ 2147483646 w 2469"/>
              <a:gd name="T9" fmla="*/ 2147483646 h 160"/>
              <a:gd name="T10" fmla="*/ 2147483646 w 2469"/>
              <a:gd name="T11" fmla="*/ 2147483646 h 160"/>
              <a:gd name="T12" fmla="*/ 2147483646 w 2469"/>
              <a:gd name="T13" fmla="*/ 2147483646 h 160"/>
              <a:gd name="T14" fmla="*/ 2147483646 w 2469"/>
              <a:gd name="T15" fmla="*/ 2147483646 h 160"/>
              <a:gd name="T16" fmla="*/ 2147483646 w 2469"/>
              <a:gd name="T17" fmla="*/ 2147483646 h 160"/>
              <a:gd name="T18" fmla="*/ 2147483646 w 2469"/>
              <a:gd name="T19" fmla="*/ 2147483646 h 160"/>
              <a:gd name="T20" fmla="*/ 2147483646 w 2469"/>
              <a:gd name="T21" fmla="*/ 0 h 160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2469"/>
              <a:gd name="T34" fmla="*/ 0 h 160"/>
              <a:gd name="T35" fmla="*/ 2469 w 2469"/>
              <a:gd name="T36" fmla="*/ 160 h 160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2469" h="160" extrusionOk="0">
                <a:moveTo>
                  <a:pt x="40" y="0"/>
                </a:moveTo>
                <a:cubicBezTo>
                  <a:pt x="34" y="14"/>
                  <a:pt x="24" y="9"/>
                  <a:pt x="18" y="24"/>
                </a:cubicBezTo>
                <a:cubicBezTo>
                  <a:pt x="8" y="51"/>
                  <a:pt x="7" y="84"/>
                  <a:pt x="4" y="113"/>
                </a:cubicBezTo>
                <a:cubicBezTo>
                  <a:pt x="2" y="131"/>
                  <a:pt x="7" y="146"/>
                  <a:pt x="8" y="159"/>
                </a:cubicBezTo>
                <a:cubicBezTo>
                  <a:pt x="27" y="153"/>
                  <a:pt x="45" y="150"/>
                  <a:pt x="65" y="142"/>
                </a:cubicBezTo>
                <a:cubicBezTo>
                  <a:pt x="102" y="128"/>
                  <a:pt x="133" y="114"/>
                  <a:pt x="173" y="109"/>
                </a:cubicBezTo>
                <a:cubicBezTo>
                  <a:pt x="274" y="96"/>
                  <a:pt x="381" y="106"/>
                  <a:pt x="483" y="106"/>
                </a:cubicBezTo>
                <a:cubicBezTo>
                  <a:pt x="724" y="106"/>
                  <a:pt x="964" y="78"/>
                  <a:pt x="1205" y="77"/>
                </a:cubicBezTo>
                <a:cubicBezTo>
                  <a:pt x="1433" y="76"/>
                  <a:pt x="1663" y="82"/>
                  <a:pt x="1891" y="65"/>
                </a:cubicBezTo>
                <a:cubicBezTo>
                  <a:pt x="2016" y="55"/>
                  <a:pt x="2139" y="40"/>
                  <a:pt x="2263" y="24"/>
                </a:cubicBezTo>
                <a:cubicBezTo>
                  <a:pt x="2331" y="15"/>
                  <a:pt x="2399" y="7"/>
                  <a:pt x="2468" y="0"/>
                </a:cubicBezTo>
              </a:path>
            </a:pathLst>
          </a:custGeom>
          <a:noFill/>
          <a:ln w="34925" cap="rnd">
            <a:solidFill>
              <a:srgbClr val="3366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215" name="Comment 23">
            <a:extLst>
              <a:ext uri="{FF2B5EF4-FFF2-40B4-BE49-F238E27FC236}">
                <a16:creationId xmlns:a16="http://schemas.microsoft.com/office/drawing/2014/main" id="{A04AFC23-FDA8-E848-9E06-6BA43880224B}"/>
              </a:ext>
            </a:extLst>
          </p:cNvPr>
          <p:cNvSpPr>
            <a:spLocks noRot="1" noChangeAspect="1" noEditPoints="1" noChangeArrowheads="1" noChangeShapeType="1" noTextEdit="1"/>
          </p:cNvSpPr>
          <p:nvPr/>
        </p:nvSpPr>
        <p:spPr bwMode="auto">
          <a:xfrm>
            <a:off x="3821113" y="5711825"/>
            <a:ext cx="915987" cy="52388"/>
          </a:xfrm>
          <a:custGeom>
            <a:avLst/>
            <a:gdLst>
              <a:gd name="T0" fmla="*/ 2147483646 w 2541"/>
              <a:gd name="T1" fmla="*/ 2147483646 h 145"/>
              <a:gd name="T2" fmla="*/ 2147483646 w 2541"/>
              <a:gd name="T3" fmla="*/ 2147483646 h 145"/>
              <a:gd name="T4" fmla="*/ 0 w 2541"/>
              <a:gd name="T5" fmla="*/ 2147483646 h 145"/>
              <a:gd name="T6" fmla="*/ 0 w 2541"/>
              <a:gd name="T7" fmla="*/ 2147483646 h 145"/>
              <a:gd name="T8" fmla="*/ 2147483646 w 2541"/>
              <a:gd name="T9" fmla="*/ 2147483646 h 145"/>
              <a:gd name="T10" fmla="*/ 2147483646 w 2541"/>
              <a:gd name="T11" fmla="*/ 2147483646 h 145"/>
              <a:gd name="T12" fmla="*/ 2147483646 w 2541"/>
              <a:gd name="T13" fmla="*/ 2147483646 h 145"/>
              <a:gd name="T14" fmla="*/ 2147483646 w 2541"/>
              <a:gd name="T15" fmla="*/ 2147483646 h 145"/>
              <a:gd name="T16" fmla="*/ 2147483646 w 2541"/>
              <a:gd name="T17" fmla="*/ 2147483646 h 145"/>
              <a:gd name="T18" fmla="*/ 2147483646 w 2541"/>
              <a:gd name="T19" fmla="*/ 2147483646 h 145"/>
              <a:gd name="T20" fmla="*/ 2147483646 w 2541"/>
              <a:gd name="T21" fmla="*/ 0 h 145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2541"/>
              <a:gd name="T34" fmla="*/ 0 h 145"/>
              <a:gd name="T35" fmla="*/ 2541 w 2541"/>
              <a:gd name="T36" fmla="*/ 145 h 145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2541" h="145" extrusionOk="0">
                <a:moveTo>
                  <a:pt x="74" y="144"/>
                </a:moveTo>
                <a:cubicBezTo>
                  <a:pt x="54" y="136"/>
                  <a:pt x="31" y="137"/>
                  <a:pt x="11" y="123"/>
                </a:cubicBezTo>
                <a:cubicBezTo>
                  <a:pt x="7" y="120"/>
                  <a:pt x="3" y="110"/>
                  <a:pt x="0" y="108"/>
                </a:cubicBezTo>
                <a:cubicBezTo>
                  <a:pt x="0" y="107"/>
                  <a:pt x="0" y="107"/>
                  <a:pt x="0" y="106"/>
                </a:cubicBezTo>
                <a:cubicBezTo>
                  <a:pt x="13" y="105"/>
                  <a:pt x="27" y="102"/>
                  <a:pt x="41" y="101"/>
                </a:cubicBezTo>
                <a:cubicBezTo>
                  <a:pt x="159" y="96"/>
                  <a:pt x="277" y="110"/>
                  <a:pt x="395" y="106"/>
                </a:cubicBezTo>
                <a:cubicBezTo>
                  <a:pt x="473" y="104"/>
                  <a:pt x="552" y="99"/>
                  <a:pt x="630" y="94"/>
                </a:cubicBezTo>
                <a:cubicBezTo>
                  <a:pt x="992" y="72"/>
                  <a:pt x="1350" y="58"/>
                  <a:pt x="1713" y="58"/>
                </a:cubicBezTo>
                <a:cubicBezTo>
                  <a:pt x="1872" y="58"/>
                  <a:pt x="2019" y="26"/>
                  <a:pt x="2176" y="12"/>
                </a:cubicBezTo>
                <a:cubicBezTo>
                  <a:pt x="2275" y="3"/>
                  <a:pt x="2378" y="10"/>
                  <a:pt x="2477" y="7"/>
                </a:cubicBezTo>
                <a:cubicBezTo>
                  <a:pt x="2499" y="6"/>
                  <a:pt x="2520" y="3"/>
                  <a:pt x="2540" y="0"/>
                </a:cubicBezTo>
              </a:path>
            </a:pathLst>
          </a:custGeom>
          <a:noFill/>
          <a:ln w="34925" cap="rnd">
            <a:solidFill>
              <a:srgbClr val="3366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216" name="Comment 24">
            <a:extLst>
              <a:ext uri="{FF2B5EF4-FFF2-40B4-BE49-F238E27FC236}">
                <a16:creationId xmlns:a16="http://schemas.microsoft.com/office/drawing/2014/main" id="{A8120703-CED6-CB4F-8FB6-CB7217C9B1C6}"/>
              </a:ext>
            </a:extLst>
          </p:cNvPr>
          <p:cNvSpPr>
            <a:spLocks noRot="1" noChangeAspect="1" noEditPoints="1" noChangeArrowheads="1" noChangeShapeType="1" noTextEdit="1"/>
          </p:cNvSpPr>
          <p:nvPr/>
        </p:nvSpPr>
        <p:spPr bwMode="auto">
          <a:xfrm>
            <a:off x="4745038" y="5692775"/>
            <a:ext cx="73025" cy="874713"/>
          </a:xfrm>
          <a:custGeom>
            <a:avLst/>
            <a:gdLst>
              <a:gd name="T0" fmla="*/ 2147483646 w 202"/>
              <a:gd name="T1" fmla="*/ 0 h 2429"/>
              <a:gd name="T2" fmla="*/ 2147483646 w 202"/>
              <a:gd name="T3" fmla="*/ 2147483646 h 2429"/>
              <a:gd name="T4" fmla="*/ 2147483646 w 202"/>
              <a:gd name="T5" fmla="*/ 2147483646 h 2429"/>
              <a:gd name="T6" fmla="*/ 2147483646 w 202"/>
              <a:gd name="T7" fmla="*/ 2147483646 h 2429"/>
              <a:gd name="T8" fmla="*/ 2147483646 w 202"/>
              <a:gd name="T9" fmla="*/ 2147483646 h 2429"/>
              <a:gd name="T10" fmla="*/ 2147483646 w 202"/>
              <a:gd name="T11" fmla="*/ 2147483646 h 2429"/>
              <a:gd name="T12" fmla="*/ 2147483646 w 202"/>
              <a:gd name="T13" fmla="*/ 2147483646 h 2429"/>
              <a:gd name="T14" fmla="*/ 2147483646 w 202"/>
              <a:gd name="T15" fmla="*/ 2147483646 h 2429"/>
              <a:gd name="T16" fmla="*/ 2147483646 w 202"/>
              <a:gd name="T17" fmla="*/ 2147483646 h 2429"/>
              <a:gd name="T18" fmla="*/ 2147483646 w 202"/>
              <a:gd name="T19" fmla="*/ 2147483646 h 2429"/>
              <a:gd name="T20" fmla="*/ 2147483646 w 202"/>
              <a:gd name="T21" fmla="*/ 2147483646 h 2429"/>
              <a:gd name="T22" fmla="*/ 2147483646 w 202"/>
              <a:gd name="T23" fmla="*/ 2147483646 h 2429"/>
              <a:gd name="T24" fmla="*/ 2147483646 w 202"/>
              <a:gd name="T25" fmla="*/ 2147483646 h 2429"/>
              <a:gd name="T26" fmla="*/ 2147483646 w 202"/>
              <a:gd name="T27" fmla="*/ 2147483646 h 2429"/>
              <a:gd name="T28" fmla="*/ 0 w 202"/>
              <a:gd name="T29" fmla="*/ 2147483646 h 2429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w 202"/>
              <a:gd name="T46" fmla="*/ 0 h 2429"/>
              <a:gd name="T47" fmla="*/ 202 w 202"/>
              <a:gd name="T48" fmla="*/ 2429 h 2429"/>
            </a:gdLst>
            <a:ahLst/>
            <a:cxnLst>
              <a:cxn ang="T30">
                <a:pos x="T0" y="T1"/>
              </a:cxn>
              <a:cxn ang="T31">
                <a:pos x="T2" y="T3"/>
              </a:cxn>
              <a:cxn ang="T32">
                <a:pos x="T4" y="T5"/>
              </a:cxn>
              <a:cxn ang="T33">
                <a:pos x="T6" y="T7"/>
              </a:cxn>
              <a:cxn ang="T34">
                <a:pos x="T8" y="T9"/>
              </a:cxn>
              <a:cxn ang="T35">
                <a:pos x="T10" y="T11"/>
              </a:cxn>
              <a:cxn ang="T36">
                <a:pos x="T12" y="T13"/>
              </a:cxn>
              <a:cxn ang="T37">
                <a:pos x="T14" y="T15"/>
              </a:cxn>
              <a:cxn ang="T38">
                <a:pos x="T16" y="T17"/>
              </a:cxn>
              <a:cxn ang="T39">
                <a:pos x="T18" y="T19"/>
              </a:cxn>
              <a:cxn ang="T40">
                <a:pos x="T20" y="T21"/>
              </a:cxn>
              <a:cxn ang="T41">
                <a:pos x="T22" y="T23"/>
              </a:cxn>
              <a:cxn ang="T42">
                <a:pos x="T24" y="T25"/>
              </a:cxn>
              <a:cxn ang="T43">
                <a:pos x="T26" y="T27"/>
              </a:cxn>
              <a:cxn ang="T44">
                <a:pos x="T28" y="T29"/>
              </a:cxn>
            </a:cxnLst>
            <a:rect l="T45" t="T46" r="T47" b="T48"/>
            <a:pathLst>
              <a:path w="202" h="2429" extrusionOk="0">
                <a:moveTo>
                  <a:pt x="115" y="0"/>
                </a:moveTo>
                <a:cubicBezTo>
                  <a:pt x="102" y="45"/>
                  <a:pt x="100" y="53"/>
                  <a:pt x="105" y="99"/>
                </a:cubicBezTo>
                <a:cubicBezTo>
                  <a:pt x="122" y="268"/>
                  <a:pt x="116" y="437"/>
                  <a:pt x="115" y="607"/>
                </a:cubicBezTo>
                <a:cubicBezTo>
                  <a:pt x="113" y="831"/>
                  <a:pt x="102" y="1056"/>
                  <a:pt x="99" y="1280"/>
                </a:cubicBezTo>
                <a:cubicBezTo>
                  <a:pt x="97" y="1467"/>
                  <a:pt x="99" y="1654"/>
                  <a:pt x="99" y="1841"/>
                </a:cubicBezTo>
                <a:cubicBezTo>
                  <a:pt x="99" y="1911"/>
                  <a:pt x="101" y="1980"/>
                  <a:pt x="107" y="2050"/>
                </a:cubicBezTo>
                <a:cubicBezTo>
                  <a:pt x="111" y="2094"/>
                  <a:pt x="116" y="2136"/>
                  <a:pt x="128" y="2178"/>
                </a:cubicBezTo>
                <a:cubicBezTo>
                  <a:pt x="135" y="2202"/>
                  <a:pt x="143" y="2237"/>
                  <a:pt x="156" y="2257"/>
                </a:cubicBezTo>
                <a:cubicBezTo>
                  <a:pt x="159" y="2262"/>
                  <a:pt x="158" y="2269"/>
                  <a:pt x="162" y="2274"/>
                </a:cubicBezTo>
                <a:cubicBezTo>
                  <a:pt x="170" y="2285"/>
                  <a:pt x="182" y="2277"/>
                  <a:pt x="189" y="2291"/>
                </a:cubicBezTo>
                <a:cubicBezTo>
                  <a:pt x="193" y="2300"/>
                  <a:pt x="195" y="2309"/>
                  <a:pt x="197" y="2317"/>
                </a:cubicBezTo>
                <a:cubicBezTo>
                  <a:pt x="202" y="2341"/>
                  <a:pt x="199" y="2370"/>
                  <a:pt x="201" y="2394"/>
                </a:cubicBezTo>
                <a:cubicBezTo>
                  <a:pt x="183" y="2390"/>
                  <a:pt x="184" y="2376"/>
                  <a:pt x="160" y="2377"/>
                </a:cubicBezTo>
                <a:cubicBezTo>
                  <a:pt x="126" y="2378"/>
                  <a:pt x="105" y="2386"/>
                  <a:pt x="73" y="2399"/>
                </a:cubicBezTo>
                <a:cubicBezTo>
                  <a:pt x="48" y="2409"/>
                  <a:pt x="25" y="2419"/>
                  <a:pt x="0" y="2428"/>
                </a:cubicBezTo>
              </a:path>
            </a:pathLst>
          </a:custGeom>
          <a:noFill/>
          <a:ln w="34925" cap="rnd">
            <a:solidFill>
              <a:srgbClr val="3366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217" name="Comment 25">
            <a:extLst>
              <a:ext uri="{FF2B5EF4-FFF2-40B4-BE49-F238E27FC236}">
                <a16:creationId xmlns:a16="http://schemas.microsoft.com/office/drawing/2014/main" id="{1088BBE5-B7F6-8A4F-9988-2EF271040D40}"/>
              </a:ext>
            </a:extLst>
          </p:cNvPr>
          <p:cNvSpPr>
            <a:spLocks noRot="1" noChangeAspect="1" noEditPoints="1" noChangeArrowheads="1" noChangeShapeType="1" noTextEdit="1"/>
          </p:cNvSpPr>
          <p:nvPr/>
        </p:nvSpPr>
        <p:spPr bwMode="auto">
          <a:xfrm>
            <a:off x="4221163" y="5405438"/>
            <a:ext cx="122237" cy="161925"/>
          </a:xfrm>
          <a:custGeom>
            <a:avLst/>
            <a:gdLst>
              <a:gd name="T0" fmla="*/ 2147483646 w 342"/>
              <a:gd name="T1" fmla="*/ 2147483646 h 448"/>
              <a:gd name="T2" fmla="*/ 2147483646 w 342"/>
              <a:gd name="T3" fmla="*/ 2147483646 h 448"/>
              <a:gd name="T4" fmla="*/ 2147483646 w 342"/>
              <a:gd name="T5" fmla="*/ 2147483646 h 448"/>
              <a:gd name="T6" fmla="*/ 2147483646 w 342"/>
              <a:gd name="T7" fmla="*/ 0 h 448"/>
              <a:gd name="T8" fmla="*/ 2147483646 w 342"/>
              <a:gd name="T9" fmla="*/ 2147483646 h 448"/>
              <a:gd name="T10" fmla="*/ 2147483646 w 342"/>
              <a:gd name="T11" fmla="*/ 2147483646 h 448"/>
              <a:gd name="T12" fmla="*/ 0 w 342"/>
              <a:gd name="T13" fmla="*/ 2147483646 h 448"/>
              <a:gd name="T14" fmla="*/ 2147483646 w 342"/>
              <a:gd name="T15" fmla="*/ 2147483646 h 448"/>
              <a:gd name="T16" fmla="*/ 2147483646 w 342"/>
              <a:gd name="T17" fmla="*/ 2147483646 h 448"/>
              <a:gd name="T18" fmla="*/ 2147483646 w 342"/>
              <a:gd name="T19" fmla="*/ 2147483646 h 448"/>
              <a:gd name="T20" fmla="*/ 2147483646 w 342"/>
              <a:gd name="T21" fmla="*/ 2147483646 h 448"/>
              <a:gd name="T22" fmla="*/ 2147483646 w 342"/>
              <a:gd name="T23" fmla="*/ 2147483646 h 448"/>
              <a:gd name="T24" fmla="*/ 2147483646 w 342"/>
              <a:gd name="T25" fmla="*/ 2147483646 h 448"/>
              <a:gd name="T26" fmla="*/ 2147483646 w 342"/>
              <a:gd name="T27" fmla="*/ 2147483646 h 448"/>
              <a:gd name="T28" fmla="*/ 2147483646 w 342"/>
              <a:gd name="T29" fmla="*/ 2147483646 h 448"/>
              <a:gd name="T30" fmla="*/ 2147483646 w 342"/>
              <a:gd name="T31" fmla="*/ 2147483646 h 448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342"/>
              <a:gd name="T49" fmla="*/ 0 h 448"/>
              <a:gd name="T50" fmla="*/ 342 w 342"/>
              <a:gd name="T51" fmla="*/ 448 h 448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342" h="448" extrusionOk="0">
                <a:moveTo>
                  <a:pt x="209" y="98"/>
                </a:moveTo>
                <a:cubicBezTo>
                  <a:pt x="208" y="84"/>
                  <a:pt x="208" y="62"/>
                  <a:pt x="209" y="50"/>
                </a:cubicBezTo>
                <a:cubicBezTo>
                  <a:pt x="211" y="35"/>
                  <a:pt x="219" y="26"/>
                  <a:pt x="223" y="12"/>
                </a:cubicBezTo>
                <a:cubicBezTo>
                  <a:pt x="225" y="6"/>
                  <a:pt x="225" y="4"/>
                  <a:pt x="225" y="0"/>
                </a:cubicBezTo>
                <a:cubicBezTo>
                  <a:pt x="203" y="5"/>
                  <a:pt x="193" y="10"/>
                  <a:pt x="174" y="26"/>
                </a:cubicBezTo>
                <a:cubicBezTo>
                  <a:pt x="137" y="57"/>
                  <a:pt x="99" y="86"/>
                  <a:pt x="65" y="122"/>
                </a:cubicBezTo>
                <a:cubicBezTo>
                  <a:pt x="38" y="150"/>
                  <a:pt x="6" y="183"/>
                  <a:pt x="0" y="224"/>
                </a:cubicBezTo>
                <a:cubicBezTo>
                  <a:pt x="-5" y="262"/>
                  <a:pt x="30" y="287"/>
                  <a:pt x="61" y="303"/>
                </a:cubicBezTo>
                <a:cubicBezTo>
                  <a:pt x="96" y="321"/>
                  <a:pt x="141" y="336"/>
                  <a:pt x="181" y="332"/>
                </a:cubicBezTo>
                <a:cubicBezTo>
                  <a:pt x="216" y="329"/>
                  <a:pt x="238" y="309"/>
                  <a:pt x="252" y="279"/>
                </a:cubicBezTo>
                <a:cubicBezTo>
                  <a:pt x="269" y="244"/>
                  <a:pt x="274" y="205"/>
                  <a:pt x="284" y="168"/>
                </a:cubicBezTo>
                <a:cubicBezTo>
                  <a:pt x="289" y="149"/>
                  <a:pt x="294" y="130"/>
                  <a:pt x="296" y="110"/>
                </a:cubicBezTo>
                <a:cubicBezTo>
                  <a:pt x="296" y="105"/>
                  <a:pt x="296" y="101"/>
                  <a:pt x="296" y="96"/>
                </a:cubicBezTo>
                <a:cubicBezTo>
                  <a:pt x="293" y="117"/>
                  <a:pt x="286" y="140"/>
                  <a:pt x="284" y="161"/>
                </a:cubicBezTo>
                <a:cubicBezTo>
                  <a:pt x="280" y="211"/>
                  <a:pt x="283" y="263"/>
                  <a:pt x="288" y="313"/>
                </a:cubicBezTo>
                <a:cubicBezTo>
                  <a:pt x="293" y="367"/>
                  <a:pt x="311" y="403"/>
                  <a:pt x="341" y="447"/>
                </a:cubicBezTo>
              </a:path>
            </a:pathLst>
          </a:custGeom>
          <a:noFill/>
          <a:ln w="34925" cap="rnd">
            <a:solidFill>
              <a:srgbClr val="3366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218" name="Comment 26">
            <a:extLst>
              <a:ext uri="{FF2B5EF4-FFF2-40B4-BE49-F238E27FC236}">
                <a16:creationId xmlns:a16="http://schemas.microsoft.com/office/drawing/2014/main" id="{D0B084A7-CD08-0646-8312-453B1399281F}"/>
              </a:ext>
            </a:extLst>
          </p:cNvPr>
          <p:cNvSpPr>
            <a:spLocks noRot="1" noChangeAspect="1" noEditPoints="1" noChangeArrowheads="1" noChangeShapeType="1" noTextEdit="1"/>
          </p:cNvSpPr>
          <p:nvPr/>
        </p:nvSpPr>
        <p:spPr bwMode="auto">
          <a:xfrm>
            <a:off x="4914900" y="5916613"/>
            <a:ext cx="100013" cy="260350"/>
          </a:xfrm>
          <a:custGeom>
            <a:avLst/>
            <a:gdLst>
              <a:gd name="T0" fmla="*/ 2147483646 w 277"/>
              <a:gd name="T1" fmla="*/ 0 h 723"/>
              <a:gd name="T2" fmla="*/ 2147483646 w 277"/>
              <a:gd name="T3" fmla="*/ 2147483646 h 723"/>
              <a:gd name="T4" fmla="*/ 2147483646 w 277"/>
              <a:gd name="T5" fmla="*/ 2147483646 h 723"/>
              <a:gd name="T6" fmla="*/ 0 w 277"/>
              <a:gd name="T7" fmla="*/ 2147483646 h 723"/>
              <a:gd name="T8" fmla="*/ 2147483646 w 277"/>
              <a:gd name="T9" fmla="*/ 2147483646 h 723"/>
              <a:gd name="T10" fmla="*/ 2147483646 w 277"/>
              <a:gd name="T11" fmla="*/ 2147483646 h 723"/>
              <a:gd name="T12" fmla="*/ 2147483646 w 277"/>
              <a:gd name="T13" fmla="*/ 2147483646 h 723"/>
              <a:gd name="T14" fmla="*/ 2147483646 w 277"/>
              <a:gd name="T15" fmla="*/ 2147483646 h 723"/>
              <a:gd name="T16" fmla="*/ 2147483646 w 277"/>
              <a:gd name="T17" fmla="*/ 2147483646 h 723"/>
              <a:gd name="T18" fmla="*/ 2147483646 w 277"/>
              <a:gd name="T19" fmla="*/ 2147483646 h 723"/>
              <a:gd name="T20" fmla="*/ 2147483646 w 277"/>
              <a:gd name="T21" fmla="*/ 2147483646 h 723"/>
              <a:gd name="T22" fmla="*/ 2147483646 w 277"/>
              <a:gd name="T23" fmla="*/ 2147483646 h 723"/>
              <a:gd name="T24" fmla="*/ 2147483646 w 277"/>
              <a:gd name="T25" fmla="*/ 2147483646 h 723"/>
              <a:gd name="T26" fmla="*/ 2147483646 w 277"/>
              <a:gd name="T27" fmla="*/ 2147483646 h 723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w 277"/>
              <a:gd name="T43" fmla="*/ 0 h 723"/>
              <a:gd name="T44" fmla="*/ 277 w 277"/>
              <a:gd name="T45" fmla="*/ 723 h 723"/>
            </a:gdLst>
            <a:ahLst/>
            <a:cxnLst>
              <a:cxn ang="T28">
                <a:pos x="T0" y="T1"/>
              </a:cxn>
              <a:cxn ang="T29">
                <a:pos x="T2" y="T3"/>
              </a:cxn>
              <a:cxn ang="T30">
                <a:pos x="T4" y="T5"/>
              </a:cxn>
              <a:cxn ang="T31">
                <a:pos x="T6" y="T7"/>
              </a:cxn>
              <a:cxn ang="T32">
                <a:pos x="T8" y="T9"/>
              </a:cxn>
              <a:cxn ang="T33">
                <a:pos x="T10" y="T11"/>
              </a:cxn>
              <a:cxn ang="T34">
                <a:pos x="T12" y="T13"/>
              </a:cxn>
              <a:cxn ang="T35">
                <a:pos x="T14" y="T15"/>
              </a:cxn>
              <a:cxn ang="T36">
                <a:pos x="T16" y="T17"/>
              </a:cxn>
              <a:cxn ang="T37">
                <a:pos x="T18" y="T19"/>
              </a:cxn>
              <a:cxn ang="T38">
                <a:pos x="T20" y="T21"/>
              </a:cxn>
              <a:cxn ang="T39">
                <a:pos x="T22" y="T23"/>
              </a:cxn>
              <a:cxn ang="T40">
                <a:pos x="T24" y="T25"/>
              </a:cxn>
              <a:cxn ang="T41">
                <a:pos x="T26" y="T27"/>
              </a:cxn>
            </a:cxnLst>
            <a:rect l="T42" t="T43" r="T44" b="T45"/>
            <a:pathLst>
              <a:path w="277" h="723" extrusionOk="0">
                <a:moveTo>
                  <a:pt x="51" y="0"/>
                </a:moveTo>
                <a:cubicBezTo>
                  <a:pt x="48" y="13"/>
                  <a:pt x="45" y="26"/>
                  <a:pt x="43" y="39"/>
                </a:cubicBezTo>
                <a:cubicBezTo>
                  <a:pt x="31" y="103"/>
                  <a:pt x="18" y="167"/>
                  <a:pt x="10" y="231"/>
                </a:cubicBezTo>
                <a:cubicBezTo>
                  <a:pt x="2" y="295"/>
                  <a:pt x="-2" y="359"/>
                  <a:pt x="0" y="423"/>
                </a:cubicBezTo>
                <a:cubicBezTo>
                  <a:pt x="1" y="449"/>
                  <a:pt x="-1" y="494"/>
                  <a:pt x="18" y="515"/>
                </a:cubicBezTo>
                <a:cubicBezTo>
                  <a:pt x="33" y="531"/>
                  <a:pt x="56" y="518"/>
                  <a:pt x="71" y="508"/>
                </a:cubicBezTo>
                <a:cubicBezTo>
                  <a:pt x="102" y="488"/>
                  <a:pt x="124" y="464"/>
                  <a:pt x="150" y="438"/>
                </a:cubicBezTo>
                <a:cubicBezTo>
                  <a:pt x="171" y="417"/>
                  <a:pt x="188" y="396"/>
                  <a:pt x="213" y="380"/>
                </a:cubicBezTo>
                <a:cubicBezTo>
                  <a:pt x="222" y="374"/>
                  <a:pt x="223" y="372"/>
                  <a:pt x="230" y="371"/>
                </a:cubicBezTo>
                <a:cubicBezTo>
                  <a:pt x="244" y="382"/>
                  <a:pt x="252" y="390"/>
                  <a:pt x="258" y="411"/>
                </a:cubicBezTo>
                <a:cubicBezTo>
                  <a:pt x="267" y="446"/>
                  <a:pt x="271" y="484"/>
                  <a:pt x="274" y="520"/>
                </a:cubicBezTo>
                <a:cubicBezTo>
                  <a:pt x="277" y="552"/>
                  <a:pt x="275" y="575"/>
                  <a:pt x="258" y="604"/>
                </a:cubicBezTo>
                <a:cubicBezTo>
                  <a:pt x="237" y="641"/>
                  <a:pt x="203" y="672"/>
                  <a:pt x="165" y="691"/>
                </a:cubicBezTo>
                <a:cubicBezTo>
                  <a:pt x="128" y="710"/>
                  <a:pt x="93" y="717"/>
                  <a:pt x="53" y="722"/>
                </a:cubicBezTo>
              </a:path>
            </a:pathLst>
          </a:custGeom>
          <a:noFill/>
          <a:ln w="34925" cap="rnd">
            <a:solidFill>
              <a:srgbClr val="3366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219" name="Comment 27">
            <a:extLst>
              <a:ext uri="{FF2B5EF4-FFF2-40B4-BE49-F238E27FC236}">
                <a16:creationId xmlns:a16="http://schemas.microsoft.com/office/drawing/2014/main" id="{C0A70FC9-6A64-8E4D-AC8A-D0A69F7731D8}"/>
              </a:ext>
            </a:extLst>
          </p:cNvPr>
          <p:cNvSpPr>
            <a:spLocks noRot="1" noChangeAspect="1" noEditPoints="1" noChangeArrowheads="1" noChangeShapeType="1" noTextEdit="1"/>
          </p:cNvSpPr>
          <p:nvPr/>
        </p:nvSpPr>
        <p:spPr bwMode="auto">
          <a:xfrm>
            <a:off x="4616450" y="5467350"/>
            <a:ext cx="381000" cy="455613"/>
          </a:xfrm>
          <a:custGeom>
            <a:avLst/>
            <a:gdLst>
              <a:gd name="T0" fmla="*/ 2147483646 w 1059"/>
              <a:gd name="T1" fmla="*/ 2147483646 h 1264"/>
              <a:gd name="T2" fmla="*/ 2147483646 w 1059"/>
              <a:gd name="T3" fmla="*/ 2147483646 h 1264"/>
              <a:gd name="T4" fmla="*/ 2147483646 w 1059"/>
              <a:gd name="T5" fmla="*/ 2147483646 h 1264"/>
              <a:gd name="T6" fmla="*/ 2147483646 w 1059"/>
              <a:gd name="T7" fmla="*/ 2147483646 h 1264"/>
              <a:gd name="T8" fmla="*/ 2147483646 w 1059"/>
              <a:gd name="T9" fmla="*/ 2147483646 h 1264"/>
              <a:gd name="T10" fmla="*/ 2147483646 w 1059"/>
              <a:gd name="T11" fmla="*/ 2147483646 h 1264"/>
              <a:gd name="T12" fmla="*/ 2147483646 w 1059"/>
              <a:gd name="T13" fmla="*/ 2147483646 h 1264"/>
              <a:gd name="T14" fmla="*/ 2147483646 w 1059"/>
              <a:gd name="T15" fmla="*/ 2147483646 h 1264"/>
              <a:gd name="T16" fmla="*/ 2147483646 w 1059"/>
              <a:gd name="T17" fmla="*/ 2147483646 h 1264"/>
              <a:gd name="T18" fmla="*/ 2147483646 w 1059"/>
              <a:gd name="T19" fmla="*/ 0 h 1264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059"/>
              <a:gd name="T31" fmla="*/ 0 h 1264"/>
              <a:gd name="T32" fmla="*/ 1059 w 1059"/>
              <a:gd name="T33" fmla="*/ 1264 h 1264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059" h="1264" extrusionOk="0">
                <a:moveTo>
                  <a:pt x="4" y="1263"/>
                </a:moveTo>
                <a:cubicBezTo>
                  <a:pt x="7" y="1252"/>
                  <a:pt x="-3" y="1246"/>
                  <a:pt x="4" y="1236"/>
                </a:cubicBezTo>
                <a:cubicBezTo>
                  <a:pt x="17" y="1217"/>
                  <a:pt x="39" y="1197"/>
                  <a:pt x="55" y="1179"/>
                </a:cubicBezTo>
                <a:cubicBezTo>
                  <a:pt x="105" y="1123"/>
                  <a:pt x="164" y="1078"/>
                  <a:pt x="211" y="1018"/>
                </a:cubicBezTo>
                <a:cubicBezTo>
                  <a:pt x="290" y="916"/>
                  <a:pt x="366" y="811"/>
                  <a:pt x="441" y="705"/>
                </a:cubicBezTo>
                <a:cubicBezTo>
                  <a:pt x="517" y="598"/>
                  <a:pt x="601" y="505"/>
                  <a:pt x="697" y="416"/>
                </a:cubicBezTo>
                <a:cubicBezTo>
                  <a:pt x="771" y="348"/>
                  <a:pt x="842" y="280"/>
                  <a:pt x="908" y="204"/>
                </a:cubicBezTo>
                <a:cubicBezTo>
                  <a:pt x="953" y="153"/>
                  <a:pt x="981" y="90"/>
                  <a:pt x="1024" y="38"/>
                </a:cubicBezTo>
                <a:cubicBezTo>
                  <a:pt x="1033" y="27"/>
                  <a:pt x="1043" y="21"/>
                  <a:pt x="1052" y="10"/>
                </a:cubicBezTo>
                <a:cubicBezTo>
                  <a:pt x="1057" y="7"/>
                  <a:pt x="1058" y="5"/>
                  <a:pt x="1058" y="0"/>
                </a:cubicBezTo>
              </a:path>
            </a:pathLst>
          </a:custGeom>
          <a:noFill/>
          <a:ln w="34925" cap="rnd">
            <a:solidFill>
              <a:srgbClr val="3366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220" name="Comment 28">
            <a:extLst>
              <a:ext uri="{FF2B5EF4-FFF2-40B4-BE49-F238E27FC236}">
                <a16:creationId xmlns:a16="http://schemas.microsoft.com/office/drawing/2014/main" id="{9C6921E5-5FB1-D748-A59C-CF14C1ABFB7F}"/>
              </a:ext>
            </a:extLst>
          </p:cNvPr>
          <p:cNvSpPr>
            <a:spLocks noRot="1" noChangeAspect="1" noEditPoints="1" noChangeArrowheads="1" noChangeShapeType="1" noTextEdit="1"/>
          </p:cNvSpPr>
          <p:nvPr/>
        </p:nvSpPr>
        <p:spPr bwMode="auto">
          <a:xfrm>
            <a:off x="4622800" y="6384925"/>
            <a:ext cx="327025" cy="434975"/>
          </a:xfrm>
          <a:custGeom>
            <a:avLst/>
            <a:gdLst>
              <a:gd name="T0" fmla="*/ 2147483646 w 909"/>
              <a:gd name="T1" fmla="*/ 2147483646 h 1206"/>
              <a:gd name="T2" fmla="*/ 0 w 909"/>
              <a:gd name="T3" fmla="*/ 2147483646 h 1206"/>
              <a:gd name="T4" fmla="*/ 2147483646 w 909"/>
              <a:gd name="T5" fmla="*/ 2147483646 h 1206"/>
              <a:gd name="T6" fmla="*/ 2147483646 w 909"/>
              <a:gd name="T7" fmla="*/ 2147483646 h 1206"/>
              <a:gd name="T8" fmla="*/ 2147483646 w 909"/>
              <a:gd name="T9" fmla="*/ 2147483646 h 1206"/>
              <a:gd name="T10" fmla="*/ 2147483646 w 909"/>
              <a:gd name="T11" fmla="*/ 2147483646 h 1206"/>
              <a:gd name="T12" fmla="*/ 2147483646 w 909"/>
              <a:gd name="T13" fmla="*/ 2147483646 h 1206"/>
              <a:gd name="T14" fmla="*/ 2147483646 w 909"/>
              <a:gd name="T15" fmla="*/ 2147483646 h 1206"/>
              <a:gd name="T16" fmla="*/ 2147483646 w 909"/>
              <a:gd name="T17" fmla="*/ 2147483646 h 1206"/>
              <a:gd name="T18" fmla="*/ 2147483646 w 909"/>
              <a:gd name="T19" fmla="*/ 2147483646 h 1206"/>
              <a:gd name="T20" fmla="*/ 2147483646 w 909"/>
              <a:gd name="T21" fmla="*/ 0 h 120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909"/>
              <a:gd name="T34" fmla="*/ 0 h 1206"/>
              <a:gd name="T35" fmla="*/ 909 w 909"/>
              <a:gd name="T36" fmla="*/ 1206 h 120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909" h="1206" extrusionOk="0">
                <a:moveTo>
                  <a:pt x="14" y="1205"/>
                </a:moveTo>
                <a:cubicBezTo>
                  <a:pt x="8" y="1196"/>
                  <a:pt x="11" y="1199"/>
                  <a:pt x="0" y="1178"/>
                </a:cubicBezTo>
                <a:cubicBezTo>
                  <a:pt x="6" y="1176"/>
                  <a:pt x="10" y="1175"/>
                  <a:pt x="16" y="1173"/>
                </a:cubicBezTo>
                <a:cubicBezTo>
                  <a:pt x="30" y="1169"/>
                  <a:pt x="42" y="1166"/>
                  <a:pt x="55" y="1159"/>
                </a:cubicBezTo>
                <a:cubicBezTo>
                  <a:pt x="90" y="1141"/>
                  <a:pt x="110" y="1111"/>
                  <a:pt x="132" y="1080"/>
                </a:cubicBezTo>
                <a:cubicBezTo>
                  <a:pt x="175" y="1021"/>
                  <a:pt x="219" y="969"/>
                  <a:pt x="270" y="918"/>
                </a:cubicBezTo>
                <a:cubicBezTo>
                  <a:pt x="435" y="754"/>
                  <a:pt x="533" y="548"/>
                  <a:pt x="652" y="351"/>
                </a:cubicBezTo>
                <a:cubicBezTo>
                  <a:pt x="687" y="293"/>
                  <a:pt x="724" y="234"/>
                  <a:pt x="768" y="182"/>
                </a:cubicBezTo>
                <a:cubicBezTo>
                  <a:pt x="790" y="156"/>
                  <a:pt x="816" y="133"/>
                  <a:pt x="835" y="105"/>
                </a:cubicBezTo>
                <a:cubicBezTo>
                  <a:pt x="858" y="72"/>
                  <a:pt x="876" y="38"/>
                  <a:pt x="902" y="7"/>
                </a:cubicBezTo>
                <a:cubicBezTo>
                  <a:pt x="904" y="4"/>
                  <a:pt x="906" y="2"/>
                  <a:pt x="908" y="0"/>
                </a:cubicBezTo>
              </a:path>
            </a:pathLst>
          </a:custGeom>
          <a:noFill/>
          <a:ln w="34925" cap="rnd">
            <a:solidFill>
              <a:srgbClr val="3366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221" name="Comment 29">
            <a:extLst>
              <a:ext uri="{FF2B5EF4-FFF2-40B4-BE49-F238E27FC236}">
                <a16:creationId xmlns:a16="http://schemas.microsoft.com/office/drawing/2014/main" id="{2FA0E09F-BF84-1043-9857-E90A08039F02}"/>
              </a:ext>
            </a:extLst>
          </p:cNvPr>
          <p:cNvSpPr>
            <a:spLocks noRot="1" noChangeAspect="1" noEditPoints="1" noChangeArrowheads="1" noChangeShapeType="1" noTextEdit="1"/>
          </p:cNvSpPr>
          <p:nvPr/>
        </p:nvSpPr>
        <p:spPr bwMode="auto">
          <a:xfrm>
            <a:off x="4176713" y="6003925"/>
            <a:ext cx="255587" cy="271463"/>
          </a:xfrm>
          <a:custGeom>
            <a:avLst/>
            <a:gdLst>
              <a:gd name="T0" fmla="*/ 0 w 712"/>
              <a:gd name="T1" fmla="*/ 0 h 754"/>
              <a:gd name="T2" fmla="*/ 2147483646 w 712"/>
              <a:gd name="T3" fmla="*/ 2147483646 h 754"/>
              <a:gd name="T4" fmla="*/ 2147483646 w 712"/>
              <a:gd name="T5" fmla="*/ 2147483646 h 754"/>
              <a:gd name="T6" fmla="*/ 2147483646 w 712"/>
              <a:gd name="T7" fmla="*/ 2147483646 h 754"/>
              <a:gd name="T8" fmla="*/ 2147483646 w 712"/>
              <a:gd name="T9" fmla="*/ 2147483646 h 754"/>
              <a:gd name="T10" fmla="*/ 2147483646 w 712"/>
              <a:gd name="T11" fmla="*/ 2147483646 h 754"/>
              <a:gd name="T12" fmla="*/ 2147483646 w 712"/>
              <a:gd name="T13" fmla="*/ 2147483646 h 754"/>
              <a:gd name="T14" fmla="*/ 2147483646 w 712"/>
              <a:gd name="T15" fmla="*/ 2147483646 h 754"/>
              <a:gd name="T16" fmla="*/ 2147483646 w 712"/>
              <a:gd name="T17" fmla="*/ 2147483646 h 754"/>
              <a:gd name="T18" fmla="*/ 2147483646 w 712"/>
              <a:gd name="T19" fmla="*/ 2147483646 h 754"/>
              <a:gd name="T20" fmla="*/ 2147483646 w 712"/>
              <a:gd name="T21" fmla="*/ 2147483646 h 754"/>
              <a:gd name="T22" fmla="*/ 2147483646 w 712"/>
              <a:gd name="T23" fmla="*/ 2147483646 h 754"/>
              <a:gd name="T24" fmla="*/ 2147483646 w 712"/>
              <a:gd name="T25" fmla="*/ 2147483646 h 754"/>
              <a:gd name="T26" fmla="*/ 2147483646 w 712"/>
              <a:gd name="T27" fmla="*/ 2147483646 h 754"/>
              <a:gd name="T28" fmla="*/ 2147483646 w 712"/>
              <a:gd name="T29" fmla="*/ 2147483646 h 754"/>
              <a:gd name="T30" fmla="*/ 2147483646 w 712"/>
              <a:gd name="T31" fmla="*/ 2147483646 h 754"/>
              <a:gd name="T32" fmla="*/ 2147483646 w 712"/>
              <a:gd name="T33" fmla="*/ 2147483646 h 754"/>
              <a:gd name="T34" fmla="*/ 2147483646 w 712"/>
              <a:gd name="T35" fmla="*/ 2147483646 h 754"/>
              <a:gd name="T36" fmla="*/ 2147483646 w 712"/>
              <a:gd name="T37" fmla="*/ 2147483646 h 754"/>
              <a:gd name="T38" fmla="*/ 2147483646 w 712"/>
              <a:gd name="T39" fmla="*/ 2147483646 h 754"/>
              <a:gd name="T40" fmla="*/ 2147483646 w 712"/>
              <a:gd name="T41" fmla="*/ 2147483646 h 754"/>
              <a:gd name="T42" fmla="*/ 2147483646 w 712"/>
              <a:gd name="T43" fmla="*/ 2147483646 h 754"/>
              <a:gd name="T44" fmla="*/ 2147483646 w 712"/>
              <a:gd name="T45" fmla="*/ 2147483646 h 754"/>
              <a:gd name="T46" fmla="*/ 2147483646 w 712"/>
              <a:gd name="T47" fmla="*/ 2147483646 h 754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w 712"/>
              <a:gd name="T73" fmla="*/ 0 h 754"/>
              <a:gd name="T74" fmla="*/ 712 w 712"/>
              <a:gd name="T75" fmla="*/ 754 h 754"/>
            </a:gdLst>
            <a:ahLst/>
            <a:cxnLst>
              <a:cxn ang="T48">
                <a:pos x="T0" y="T1"/>
              </a:cxn>
              <a:cxn ang="T49">
                <a:pos x="T2" y="T3"/>
              </a:cxn>
              <a:cxn ang="T50">
                <a:pos x="T4" y="T5"/>
              </a:cxn>
              <a:cxn ang="T51">
                <a:pos x="T6" y="T7"/>
              </a:cxn>
              <a:cxn ang="T52">
                <a:pos x="T8" y="T9"/>
              </a:cxn>
              <a:cxn ang="T53">
                <a:pos x="T10" y="T11"/>
              </a:cxn>
              <a:cxn ang="T54">
                <a:pos x="T12" y="T13"/>
              </a:cxn>
              <a:cxn ang="T55">
                <a:pos x="T14" y="T15"/>
              </a:cxn>
              <a:cxn ang="T56">
                <a:pos x="T16" y="T17"/>
              </a:cxn>
              <a:cxn ang="T57">
                <a:pos x="T18" y="T19"/>
              </a:cxn>
              <a:cxn ang="T58">
                <a:pos x="T20" y="T21"/>
              </a:cxn>
              <a:cxn ang="T59">
                <a:pos x="T22" y="T23"/>
              </a:cxn>
              <a:cxn ang="T60">
                <a:pos x="T24" y="T25"/>
              </a:cxn>
              <a:cxn ang="T61">
                <a:pos x="T26" y="T27"/>
              </a:cxn>
              <a:cxn ang="T62">
                <a:pos x="T28" y="T29"/>
              </a:cxn>
              <a:cxn ang="T63">
                <a:pos x="T30" y="T31"/>
              </a:cxn>
              <a:cxn ang="T64">
                <a:pos x="T32" y="T33"/>
              </a:cxn>
              <a:cxn ang="T65">
                <a:pos x="T34" y="T35"/>
              </a:cxn>
              <a:cxn ang="T66">
                <a:pos x="T36" y="T37"/>
              </a:cxn>
              <a:cxn ang="T67">
                <a:pos x="T38" y="T39"/>
              </a:cxn>
              <a:cxn ang="T68">
                <a:pos x="T40" y="T41"/>
              </a:cxn>
              <a:cxn ang="T69">
                <a:pos x="T42" y="T43"/>
              </a:cxn>
              <a:cxn ang="T70">
                <a:pos x="T44" y="T45"/>
              </a:cxn>
              <a:cxn ang="T71">
                <a:pos x="T46" y="T47"/>
              </a:cxn>
            </a:cxnLst>
            <a:rect l="T72" t="T73" r="T74" b="T75"/>
            <a:pathLst>
              <a:path w="712" h="754" extrusionOk="0">
                <a:moveTo>
                  <a:pt x="0" y="0"/>
                </a:moveTo>
                <a:cubicBezTo>
                  <a:pt x="6" y="5"/>
                  <a:pt x="18" y="12"/>
                  <a:pt x="24" y="19"/>
                </a:cubicBezTo>
                <a:cubicBezTo>
                  <a:pt x="44" y="44"/>
                  <a:pt x="62" y="72"/>
                  <a:pt x="81" y="98"/>
                </a:cubicBezTo>
                <a:cubicBezTo>
                  <a:pt x="104" y="128"/>
                  <a:pt x="131" y="154"/>
                  <a:pt x="156" y="182"/>
                </a:cubicBezTo>
                <a:cubicBezTo>
                  <a:pt x="182" y="211"/>
                  <a:pt x="210" y="237"/>
                  <a:pt x="238" y="264"/>
                </a:cubicBezTo>
                <a:cubicBezTo>
                  <a:pt x="264" y="289"/>
                  <a:pt x="288" y="314"/>
                  <a:pt x="311" y="341"/>
                </a:cubicBezTo>
                <a:cubicBezTo>
                  <a:pt x="333" y="366"/>
                  <a:pt x="356" y="388"/>
                  <a:pt x="378" y="413"/>
                </a:cubicBezTo>
                <a:cubicBezTo>
                  <a:pt x="401" y="438"/>
                  <a:pt x="425" y="462"/>
                  <a:pt x="447" y="488"/>
                </a:cubicBezTo>
                <a:cubicBezTo>
                  <a:pt x="478" y="524"/>
                  <a:pt x="511" y="560"/>
                  <a:pt x="544" y="594"/>
                </a:cubicBezTo>
                <a:cubicBezTo>
                  <a:pt x="567" y="618"/>
                  <a:pt x="596" y="640"/>
                  <a:pt x="617" y="664"/>
                </a:cubicBezTo>
                <a:cubicBezTo>
                  <a:pt x="635" y="684"/>
                  <a:pt x="653" y="701"/>
                  <a:pt x="672" y="721"/>
                </a:cubicBezTo>
                <a:cubicBezTo>
                  <a:pt x="682" y="731"/>
                  <a:pt x="694" y="741"/>
                  <a:pt x="705" y="750"/>
                </a:cubicBezTo>
                <a:cubicBezTo>
                  <a:pt x="709" y="750"/>
                  <a:pt x="710" y="750"/>
                  <a:pt x="711" y="753"/>
                </a:cubicBezTo>
                <a:cubicBezTo>
                  <a:pt x="703" y="750"/>
                  <a:pt x="695" y="748"/>
                  <a:pt x="687" y="743"/>
                </a:cubicBezTo>
                <a:cubicBezTo>
                  <a:pt x="676" y="737"/>
                  <a:pt x="668" y="730"/>
                  <a:pt x="658" y="721"/>
                </a:cubicBezTo>
                <a:cubicBezTo>
                  <a:pt x="649" y="714"/>
                  <a:pt x="643" y="710"/>
                  <a:pt x="634" y="702"/>
                </a:cubicBezTo>
                <a:cubicBezTo>
                  <a:pt x="607" y="678"/>
                  <a:pt x="589" y="648"/>
                  <a:pt x="563" y="623"/>
                </a:cubicBezTo>
                <a:cubicBezTo>
                  <a:pt x="531" y="592"/>
                  <a:pt x="499" y="562"/>
                  <a:pt x="467" y="531"/>
                </a:cubicBezTo>
                <a:cubicBezTo>
                  <a:pt x="436" y="501"/>
                  <a:pt x="403" y="474"/>
                  <a:pt x="372" y="445"/>
                </a:cubicBezTo>
                <a:cubicBezTo>
                  <a:pt x="342" y="416"/>
                  <a:pt x="308" y="389"/>
                  <a:pt x="280" y="358"/>
                </a:cubicBezTo>
                <a:cubicBezTo>
                  <a:pt x="258" y="333"/>
                  <a:pt x="235" y="311"/>
                  <a:pt x="211" y="288"/>
                </a:cubicBezTo>
                <a:cubicBezTo>
                  <a:pt x="195" y="273"/>
                  <a:pt x="179" y="259"/>
                  <a:pt x="164" y="243"/>
                </a:cubicBezTo>
                <a:cubicBezTo>
                  <a:pt x="138" y="216"/>
                  <a:pt x="117" y="182"/>
                  <a:pt x="95" y="154"/>
                </a:cubicBezTo>
                <a:cubicBezTo>
                  <a:pt x="90" y="148"/>
                  <a:pt x="88" y="146"/>
                  <a:pt x="85" y="142"/>
                </a:cubicBezTo>
              </a:path>
            </a:pathLst>
          </a:custGeom>
          <a:noFill/>
          <a:ln w="34925" cap="rnd">
            <a:solidFill>
              <a:srgbClr val="3366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222" name="Comment 30">
            <a:extLst>
              <a:ext uri="{FF2B5EF4-FFF2-40B4-BE49-F238E27FC236}">
                <a16:creationId xmlns:a16="http://schemas.microsoft.com/office/drawing/2014/main" id="{E4B85A25-0407-5644-980D-E06A8CE6A41A}"/>
              </a:ext>
            </a:extLst>
          </p:cNvPr>
          <p:cNvSpPr>
            <a:spLocks noRot="1" noChangeAspect="1" noEditPoints="1" noChangeArrowheads="1" noChangeShapeType="1" noTextEdit="1"/>
          </p:cNvSpPr>
          <p:nvPr/>
        </p:nvSpPr>
        <p:spPr bwMode="auto">
          <a:xfrm>
            <a:off x="4075113" y="5991225"/>
            <a:ext cx="80962" cy="19050"/>
          </a:xfrm>
          <a:custGeom>
            <a:avLst/>
            <a:gdLst>
              <a:gd name="T0" fmla="*/ 2147483646 w 225"/>
              <a:gd name="T1" fmla="*/ 2147483646 h 50"/>
              <a:gd name="T2" fmla="*/ 0 w 225"/>
              <a:gd name="T3" fmla="*/ 2147483646 h 50"/>
              <a:gd name="T4" fmla="*/ 2147483646 w 225"/>
              <a:gd name="T5" fmla="*/ 0 h 50"/>
              <a:gd name="T6" fmla="*/ 2147483646 w 225"/>
              <a:gd name="T7" fmla="*/ 2147483646 h 50"/>
              <a:gd name="T8" fmla="*/ 2147483646 w 225"/>
              <a:gd name="T9" fmla="*/ 2147483646 h 50"/>
              <a:gd name="T10" fmla="*/ 2147483646 w 225"/>
              <a:gd name="T11" fmla="*/ 2147483646 h 5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25"/>
              <a:gd name="T19" fmla="*/ 0 h 50"/>
              <a:gd name="T20" fmla="*/ 225 w 225"/>
              <a:gd name="T21" fmla="*/ 50 h 5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25" h="50" extrusionOk="0">
                <a:moveTo>
                  <a:pt x="17" y="12"/>
                </a:moveTo>
                <a:cubicBezTo>
                  <a:pt x="10" y="11"/>
                  <a:pt x="3" y="7"/>
                  <a:pt x="0" y="5"/>
                </a:cubicBezTo>
                <a:cubicBezTo>
                  <a:pt x="9" y="0"/>
                  <a:pt x="5" y="0"/>
                  <a:pt x="19" y="0"/>
                </a:cubicBezTo>
                <a:cubicBezTo>
                  <a:pt x="43" y="0"/>
                  <a:pt x="73" y="9"/>
                  <a:pt x="96" y="17"/>
                </a:cubicBezTo>
                <a:cubicBezTo>
                  <a:pt x="127" y="27"/>
                  <a:pt x="159" y="32"/>
                  <a:pt x="189" y="41"/>
                </a:cubicBezTo>
                <a:cubicBezTo>
                  <a:pt x="207" y="48"/>
                  <a:pt x="211" y="51"/>
                  <a:pt x="224" y="49"/>
                </a:cubicBezTo>
              </a:path>
            </a:pathLst>
          </a:custGeom>
          <a:noFill/>
          <a:ln w="34925" cap="rnd">
            <a:solidFill>
              <a:srgbClr val="3366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223" name="Comment 31">
            <a:extLst>
              <a:ext uri="{FF2B5EF4-FFF2-40B4-BE49-F238E27FC236}">
                <a16:creationId xmlns:a16="http://schemas.microsoft.com/office/drawing/2014/main" id="{7790AF68-83B0-774A-9570-9096C1628EFA}"/>
              </a:ext>
            </a:extLst>
          </p:cNvPr>
          <p:cNvSpPr>
            <a:spLocks noRot="1" noChangeAspect="1" noEditPoints="1" noChangeArrowheads="1" noChangeShapeType="1" noTextEdit="1"/>
          </p:cNvSpPr>
          <p:nvPr/>
        </p:nvSpPr>
        <p:spPr bwMode="auto">
          <a:xfrm>
            <a:off x="4157663" y="5911850"/>
            <a:ext cx="22225" cy="88900"/>
          </a:xfrm>
          <a:custGeom>
            <a:avLst/>
            <a:gdLst>
              <a:gd name="T0" fmla="*/ 2147483646 w 62"/>
              <a:gd name="T1" fmla="*/ 0 h 246"/>
              <a:gd name="T2" fmla="*/ 0 w 62"/>
              <a:gd name="T3" fmla="*/ 2147483646 h 246"/>
              <a:gd name="T4" fmla="*/ 2147483646 w 62"/>
              <a:gd name="T5" fmla="*/ 2147483646 h 246"/>
              <a:gd name="T6" fmla="*/ 2147483646 w 62"/>
              <a:gd name="T7" fmla="*/ 2147483646 h 246"/>
              <a:gd name="T8" fmla="*/ 0 60000 65536"/>
              <a:gd name="T9" fmla="*/ 0 60000 65536"/>
              <a:gd name="T10" fmla="*/ 0 60000 65536"/>
              <a:gd name="T11" fmla="*/ 0 60000 65536"/>
              <a:gd name="T12" fmla="*/ 0 w 62"/>
              <a:gd name="T13" fmla="*/ 0 h 246"/>
              <a:gd name="T14" fmla="*/ 62 w 62"/>
              <a:gd name="T15" fmla="*/ 246 h 24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62" h="246" extrusionOk="0">
                <a:moveTo>
                  <a:pt x="12" y="0"/>
                </a:moveTo>
                <a:cubicBezTo>
                  <a:pt x="5" y="8"/>
                  <a:pt x="0" y="18"/>
                  <a:pt x="0" y="29"/>
                </a:cubicBezTo>
                <a:cubicBezTo>
                  <a:pt x="1" y="49"/>
                  <a:pt x="20" y="79"/>
                  <a:pt x="26" y="98"/>
                </a:cubicBezTo>
                <a:cubicBezTo>
                  <a:pt x="43" y="147"/>
                  <a:pt x="54" y="195"/>
                  <a:pt x="61" y="245"/>
                </a:cubicBezTo>
              </a:path>
            </a:pathLst>
          </a:custGeom>
          <a:noFill/>
          <a:ln w="34925" cap="rnd">
            <a:solidFill>
              <a:srgbClr val="3366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224" name="Comment 32">
            <a:extLst>
              <a:ext uri="{FF2B5EF4-FFF2-40B4-BE49-F238E27FC236}">
                <a16:creationId xmlns:a16="http://schemas.microsoft.com/office/drawing/2014/main" id="{26EB54F5-B2DF-3049-8C13-E2C181AD3AFD}"/>
              </a:ext>
            </a:extLst>
          </p:cNvPr>
          <p:cNvSpPr>
            <a:spLocks noRot="1" noChangeAspect="1" noEditPoints="1" noChangeArrowheads="1" noChangeShapeType="1" noTextEdit="1"/>
          </p:cNvSpPr>
          <p:nvPr/>
        </p:nvSpPr>
        <p:spPr bwMode="auto">
          <a:xfrm>
            <a:off x="4418013" y="6384925"/>
            <a:ext cx="33337" cy="52388"/>
          </a:xfrm>
          <a:custGeom>
            <a:avLst/>
            <a:gdLst>
              <a:gd name="T0" fmla="*/ 0 w 89"/>
              <a:gd name="T1" fmla="*/ 0 h 148"/>
              <a:gd name="T2" fmla="*/ 2147483646 w 89"/>
              <a:gd name="T3" fmla="*/ 2147483646 h 148"/>
              <a:gd name="T4" fmla="*/ 2147483646 w 89"/>
              <a:gd name="T5" fmla="*/ 2147483646 h 148"/>
              <a:gd name="T6" fmla="*/ 2147483646 w 89"/>
              <a:gd name="T7" fmla="*/ 2147483646 h 148"/>
              <a:gd name="T8" fmla="*/ 0 60000 65536"/>
              <a:gd name="T9" fmla="*/ 0 60000 65536"/>
              <a:gd name="T10" fmla="*/ 0 60000 65536"/>
              <a:gd name="T11" fmla="*/ 0 60000 65536"/>
              <a:gd name="T12" fmla="*/ 0 w 89"/>
              <a:gd name="T13" fmla="*/ 0 h 148"/>
              <a:gd name="T14" fmla="*/ 89 w 89"/>
              <a:gd name="T15" fmla="*/ 148 h 14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89" h="148" extrusionOk="0">
                <a:moveTo>
                  <a:pt x="0" y="0"/>
                </a:moveTo>
                <a:cubicBezTo>
                  <a:pt x="7" y="29"/>
                  <a:pt x="13" y="60"/>
                  <a:pt x="23" y="87"/>
                </a:cubicBezTo>
                <a:cubicBezTo>
                  <a:pt x="31" y="106"/>
                  <a:pt x="44" y="121"/>
                  <a:pt x="59" y="135"/>
                </a:cubicBezTo>
                <a:cubicBezTo>
                  <a:pt x="70" y="145"/>
                  <a:pt x="84" y="154"/>
                  <a:pt x="88" y="137"/>
                </a:cubicBezTo>
              </a:path>
            </a:pathLst>
          </a:custGeom>
          <a:noFill/>
          <a:ln w="34925" cap="rnd">
            <a:solidFill>
              <a:srgbClr val="3366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225" name="Comment 33">
            <a:extLst>
              <a:ext uri="{FF2B5EF4-FFF2-40B4-BE49-F238E27FC236}">
                <a16:creationId xmlns:a16="http://schemas.microsoft.com/office/drawing/2014/main" id="{0E37E99A-21E1-B542-A923-B9CB2A17E7AD}"/>
              </a:ext>
            </a:extLst>
          </p:cNvPr>
          <p:cNvSpPr>
            <a:spLocks noRot="1" noChangeAspect="1" noEditPoints="1" noChangeArrowheads="1" noChangeShapeType="1" noTextEdit="1"/>
          </p:cNvSpPr>
          <p:nvPr/>
        </p:nvSpPr>
        <p:spPr bwMode="auto">
          <a:xfrm>
            <a:off x="4411663" y="6291263"/>
            <a:ext cx="87312" cy="11112"/>
          </a:xfrm>
          <a:custGeom>
            <a:avLst/>
            <a:gdLst>
              <a:gd name="T0" fmla="*/ 0 w 241"/>
              <a:gd name="T1" fmla="*/ 2147483646 h 33"/>
              <a:gd name="T2" fmla="*/ 2147483646 w 241"/>
              <a:gd name="T3" fmla="*/ 2147483646 h 33"/>
              <a:gd name="T4" fmla="*/ 2147483646 w 241"/>
              <a:gd name="T5" fmla="*/ 2147483646 h 33"/>
              <a:gd name="T6" fmla="*/ 2147483646 w 241"/>
              <a:gd name="T7" fmla="*/ 2147483646 h 33"/>
              <a:gd name="T8" fmla="*/ 2147483646 w 241"/>
              <a:gd name="T9" fmla="*/ 2147483646 h 3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41"/>
              <a:gd name="T16" fmla="*/ 0 h 33"/>
              <a:gd name="T17" fmla="*/ 241 w 241"/>
              <a:gd name="T18" fmla="*/ 33 h 3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41" h="33" extrusionOk="0">
                <a:moveTo>
                  <a:pt x="0" y="5"/>
                </a:moveTo>
                <a:cubicBezTo>
                  <a:pt x="9" y="-2"/>
                  <a:pt x="12" y="4"/>
                  <a:pt x="24" y="8"/>
                </a:cubicBezTo>
                <a:cubicBezTo>
                  <a:pt x="45" y="15"/>
                  <a:pt x="59" y="25"/>
                  <a:pt x="81" y="29"/>
                </a:cubicBezTo>
                <a:cubicBezTo>
                  <a:pt x="107" y="33"/>
                  <a:pt x="139" y="35"/>
                  <a:pt x="165" y="32"/>
                </a:cubicBezTo>
                <a:cubicBezTo>
                  <a:pt x="190" y="29"/>
                  <a:pt x="216" y="17"/>
                  <a:pt x="240" y="8"/>
                </a:cubicBezTo>
              </a:path>
            </a:pathLst>
          </a:custGeom>
          <a:noFill/>
          <a:ln w="34925" cap="rnd">
            <a:solidFill>
              <a:srgbClr val="3366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226" name="Comment 34">
            <a:extLst>
              <a:ext uri="{FF2B5EF4-FFF2-40B4-BE49-F238E27FC236}">
                <a16:creationId xmlns:a16="http://schemas.microsoft.com/office/drawing/2014/main" id="{47DDB756-6CCF-644C-8B40-F8F827E24FDB}"/>
              </a:ext>
            </a:extLst>
          </p:cNvPr>
          <p:cNvSpPr>
            <a:spLocks noRot="1" noChangeAspect="1" noEditPoints="1" noChangeArrowheads="1" noChangeShapeType="1" noTextEdit="1"/>
          </p:cNvSpPr>
          <p:nvPr/>
        </p:nvSpPr>
        <p:spPr bwMode="auto">
          <a:xfrm>
            <a:off x="4430713" y="6329363"/>
            <a:ext cx="20637" cy="98425"/>
          </a:xfrm>
          <a:custGeom>
            <a:avLst/>
            <a:gdLst>
              <a:gd name="T0" fmla="*/ 2147483646 w 60"/>
              <a:gd name="T1" fmla="*/ 0 h 273"/>
              <a:gd name="T2" fmla="*/ 2147483646 w 60"/>
              <a:gd name="T3" fmla="*/ 2147483646 h 273"/>
              <a:gd name="T4" fmla="*/ 2147483646 w 60"/>
              <a:gd name="T5" fmla="*/ 2147483646 h 273"/>
              <a:gd name="T6" fmla="*/ 2147483646 w 60"/>
              <a:gd name="T7" fmla="*/ 2147483646 h 273"/>
              <a:gd name="T8" fmla="*/ 2147483646 w 60"/>
              <a:gd name="T9" fmla="*/ 2147483646 h 273"/>
              <a:gd name="T10" fmla="*/ 2147483646 w 60"/>
              <a:gd name="T11" fmla="*/ 2147483646 h 273"/>
              <a:gd name="T12" fmla="*/ 0 w 60"/>
              <a:gd name="T13" fmla="*/ 2147483646 h 27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60"/>
              <a:gd name="T22" fmla="*/ 0 h 273"/>
              <a:gd name="T23" fmla="*/ 60 w 60"/>
              <a:gd name="T24" fmla="*/ 273 h 27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60" h="273" extrusionOk="0">
                <a:moveTo>
                  <a:pt x="59" y="0"/>
                </a:moveTo>
                <a:cubicBezTo>
                  <a:pt x="50" y="9"/>
                  <a:pt x="45" y="13"/>
                  <a:pt x="36" y="19"/>
                </a:cubicBezTo>
                <a:cubicBezTo>
                  <a:pt x="32" y="22"/>
                  <a:pt x="28" y="24"/>
                  <a:pt x="24" y="27"/>
                </a:cubicBezTo>
                <a:cubicBezTo>
                  <a:pt x="20" y="30"/>
                  <a:pt x="15" y="29"/>
                  <a:pt x="14" y="36"/>
                </a:cubicBezTo>
                <a:cubicBezTo>
                  <a:pt x="9" y="65"/>
                  <a:pt x="17" y="96"/>
                  <a:pt x="12" y="125"/>
                </a:cubicBezTo>
                <a:cubicBezTo>
                  <a:pt x="5" y="164"/>
                  <a:pt x="4" y="203"/>
                  <a:pt x="2" y="243"/>
                </a:cubicBezTo>
                <a:cubicBezTo>
                  <a:pt x="1" y="253"/>
                  <a:pt x="1" y="262"/>
                  <a:pt x="0" y="272"/>
                </a:cubicBezTo>
              </a:path>
            </a:pathLst>
          </a:custGeom>
          <a:noFill/>
          <a:ln w="34925" cap="rnd">
            <a:solidFill>
              <a:srgbClr val="3366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89" name="Title 1">
            <a:extLst>
              <a:ext uri="{FF2B5EF4-FFF2-40B4-BE49-F238E27FC236}">
                <a16:creationId xmlns:a16="http://schemas.microsoft.com/office/drawing/2014/main" id="{B785B11A-DB75-E344-9EF1-041402463F9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ea typeface="ＭＳ Ｐゴシック" panose="020B0600070205080204" pitchFamily="34" charset="-128"/>
              </a:rPr>
              <a:t>PE unit cell: 2x2x2 shown</a:t>
            </a:r>
          </a:p>
        </p:txBody>
      </p:sp>
      <p:sp>
        <p:nvSpPr>
          <p:cNvPr id="63490" name="Slide Number Placeholder 3">
            <a:extLst>
              <a:ext uri="{FF2B5EF4-FFF2-40B4-BE49-F238E27FC236}">
                <a16:creationId xmlns:a16="http://schemas.microsoft.com/office/drawing/2014/main" id="{426C1D43-F24B-9C46-97E4-1DD13AEF73A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fld id="{B1B32212-1C27-E044-941D-8151659FBF4E}" type="slidenum">
              <a:rPr lang="en-US" altLang="en-US" sz="1200" smtClean="0">
                <a:latin typeface="Arial" panose="020B0604020202020204" pitchFamily="34" charset="0"/>
              </a:rPr>
              <a:pPr/>
              <a:t>32</a:t>
            </a:fld>
            <a:endParaRPr lang="en-US" altLang="en-US" sz="1200">
              <a:latin typeface="Arial" panose="020B0604020202020204" pitchFamily="34" charset="0"/>
            </a:endParaRPr>
          </a:p>
        </p:txBody>
      </p:sp>
      <p:pic>
        <p:nvPicPr>
          <p:cNvPr id="63491" name="Picture 5">
            <a:extLst>
              <a:ext uri="{FF2B5EF4-FFF2-40B4-BE49-F238E27FC236}">
                <a16:creationId xmlns:a16="http://schemas.microsoft.com/office/drawing/2014/main" id="{A28D07B8-882B-B84D-BBA3-EF8225B05A3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4125" y="1122363"/>
            <a:ext cx="4367213" cy="3030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3492" name="Picture 7">
            <a:extLst>
              <a:ext uri="{FF2B5EF4-FFF2-40B4-BE49-F238E27FC236}">
                <a16:creationId xmlns:a16="http://schemas.microsoft.com/office/drawing/2014/main" id="{47C1F6F3-E34A-C349-9C82-42E98DDE4B4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5678488" y="1681163"/>
            <a:ext cx="3252787" cy="1912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3493" name="Picture 9">
            <a:extLst>
              <a:ext uri="{FF2B5EF4-FFF2-40B4-BE49-F238E27FC236}">
                <a16:creationId xmlns:a16="http://schemas.microsoft.com/office/drawing/2014/main" id="{0B7B392C-062A-314B-910A-F2E2C119B6A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41438" y="4459288"/>
            <a:ext cx="4511675" cy="1944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3494" name="TextBox 10">
            <a:extLst>
              <a:ext uri="{FF2B5EF4-FFF2-40B4-BE49-F238E27FC236}">
                <a16:creationId xmlns:a16="http://schemas.microsoft.com/office/drawing/2014/main" id="{16F98C14-9B8A-B44E-8922-A3A3AFE89B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00388" y="3900488"/>
            <a:ext cx="85248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/>
              <a:t>[001]</a:t>
            </a:r>
          </a:p>
        </p:txBody>
      </p:sp>
      <p:sp>
        <p:nvSpPr>
          <p:cNvPr id="63495" name="TextBox 11">
            <a:extLst>
              <a:ext uri="{FF2B5EF4-FFF2-40B4-BE49-F238E27FC236}">
                <a16:creationId xmlns:a16="http://schemas.microsoft.com/office/drawing/2014/main" id="{688C77AC-1EE1-8842-A7F6-C0E30F6B09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32138" y="6022975"/>
            <a:ext cx="85248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/>
              <a:t>[010]</a:t>
            </a:r>
          </a:p>
        </p:txBody>
      </p:sp>
      <p:sp>
        <p:nvSpPr>
          <p:cNvPr id="63496" name="TextBox 12">
            <a:extLst>
              <a:ext uri="{FF2B5EF4-FFF2-40B4-BE49-F238E27FC236}">
                <a16:creationId xmlns:a16="http://schemas.microsoft.com/office/drawing/2014/main" id="{404BA086-0498-A445-8E76-BC694A9325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78638" y="3998913"/>
            <a:ext cx="852487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/>
              <a:t>[100]</a:t>
            </a:r>
          </a:p>
        </p:txBody>
      </p:sp>
      <p:sp>
        <p:nvSpPr>
          <p:cNvPr id="63497" name="TextBox 13">
            <a:extLst>
              <a:ext uri="{FF2B5EF4-FFF2-40B4-BE49-F238E27FC236}">
                <a16:creationId xmlns:a16="http://schemas.microsoft.com/office/drawing/2014/main" id="{47B78078-88BD-7042-B2AD-DDA1AC0763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88125" y="4733925"/>
            <a:ext cx="1673225" cy="157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/>
              <a:t>a=0.741 nm</a:t>
            </a:r>
          </a:p>
          <a:p>
            <a:r>
              <a:rPr lang="en-US" altLang="en-US"/>
              <a:t>b=0.494 nm</a:t>
            </a:r>
          </a:p>
          <a:p>
            <a:r>
              <a:rPr lang="en-US" altLang="en-US"/>
              <a:t>c=0.255 nm</a:t>
            </a:r>
          </a:p>
          <a:p>
            <a:r>
              <a:rPr lang="en-US" altLang="en-US"/>
              <a:t>V</a:t>
            </a:r>
            <a:r>
              <a:rPr lang="en-US" altLang="en-US" baseline="-25000"/>
              <a:t>uc</a:t>
            </a:r>
            <a:r>
              <a:rPr lang="en-US" altLang="en-US"/>
              <a:t> = a b c</a:t>
            </a:r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702D31C-2C31-A447-921E-25E1F689E5B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40E69BD-ED4C-4B48-BFB1-5939BA3D68BA}" type="slidenum">
              <a:rPr lang="en-US" altLang="en-US" smtClean="0"/>
              <a:pPr>
                <a:defRPr/>
              </a:pPr>
              <a:t>33</a:t>
            </a:fld>
            <a:endParaRPr lang="en-US" altLang="en-US"/>
          </a:p>
        </p:txBody>
      </p:sp>
      <p:pic>
        <p:nvPicPr>
          <p:cNvPr id="5" name="PE.mov">
            <a:hlinkClick r:id="" action="ppaction://media"/>
            <a:extLst>
              <a:ext uri="{FF2B5EF4-FFF2-40B4-BE49-F238E27FC236}">
                <a16:creationId xmlns:a16="http://schemas.microsoft.com/office/drawing/2014/main" id="{AC316464-8185-9941-A59C-2703E89B50C5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0" y="201613"/>
            <a:ext cx="9144000" cy="64531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04246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3000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repeatCount="indefinite" fill="hold" display="0">
                  <p:stCondLst>
                    <p:cond delay="indefinite"/>
                  </p:stCondLst>
                </p:cTn>
                <p:tgtEl>
                  <p:spTgt spid="5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5" name="Slide Number Placeholder 5">
            <a:extLst>
              <a:ext uri="{FF2B5EF4-FFF2-40B4-BE49-F238E27FC236}">
                <a16:creationId xmlns:a16="http://schemas.microsoft.com/office/drawing/2014/main" id="{FD4145D4-51EF-7D43-B479-CE034779216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6A1BC190-6468-6941-B886-BAC2D528BB2C}" type="slidenum">
              <a:rPr lang="en-US" altLang="en-US" sz="1200" b="0" smtClean="0"/>
              <a:pPr>
                <a:spcBef>
                  <a:spcPct val="0"/>
                </a:spcBef>
                <a:buFontTx/>
                <a:buNone/>
              </a:pPr>
              <a:t>34</a:t>
            </a:fld>
            <a:endParaRPr lang="en-US" altLang="en-US" sz="1200" b="0"/>
          </a:p>
        </p:txBody>
      </p:sp>
      <p:pic>
        <p:nvPicPr>
          <p:cNvPr id="52226" name="Picture 6">
            <a:extLst>
              <a:ext uri="{FF2B5EF4-FFF2-40B4-BE49-F238E27FC236}">
                <a16:creationId xmlns:a16="http://schemas.microsoft.com/office/drawing/2014/main" id="{C1CD6F68-22CE-0641-8407-E8CC9ACA6A1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1143000"/>
            <a:ext cx="4357688" cy="4752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</p:pic>
      <p:sp>
        <p:nvSpPr>
          <p:cNvPr id="52227" name="Rectangle 2">
            <a:extLst>
              <a:ext uri="{FF2B5EF4-FFF2-40B4-BE49-F238E27FC236}">
                <a16:creationId xmlns:a16="http://schemas.microsoft.com/office/drawing/2014/main" id="{EFC27A17-FB44-5E43-BBAE-9F5D32DCFCF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ea typeface="ＭＳ Ｐゴシック" panose="020B0600070205080204" pitchFamily="34" charset="-128"/>
              </a:rPr>
              <a:t>Polymer Crystallinity</a:t>
            </a:r>
          </a:p>
        </p:txBody>
      </p:sp>
      <p:sp>
        <p:nvSpPr>
          <p:cNvPr id="52228" name="Rectangle 3">
            <a:extLst>
              <a:ext uri="{FF2B5EF4-FFF2-40B4-BE49-F238E27FC236}">
                <a16:creationId xmlns:a16="http://schemas.microsoft.com/office/drawing/2014/main" id="{EA3B2CAD-8BA2-664A-A17F-8D528DFE48F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1198563"/>
            <a:ext cx="5029200" cy="4892675"/>
          </a:xfrm>
        </p:spPr>
        <p:txBody>
          <a:bodyPr/>
          <a:lstStyle/>
          <a:p>
            <a:pPr>
              <a:buFontTx/>
              <a:buNone/>
            </a:pPr>
            <a:r>
              <a:rPr lang="en-US" altLang="en-US" sz="2200" b="0">
                <a:ea typeface="ＭＳ Ｐゴシック" panose="020B0600070205080204" pitchFamily="34" charset="-128"/>
              </a:rPr>
              <a:t>Polymers rarely 100% crystalline</a:t>
            </a:r>
          </a:p>
          <a:p>
            <a:r>
              <a:rPr lang="en-US" altLang="en-US" sz="2000" b="0">
                <a:ea typeface="ＭＳ Ｐゴシック" panose="020B0600070205080204" pitchFamily="34" charset="-128"/>
              </a:rPr>
              <a:t>Too difficult to get all those chains aligned</a:t>
            </a:r>
            <a:endParaRPr lang="en-US" altLang="en-US" sz="2400" b="0">
              <a:ea typeface="ＭＳ Ｐゴシック" panose="020B0600070205080204" pitchFamily="34" charset="-128"/>
            </a:endParaRPr>
          </a:p>
        </p:txBody>
      </p:sp>
      <p:sp>
        <p:nvSpPr>
          <p:cNvPr id="52229" name="Rectangle 9">
            <a:extLst>
              <a:ext uri="{FF2B5EF4-FFF2-40B4-BE49-F238E27FC236}">
                <a16:creationId xmlns:a16="http://schemas.microsoft.com/office/drawing/2014/main" id="{9FD1F40E-4C8F-A04C-95BA-E6C84FC0DA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2638" y="2700338"/>
            <a:ext cx="4070350" cy="2528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000" b="0"/>
              <a:t>•  </a:t>
            </a:r>
            <a:r>
              <a:rPr lang="en-US" altLang="en-US" sz="2200" b="0">
                <a:solidFill>
                  <a:schemeClr val="accent2"/>
                </a:solidFill>
              </a:rPr>
              <a:t>%</a:t>
            </a:r>
            <a:r>
              <a:rPr lang="en-US" altLang="en-US" sz="2400" b="0">
                <a:solidFill>
                  <a:schemeClr val="accent2"/>
                </a:solidFill>
              </a:rPr>
              <a:t> Crystallinity</a:t>
            </a:r>
            <a:r>
              <a:rPr lang="en-US" altLang="en-US" sz="2400" b="0"/>
              <a:t>:</a:t>
            </a:r>
            <a:r>
              <a:rPr lang="en-US" altLang="en-US" sz="2200" b="0"/>
              <a:t>  % of material </a:t>
            </a:r>
            <a:br>
              <a:rPr lang="en-US" altLang="en-US" sz="2200" b="0"/>
            </a:br>
            <a:r>
              <a:rPr lang="en-US" altLang="en-US" sz="2200" b="0"/>
              <a:t>    that is crystalline.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000" b="0"/>
              <a:t>    -- </a:t>
            </a:r>
            <a:r>
              <a:rPr lang="en-US" altLang="en-US" sz="2000" b="0" i="1"/>
              <a:t>TS</a:t>
            </a:r>
            <a:r>
              <a:rPr lang="en-US" altLang="en-US" sz="2000" b="0"/>
              <a:t> and </a:t>
            </a:r>
            <a:r>
              <a:rPr lang="en-US" altLang="en-US" sz="2000" b="0" i="1"/>
              <a:t>E</a:t>
            </a:r>
            <a:r>
              <a:rPr lang="en-US" altLang="en-US" sz="2000" b="0"/>
              <a:t> often increase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000" b="0"/>
              <a:t>         with % crystallinity.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000" b="0"/>
              <a:t>    -- Annealing causes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000" b="0"/>
              <a:t>        crystalline regions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000" b="0"/>
              <a:t>        to grow.  % crystallinity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000" b="0"/>
              <a:t>        increases.</a:t>
            </a:r>
          </a:p>
        </p:txBody>
      </p:sp>
      <p:sp>
        <p:nvSpPr>
          <p:cNvPr id="52230" name="Freeform 14">
            <a:extLst>
              <a:ext uri="{FF2B5EF4-FFF2-40B4-BE49-F238E27FC236}">
                <a16:creationId xmlns:a16="http://schemas.microsoft.com/office/drawing/2014/main" id="{EF964EE1-59CA-5347-B92E-2585521F3C4C}"/>
              </a:ext>
            </a:extLst>
          </p:cNvPr>
          <p:cNvSpPr>
            <a:spLocks/>
          </p:cNvSpPr>
          <p:nvPr/>
        </p:nvSpPr>
        <p:spPr bwMode="auto">
          <a:xfrm>
            <a:off x="5195888" y="2090738"/>
            <a:ext cx="1060450" cy="855662"/>
          </a:xfrm>
          <a:custGeom>
            <a:avLst/>
            <a:gdLst>
              <a:gd name="T0" fmla="*/ 0 w 668"/>
              <a:gd name="T1" fmla="*/ 2147483646 h 539"/>
              <a:gd name="T2" fmla="*/ 2147483646 w 668"/>
              <a:gd name="T3" fmla="*/ 2147483646 h 539"/>
              <a:gd name="T4" fmla="*/ 2147483646 w 668"/>
              <a:gd name="T5" fmla="*/ 2147483646 h 539"/>
              <a:gd name="T6" fmla="*/ 2147483646 w 668"/>
              <a:gd name="T7" fmla="*/ 2147483646 h 539"/>
              <a:gd name="T8" fmla="*/ 2147483646 w 668"/>
              <a:gd name="T9" fmla="*/ 0 h 539"/>
              <a:gd name="T10" fmla="*/ 2147483646 w 668"/>
              <a:gd name="T11" fmla="*/ 2147483646 h 539"/>
              <a:gd name="T12" fmla="*/ 2147483646 w 668"/>
              <a:gd name="T13" fmla="*/ 2147483646 h 539"/>
              <a:gd name="T14" fmla="*/ 0 w 668"/>
              <a:gd name="T15" fmla="*/ 2147483646 h 539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668"/>
              <a:gd name="T25" fmla="*/ 0 h 539"/>
              <a:gd name="T26" fmla="*/ 668 w 668"/>
              <a:gd name="T27" fmla="*/ 539 h 539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668" h="539">
                <a:moveTo>
                  <a:pt x="0" y="274"/>
                </a:moveTo>
                <a:lnTo>
                  <a:pt x="73" y="201"/>
                </a:lnTo>
                <a:lnTo>
                  <a:pt x="183" y="109"/>
                </a:lnTo>
                <a:lnTo>
                  <a:pt x="284" y="36"/>
                </a:lnTo>
                <a:lnTo>
                  <a:pt x="338" y="0"/>
                </a:lnTo>
                <a:lnTo>
                  <a:pt x="668" y="393"/>
                </a:lnTo>
                <a:lnTo>
                  <a:pt x="293" y="539"/>
                </a:lnTo>
                <a:lnTo>
                  <a:pt x="0" y="274"/>
                </a:lnTo>
                <a:close/>
              </a:path>
            </a:pathLst>
          </a:custGeom>
          <a:noFill/>
          <a:ln w="3810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2231" name="Freeform 15">
            <a:extLst>
              <a:ext uri="{FF2B5EF4-FFF2-40B4-BE49-F238E27FC236}">
                <a16:creationId xmlns:a16="http://schemas.microsoft.com/office/drawing/2014/main" id="{EB811724-4AA1-9348-B66A-76DA8B5974E6}"/>
              </a:ext>
            </a:extLst>
          </p:cNvPr>
          <p:cNvSpPr>
            <a:spLocks/>
          </p:cNvSpPr>
          <p:nvPr/>
        </p:nvSpPr>
        <p:spPr bwMode="auto">
          <a:xfrm>
            <a:off x="4743450" y="4191000"/>
            <a:ext cx="1473200" cy="1555750"/>
          </a:xfrm>
          <a:custGeom>
            <a:avLst/>
            <a:gdLst>
              <a:gd name="T0" fmla="*/ 0 w 928"/>
              <a:gd name="T1" fmla="*/ 2147483646 h 980"/>
              <a:gd name="T2" fmla="*/ 2147483646 w 928"/>
              <a:gd name="T3" fmla="*/ 2147483646 h 980"/>
              <a:gd name="T4" fmla="*/ 2147483646 w 928"/>
              <a:gd name="T5" fmla="*/ 2147483646 h 980"/>
              <a:gd name="T6" fmla="*/ 2147483646 w 928"/>
              <a:gd name="T7" fmla="*/ 2147483646 h 980"/>
              <a:gd name="T8" fmla="*/ 2147483646 w 928"/>
              <a:gd name="T9" fmla="*/ 2147483646 h 980"/>
              <a:gd name="T10" fmla="*/ 2147483646 w 928"/>
              <a:gd name="T11" fmla="*/ 2147483646 h 980"/>
              <a:gd name="T12" fmla="*/ 2147483646 w 928"/>
              <a:gd name="T13" fmla="*/ 2147483646 h 980"/>
              <a:gd name="T14" fmla="*/ 2147483646 w 928"/>
              <a:gd name="T15" fmla="*/ 2147483646 h 980"/>
              <a:gd name="T16" fmla="*/ 2147483646 w 928"/>
              <a:gd name="T17" fmla="*/ 2147483646 h 980"/>
              <a:gd name="T18" fmla="*/ 2147483646 w 928"/>
              <a:gd name="T19" fmla="*/ 2147483646 h 980"/>
              <a:gd name="T20" fmla="*/ 2147483646 w 928"/>
              <a:gd name="T21" fmla="*/ 2147483646 h 980"/>
              <a:gd name="T22" fmla="*/ 2147483646 w 928"/>
              <a:gd name="T23" fmla="*/ 2147483646 h 980"/>
              <a:gd name="T24" fmla="*/ 2147483646 w 928"/>
              <a:gd name="T25" fmla="*/ 2147483646 h 980"/>
              <a:gd name="T26" fmla="*/ 2147483646 w 928"/>
              <a:gd name="T27" fmla="*/ 2147483646 h 980"/>
              <a:gd name="T28" fmla="*/ 2147483646 w 928"/>
              <a:gd name="T29" fmla="*/ 2147483646 h 980"/>
              <a:gd name="T30" fmla="*/ 2147483646 w 928"/>
              <a:gd name="T31" fmla="*/ 0 h 980"/>
              <a:gd name="T32" fmla="*/ 0 w 928"/>
              <a:gd name="T33" fmla="*/ 2147483646 h 980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w 928"/>
              <a:gd name="T52" fmla="*/ 0 h 980"/>
              <a:gd name="T53" fmla="*/ 928 w 928"/>
              <a:gd name="T54" fmla="*/ 980 h 980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T51" t="T52" r="T53" b="T54"/>
            <a:pathLst>
              <a:path w="928" h="980">
                <a:moveTo>
                  <a:pt x="0" y="16"/>
                </a:moveTo>
                <a:lnTo>
                  <a:pt x="24" y="96"/>
                </a:lnTo>
                <a:lnTo>
                  <a:pt x="56" y="188"/>
                </a:lnTo>
                <a:lnTo>
                  <a:pt x="96" y="300"/>
                </a:lnTo>
                <a:lnTo>
                  <a:pt x="160" y="420"/>
                </a:lnTo>
                <a:lnTo>
                  <a:pt x="228" y="524"/>
                </a:lnTo>
                <a:lnTo>
                  <a:pt x="324" y="644"/>
                </a:lnTo>
                <a:lnTo>
                  <a:pt x="416" y="724"/>
                </a:lnTo>
                <a:lnTo>
                  <a:pt x="528" y="812"/>
                </a:lnTo>
                <a:lnTo>
                  <a:pt x="660" y="888"/>
                </a:lnTo>
                <a:lnTo>
                  <a:pt x="796" y="944"/>
                </a:lnTo>
                <a:lnTo>
                  <a:pt x="908" y="980"/>
                </a:lnTo>
                <a:lnTo>
                  <a:pt x="928" y="572"/>
                </a:lnTo>
                <a:lnTo>
                  <a:pt x="764" y="328"/>
                </a:lnTo>
                <a:lnTo>
                  <a:pt x="656" y="592"/>
                </a:lnTo>
                <a:lnTo>
                  <a:pt x="104" y="0"/>
                </a:lnTo>
                <a:lnTo>
                  <a:pt x="0" y="16"/>
                </a:lnTo>
                <a:close/>
              </a:path>
            </a:pathLst>
          </a:custGeom>
          <a:noFill/>
          <a:ln w="3810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2232" name="Rectangle 16">
            <a:extLst>
              <a:ext uri="{FF2B5EF4-FFF2-40B4-BE49-F238E27FC236}">
                <a16:creationId xmlns:a16="http://schemas.microsoft.com/office/drawing/2014/main" id="{9900820C-D5FE-8640-BCAC-12E3B7C51B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25838" y="2065338"/>
            <a:ext cx="107950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 b="0">
                <a:solidFill>
                  <a:srgbClr val="AA0000"/>
                </a:solidFill>
              </a:rPr>
              <a:t>crystalline </a:t>
            </a:r>
            <a:endParaRPr lang="en-US" altLang="en-US" sz="2400" b="0"/>
          </a:p>
        </p:txBody>
      </p:sp>
      <p:sp>
        <p:nvSpPr>
          <p:cNvPr id="52233" name="Rectangle 17">
            <a:extLst>
              <a:ext uri="{FF2B5EF4-FFF2-40B4-BE49-F238E27FC236}">
                <a16:creationId xmlns:a16="http://schemas.microsoft.com/office/drawing/2014/main" id="{9BF1CF19-FB59-3C40-95B4-9C72E0DEC2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25838" y="2332038"/>
            <a:ext cx="63500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 b="0">
                <a:solidFill>
                  <a:srgbClr val="AA0000"/>
                </a:solidFill>
              </a:rPr>
              <a:t>region</a:t>
            </a:r>
            <a:endParaRPr lang="en-US" altLang="en-US" sz="2400" b="0"/>
          </a:p>
        </p:txBody>
      </p:sp>
      <p:grpSp>
        <p:nvGrpSpPr>
          <p:cNvPr id="52234" name="Group 18">
            <a:extLst>
              <a:ext uri="{FF2B5EF4-FFF2-40B4-BE49-F238E27FC236}">
                <a16:creationId xmlns:a16="http://schemas.microsoft.com/office/drawing/2014/main" id="{89A62BA8-9530-3547-A592-B4C12209BD29}"/>
              </a:ext>
            </a:extLst>
          </p:cNvPr>
          <p:cNvGrpSpPr>
            <a:grpSpLocks/>
          </p:cNvGrpSpPr>
          <p:nvPr/>
        </p:nvGrpSpPr>
        <p:grpSpPr bwMode="auto">
          <a:xfrm rot="1425516">
            <a:off x="4805363" y="2130425"/>
            <a:ext cx="622300" cy="203200"/>
            <a:chOff x="3576" y="2768"/>
            <a:chExt cx="392" cy="128"/>
          </a:xfrm>
        </p:grpSpPr>
        <p:sp>
          <p:nvSpPr>
            <p:cNvPr id="52240" name="Freeform 19">
              <a:extLst>
                <a:ext uri="{FF2B5EF4-FFF2-40B4-BE49-F238E27FC236}">
                  <a16:creationId xmlns:a16="http://schemas.microsoft.com/office/drawing/2014/main" id="{0C7ABB77-1657-D24C-BD79-729678E24599}"/>
                </a:ext>
              </a:extLst>
            </p:cNvPr>
            <p:cNvSpPr>
              <a:spLocks/>
            </p:cNvSpPr>
            <p:nvPr/>
          </p:nvSpPr>
          <p:spPr bwMode="auto">
            <a:xfrm>
              <a:off x="3840" y="2768"/>
              <a:ext cx="128" cy="128"/>
            </a:xfrm>
            <a:custGeom>
              <a:avLst/>
              <a:gdLst>
                <a:gd name="T0" fmla="*/ 128 w 128"/>
                <a:gd name="T1" fmla="*/ 40 h 128"/>
                <a:gd name="T2" fmla="*/ 24 w 128"/>
                <a:gd name="T3" fmla="*/ 128 h 128"/>
                <a:gd name="T4" fmla="*/ 48 w 128"/>
                <a:gd name="T5" fmla="*/ 56 h 128"/>
                <a:gd name="T6" fmla="*/ 0 w 128"/>
                <a:gd name="T7" fmla="*/ 0 h 128"/>
                <a:gd name="T8" fmla="*/ 128 w 128"/>
                <a:gd name="T9" fmla="*/ 40 h 12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28"/>
                <a:gd name="T16" fmla="*/ 0 h 128"/>
                <a:gd name="T17" fmla="*/ 128 w 128"/>
                <a:gd name="T18" fmla="*/ 128 h 12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28" h="128">
                  <a:moveTo>
                    <a:pt x="128" y="40"/>
                  </a:moveTo>
                  <a:lnTo>
                    <a:pt x="24" y="128"/>
                  </a:lnTo>
                  <a:lnTo>
                    <a:pt x="48" y="56"/>
                  </a:lnTo>
                  <a:lnTo>
                    <a:pt x="0" y="0"/>
                  </a:lnTo>
                  <a:lnTo>
                    <a:pt x="128" y="40"/>
                  </a:lnTo>
                  <a:close/>
                </a:path>
              </a:pathLst>
            </a:custGeom>
            <a:solidFill>
              <a:srgbClr val="AA0000"/>
            </a:solidFill>
            <a:ln w="12700">
              <a:solidFill>
                <a:srgbClr val="AA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2241" name="Line 20">
              <a:extLst>
                <a:ext uri="{FF2B5EF4-FFF2-40B4-BE49-F238E27FC236}">
                  <a16:creationId xmlns:a16="http://schemas.microsoft.com/office/drawing/2014/main" id="{A84347EB-B3F7-0248-9EE3-AB29B49E480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576" y="2824"/>
              <a:ext cx="312" cy="64"/>
            </a:xfrm>
            <a:prstGeom prst="line">
              <a:avLst/>
            </a:prstGeom>
            <a:noFill/>
            <a:ln w="38100">
              <a:solidFill>
                <a:srgbClr val="AA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2235" name="Group 21">
            <a:extLst>
              <a:ext uri="{FF2B5EF4-FFF2-40B4-BE49-F238E27FC236}">
                <a16:creationId xmlns:a16="http://schemas.microsoft.com/office/drawing/2014/main" id="{C40D4C65-0A1F-5B42-ADA4-B5747D9FE95F}"/>
              </a:ext>
            </a:extLst>
          </p:cNvPr>
          <p:cNvGrpSpPr>
            <a:grpSpLocks/>
          </p:cNvGrpSpPr>
          <p:nvPr/>
        </p:nvGrpSpPr>
        <p:grpSpPr bwMode="auto">
          <a:xfrm rot="-1648445">
            <a:off x="4732338" y="5106988"/>
            <a:ext cx="431800" cy="190500"/>
            <a:chOff x="3584" y="3408"/>
            <a:chExt cx="272" cy="120"/>
          </a:xfrm>
        </p:grpSpPr>
        <p:sp>
          <p:nvSpPr>
            <p:cNvPr id="52238" name="Freeform 22">
              <a:extLst>
                <a:ext uri="{FF2B5EF4-FFF2-40B4-BE49-F238E27FC236}">
                  <a16:creationId xmlns:a16="http://schemas.microsoft.com/office/drawing/2014/main" id="{4F99F217-D0DB-1947-A26C-EBD45ABA829C}"/>
                </a:ext>
              </a:extLst>
            </p:cNvPr>
            <p:cNvSpPr>
              <a:spLocks/>
            </p:cNvSpPr>
            <p:nvPr/>
          </p:nvSpPr>
          <p:spPr bwMode="auto">
            <a:xfrm>
              <a:off x="3720" y="3408"/>
              <a:ext cx="136" cy="120"/>
            </a:xfrm>
            <a:custGeom>
              <a:avLst/>
              <a:gdLst>
                <a:gd name="T0" fmla="*/ 136 w 136"/>
                <a:gd name="T1" fmla="*/ 96 h 120"/>
                <a:gd name="T2" fmla="*/ 0 w 136"/>
                <a:gd name="T3" fmla="*/ 120 h 120"/>
                <a:gd name="T4" fmla="*/ 64 w 136"/>
                <a:gd name="T5" fmla="*/ 72 h 120"/>
                <a:gd name="T6" fmla="*/ 40 w 136"/>
                <a:gd name="T7" fmla="*/ 0 h 120"/>
                <a:gd name="T8" fmla="*/ 136 w 136"/>
                <a:gd name="T9" fmla="*/ 96 h 1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36"/>
                <a:gd name="T16" fmla="*/ 0 h 120"/>
                <a:gd name="T17" fmla="*/ 136 w 136"/>
                <a:gd name="T18" fmla="*/ 120 h 12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36" h="120">
                  <a:moveTo>
                    <a:pt x="136" y="96"/>
                  </a:moveTo>
                  <a:lnTo>
                    <a:pt x="0" y="120"/>
                  </a:lnTo>
                  <a:lnTo>
                    <a:pt x="64" y="72"/>
                  </a:lnTo>
                  <a:lnTo>
                    <a:pt x="40" y="0"/>
                  </a:lnTo>
                  <a:lnTo>
                    <a:pt x="136" y="96"/>
                  </a:lnTo>
                  <a:close/>
                </a:path>
              </a:pathLst>
            </a:custGeom>
            <a:solidFill>
              <a:srgbClr val="0000DD"/>
            </a:solidFill>
            <a:ln w="12700">
              <a:solidFill>
                <a:srgbClr val="0000DD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2239" name="Line 23">
              <a:extLst>
                <a:ext uri="{FF2B5EF4-FFF2-40B4-BE49-F238E27FC236}">
                  <a16:creationId xmlns:a16="http://schemas.microsoft.com/office/drawing/2014/main" id="{6AACB2A6-1493-4343-B00F-917D66656C0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84" y="3408"/>
              <a:ext cx="200" cy="72"/>
            </a:xfrm>
            <a:prstGeom prst="line">
              <a:avLst/>
            </a:prstGeom>
            <a:noFill/>
            <a:ln w="38100">
              <a:solidFill>
                <a:srgbClr val="0000D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52236" name="Rectangle 24">
            <a:extLst>
              <a:ext uri="{FF2B5EF4-FFF2-40B4-BE49-F238E27FC236}">
                <a16:creationId xmlns:a16="http://schemas.microsoft.com/office/drawing/2014/main" id="{643FBA72-5F4A-4146-B0AB-B63B91D5A5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68675" y="5065713"/>
            <a:ext cx="114300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 b="0">
                <a:solidFill>
                  <a:srgbClr val="0000DD"/>
                </a:solidFill>
              </a:rPr>
              <a:t>amorphous</a:t>
            </a:r>
            <a:endParaRPr lang="en-US" altLang="en-US" sz="2400" b="0"/>
          </a:p>
        </p:txBody>
      </p:sp>
      <p:sp>
        <p:nvSpPr>
          <p:cNvPr id="52237" name="Rectangle 25">
            <a:extLst>
              <a:ext uri="{FF2B5EF4-FFF2-40B4-BE49-F238E27FC236}">
                <a16:creationId xmlns:a16="http://schemas.microsoft.com/office/drawing/2014/main" id="{769DD94A-6241-274F-84F8-D6EA235C7F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68675" y="5332413"/>
            <a:ext cx="63500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 b="0">
                <a:solidFill>
                  <a:srgbClr val="0000DD"/>
                </a:solidFill>
              </a:rPr>
              <a:t>region</a:t>
            </a:r>
            <a:endParaRPr lang="en-US" altLang="en-US" sz="2400" b="0"/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EC56731-D547-0F4A-B497-080461B7E74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gree of crystallinity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E0EE5D9-C2D4-DD4C-813E-A6C521A953B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85800" y="1362351"/>
            <a:ext cx="6562628" cy="4892675"/>
          </a:xfrm>
        </p:spPr>
        <p:txBody>
          <a:bodyPr/>
          <a:lstStyle/>
          <a:p>
            <a:r>
              <a:rPr lang="en-US" dirty="0"/>
              <a:t>V</a:t>
            </a:r>
            <a:r>
              <a:rPr lang="en-US" baseline="-25000" dirty="0"/>
              <a:t>s</a:t>
            </a:r>
            <a:r>
              <a:rPr lang="en-US" dirty="0"/>
              <a:t> = </a:t>
            </a:r>
            <a:r>
              <a:rPr lang="en-US" dirty="0" err="1"/>
              <a:t>V</a:t>
            </a:r>
            <a:r>
              <a:rPr lang="en-US" baseline="-25000" dirty="0" err="1"/>
              <a:t>c</a:t>
            </a:r>
            <a:r>
              <a:rPr lang="en-US" dirty="0"/>
              <a:t> + </a:t>
            </a:r>
            <a:r>
              <a:rPr lang="en-US" dirty="0" err="1"/>
              <a:t>V</a:t>
            </a:r>
            <a:r>
              <a:rPr lang="en-US" baseline="-25000" dirty="0" err="1"/>
              <a:t>a</a:t>
            </a:r>
            <a:endParaRPr lang="en-US" dirty="0"/>
          </a:p>
          <a:p>
            <a:r>
              <a:rPr lang="en-US" dirty="0" err="1"/>
              <a:t>m</a:t>
            </a:r>
            <a:r>
              <a:rPr lang="en-US" baseline="-25000" dirty="0" err="1"/>
              <a:t>s</a:t>
            </a:r>
            <a:r>
              <a:rPr lang="en-US" dirty="0"/>
              <a:t>= m</a:t>
            </a:r>
            <a:r>
              <a:rPr lang="en-US" baseline="-25000" dirty="0"/>
              <a:t>c</a:t>
            </a:r>
            <a:r>
              <a:rPr lang="en-US" dirty="0"/>
              <a:t> + m</a:t>
            </a:r>
            <a:r>
              <a:rPr lang="en-US" baseline="-25000" dirty="0"/>
              <a:t>a</a:t>
            </a:r>
          </a:p>
          <a:p>
            <a:r>
              <a:rPr lang="en-US" dirty="0" err="1">
                <a:latin typeface="Symbol" pitchFamily="2" charset="2"/>
              </a:rPr>
              <a:t>r</a:t>
            </a:r>
            <a:r>
              <a:rPr lang="en-US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en-US" dirty="0" err="1"/>
              <a:t>V</a:t>
            </a:r>
            <a:r>
              <a:rPr lang="en-US" baseline="-25000" dirty="0" err="1"/>
              <a:t>s</a:t>
            </a:r>
            <a:r>
              <a:rPr lang="en-US" dirty="0"/>
              <a:t> = </a:t>
            </a:r>
            <a:r>
              <a:rPr lang="en-US" dirty="0" err="1">
                <a:latin typeface="Symbol" pitchFamily="2" charset="2"/>
              </a:rPr>
              <a:t>r</a:t>
            </a:r>
            <a:r>
              <a:rPr lang="en-US" baseline="-25000" dirty="0" err="1"/>
              <a:t>c</a:t>
            </a:r>
            <a:r>
              <a:rPr lang="en-US" dirty="0" err="1"/>
              <a:t>V</a:t>
            </a:r>
            <a:r>
              <a:rPr lang="en-US" baseline="-25000" dirty="0" err="1"/>
              <a:t>c</a:t>
            </a:r>
            <a:r>
              <a:rPr lang="en-US" dirty="0"/>
              <a:t> + </a:t>
            </a:r>
            <a:r>
              <a:rPr lang="en-US" dirty="0" err="1">
                <a:latin typeface="Symbol" pitchFamily="2" charset="2"/>
              </a:rPr>
              <a:t>r</a:t>
            </a:r>
            <a:r>
              <a:rPr lang="en-US" baseline="-25000" dirty="0" err="1"/>
              <a:t>a</a:t>
            </a:r>
            <a:r>
              <a:rPr lang="en-US" dirty="0" err="1"/>
              <a:t>V</a:t>
            </a:r>
            <a:r>
              <a:rPr lang="en-US" baseline="-25000" dirty="0" err="1"/>
              <a:t>a</a:t>
            </a:r>
            <a:endParaRPr lang="en-US" baseline="-25000" dirty="0"/>
          </a:p>
          <a:p>
            <a:endParaRPr lang="en-US" dirty="0"/>
          </a:p>
          <a:p>
            <a:r>
              <a:rPr lang="en-US" dirty="0" err="1"/>
              <a:t>V</a:t>
            </a:r>
            <a:r>
              <a:rPr lang="en-US" baseline="-25000" dirty="0" err="1"/>
              <a:t>c</a:t>
            </a:r>
            <a:r>
              <a:rPr lang="en-US" dirty="0"/>
              <a:t>/V</a:t>
            </a:r>
            <a:r>
              <a:rPr lang="en-US" baseline="-25000" dirty="0"/>
              <a:t>s</a:t>
            </a:r>
            <a:r>
              <a:rPr lang="en-US" dirty="0"/>
              <a:t>= (</a:t>
            </a:r>
            <a:r>
              <a:rPr lang="en-US" dirty="0" err="1">
                <a:latin typeface="Symbol" pitchFamily="2" charset="2"/>
              </a:rPr>
              <a:t>r</a:t>
            </a:r>
            <a:r>
              <a:rPr lang="en-US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en-US" dirty="0" err="1"/>
              <a:t>-</a:t>
            </a:r>
            <a:r>
              <a:rPr lang="en-US" dirty="0" err="1">
                <a:latin typeface="Symbol" pitchFamily="2" charset="2"/>
              </a:rPr>
              <a:t>r</a:t>
            </a:r>
            <a:r>
              <a:rPr lang="en-US" baseline="-25000" dirty="0" err="1"/>
              <a:t>c</a:t>
            </a:r>
            <a:r>
              <a:rPr lang="en-US" dirty="0"/>
              <a:t>)/(</a:t>
            </a:r>
            <a:r>
              <a:rPr lang="en-US" dirty="0" err="1">
                <a:latin typeface="Symbol" pitchFamily="2" charset="2"/>
              </a:rPr>
              <a:t>r</a:t>
            </a:r>
            <a:r>
              <a:rPr lang="en-US" baseline="-25000" dirty="0" err="1"/>
              <a:t>c</a:t>
            </a:r>
            <a:r>
              <a:rPr lang="en-US" dirty="0" err="1"/>
              <a:t>-</a:t>
            </a:r>
            <a:r>
              <a:rPr lang="en-US" dirty="0" err="1">
                <a:latin typeface="Symbol" pitchFamily="2" charset="2"/>
              </a:rPr>
              <a:t>r</a:t>
            </a:r>
            <a:r>
              <a:rPr lang="en-US" baseline="-25000" dirty="0" err="1"/>
              <a:t>a</a:t>
            </a:r>
            <a:r>
              <a:rPr lang="en-US" dirty="0"/>
              <a:t>)=</a:t>
            </a:r>
            <a:r>
              <a:rPr lang="en-US" dirty="0">
                <a:latin typeface="Symbol" pitchFamily="2" charset="2"/>
              </a:rPr>
              <a:t>f</a:t>
            </a:r>
            <a:r>
              <a:rPr lang="en-US" baseline="-25000" dirty="0"/>
              <a:t>c</a:t>
            </a:r>
          </a:p>
          <a:p>
            <a:endParaRPr lang="en-US" dirty="0"/>
          </a:p>
          <a:p>
            <a:r>
              <a:rPr lang="en-US" dirty="0"/>
              <a:t>x</a:t>
            </a:r>
            <a:r>
              <a:rPr lang="en-US" baseline="-25000" dirty="0"/>
              <a:t>c</a:t>
            </a:r>
            <a:r>
              <a:rPr lang="en-US" dirty="0"/>
              <a:t> = m</a:t>
            </a:r>
            <a:r>
              <a:rPr lang="en-US" baseline="-25000" dirty="0"/>
              <a:t>c</a:t>
            </a:r>
            <a:r>
              <a:rPr lang="en-US" dirty="0"/>
              <a:t>/</a:t>
            </a:r>
            <a:r>
              <a:rPr lang="en-US" dirty="0" err="1"/>
              <a:t>m</a:t>
            </a:r>
            <a:r>
              <a:rPr lang="en-US" baseline="-25000" dirty="0" err="1"/>
              <a:t>s</a:t>
            </a:r>
            <a:r>
              <a:rPr lang="en-US" dirty="0"/>
              <a:t> = </a:t>
            </a:r>
            <a:r>
              <a:rPr lang="en-US" dirty="0" err="1">
                <a:latin typeface="Symbol" pitchFamily="2" charset="2"/>
              </a:rPr>
              <a:t>r</a:t>
            </a:r>
            <a:r>
              <a:rPr lang="en-US" baseline="-25000" dirty="0" err="1"/>
              <a:t>c</a:t>
            </a:r>
            <a:r>
              <a:rPr lang="en-US" dirty="0" err="1"/>
              <a:t>V</a:t>
            </a:r>
            <a:r>
              <a:rPr lang="en-US" baseline="-25000" dirty="0" err="1"/>
              <a:t>c</a:t>
            </a:r>
            <a:r>
              <a:rPr lang="en-US" dirty="0"/>
              <a:t>/</a:t>
            </a:r>
            <a:r>
              <a:rPr lang="en-US" dirty="0">
                <a:latin typeface="Symbol" pitchFamily="2" charset="2"/>
              </a:rPr>
              <a:t> </a:t>
            </a:r>
            <a:r>
              <a:rPr lang="en-US" dirty="0" err="1">
                <a:latin typeface="Symbol" pitchFamily="2" charset="2"/>
              </a:rPr>
              <a:t>r</a:t>
            </a:r>
            <a:r>
              <a:rPr lang="en-US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en-US" dirty="0" err="1"/>
              <a:t>V</a:t>
            </a:r>
            <a:r>
              <a:rPr lang="en-US" baseline="-25000" dirty="0" err="1"/>
              <a:t>s</a:t>
            </a:r>
            <a:endParaRPr lang="en-US" baseline="-25000" dirty="0"/>
          </a:p>
          <a:p>
            <a:r>
              <a:rPr lang="en-US" dirty="0"/>
              <a:t>x</a:t>
            </a:r>
            <a:r>
              <a:rPr lang="en-US" baseline="-25000" dirty="0"/>
              <a:t>c</a:t>
            </a:r>
            <a:r>
              <a:rPr lang="en-US" dirty="0"/>
              <a:t> = (</a:t>
            </a:r>
            <a:r>
              <a:rPr lang="en-US" dirty="0" err="1">
                <a:latin typeface="Symbol" pitchFamily="2" charset="2"/>
              </a:rPr>
              <a:t>r</a:t>
            </a:r>
            <a:r>
              <a:rPr lang="en-US" baseline="-25000" dirty="0" err="1"/>
              <a:t>c</a:t>
            </a:r>
            <a:r>
              <a:rPr lang="en-US" dirty="0"/>
              <a:t>/</a:t>
            </a:r>
            <a:r>
              <a:rPr lang="en-US" dirty="0" err="1">
                <a:latin typeface="Symbol" pitchFamily="2" charset="2"/>
              </a:rPr>
              <a:t>r</a:t>
            </a:r>
            <a:r>
              <a:rPr lang="en-US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en-US" dirty="0"/>
              <a:t>)(</a:t>
            </a:r>
            <a:r>
              <a:rPr lang="en-US" dirty="0" err="1">
                <a:latin typeface="Symbol" pitchFamily="2" charset="2"/>
              </a:rPr>
              <a:t>r</a:t>
            </a:r>
            <a:r>
              <a:rPr lang="en-US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en-US" dirty="0" err="1"/>
              <a:t>-</a:t>
            </a:r>
            <a:r>
              <a:rPr lang="en-US" dirty="0" err="1">
                <a:latin typeface="Symbol" pitchFamily="2" charset="2"/>
              </a:rPr>
              <a:t>r</a:t>
            </a:r>
            <a:r>
              <a:rPr lang="en-US" baseline="-25000" dirty="0" err="1"/>
              <a:t>a</a:t>
            </a:r>
            <a:r>
              <a:rPr lang="en-US" dirty="0"/>
              <a:t>)/(</a:t>
            </a:r>
            <a:r>
              <a:rPr lang="en-US" dirty="0" err="1">
                <a:latin typeface="Symbol" pitchFamily="2" charset="2"/>
              </a:rPr>
              <a:t>r</a:t>
            </a:r>
            <a:r>
              <a:rPr lang="en-US" baseline="-25000" dirty="0" err="1"/>
              <a:t>c</a:t>
            </a:r>
            <a:r>
              <a:rPr lang="en-US" dirty="0" err="1"/>
              <a:t>-</a:t>
            </a:r>
            <a:r>
              <a:rPr lang="en-US" dirty="0" err="1">
                <a:latin typeface="Symbol" pitchFamily="2" charset="2"/>
              </a:rPr>
              <a:t>r</a:t>
            </a:r>
            <a:r>
              <a:rPr lang="en-US" baseline="-25000" dirty="0" err="1"/>
              <a:t>a</a:t>
            </a:r>
            <a:r>
              <a:rPr lang="en-US" dirty="0"/>
              <a:t>)</a:t>
            </a:r>
          </a:p>
          <a:p>
            <a:r>
              <a:rPr lang="en-US" dirty="0"/>
              <a:t>x</a:t>
            </a:r>
            <a:r>
              <a:rPr lang="en-US" baseline="-25000" dirty="0"/>
              <a:t>c</a:t>
            </a:r>
            <a:r>
              <a:rPr lang="en-US" dirty="0"/>
              <a:t> = </a:t>
            </a:r>
            <a:r>
              <a:rPr lang="en-US" dirty="0">
                <a:latin typeface="Symbol" pitchFamily="2" charset="2"/>
              </a:rPr>
              <a:t>f</a:t>
            </a:r>
            <a:r>
              <a:rPr lang="en-US" baseline="-25000" dirty="0"/>
              <a:t>c </a:t>
            </a:r>
            <a:r>
              <a:rPr lang="en-US" dirty="0"/>
              <a:t>(</a:t>
            </a:r>
            <a:r>
              <a:rPr lang="en-US" dirty="0" err="1">
                <a:latin typeface="Symbol" pitchFamily="2" charset="2"/>
              </a:rPr>
              <a:t>r</a:t>
            </a:r>
            <a:r>
              <a:rPr lang="en-US" baseline="-25000" dirty="0" err="1"/>
              <a:t>c</a:t>
            </a:r>
            <a:r>
              <a:rPr lang="en-US" dirty="0"/>
              <a:t>/</a:t>
            </a:r>
            <a:r>
              <a:rPr lang="en-US" dirty="0" err="1">
                <a:latin typeface="Symbol" pitchFamily="2" charset="2"/>
              </a:rPr>
              <a:t>r</a:t>
            </a:r>
            <a:r>
              <a:rPr lang="en-US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en-US" dirty="0"/>
              <a:t>)</a:t>
            </a:r>
            <a:endParaRPr lang="en-US" baseline="-25000" dirty="0"/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05E1594-0B4F-124B-92CE-335D6F93580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40E69BD-ED4C-4B48-BFB1-5939BA3D68BA}" type="slidenum">
              <a:rPr lang="en-US" altLang="en-US" smtClean="0"/>
              <a:pPr>
                <a:defRPr/>
              </a:pPr>
              <a:t>35</a:t>
            </a:fld>
            <a:endParaRPr lang="en-US" alt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E66F58CD-D898-3A4C-87EF-A279FD4F2EE0}"/>
              </a:ext>
            </a:extLst>
          </p:cNvPr>
          <p:cNvSpPr txBox="1"/>
          <p:nvPr/>
        </p:nvSpPr>
        <p:spPr>
          <a:xfrm>
            <a:off x="5451940" y="3129684"/>
            <a:ext cx="288091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Volume fraction </a:t>
            </a:r>
          </a:p>
          <a:p>
            <a:r>
              <a:rPr lang="en-US" dirty="0"/>
              <a:t>degree of crystallinity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E09649E7-AC8B-9D45-A4A0-B1E23D1EC8B4}"/>
              </a:ext>
            </a:extLst>
          </p:cNvPr>
          <p:cNvSpPr txBox="1"/>
          <p:nvPr/>
        </p:nvSpPr>
        <p:spPr>
          <a:xfrm>
            <a:off x="5507599" y="4600723"/>
            <a:ext cx="319189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Mass or weight fraction </a:t>
            </a:r>
          </a:p>
          <a:p>
            <a:r>
              <a:rPr lang="en-US" dirty="0"/>
              <a:t>degree of crystallinity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621A1FD7-FC1D-DA44-B209-C5637523C991}"/>
              </a:ext>
            </a:extLst>
          </p:cNvPr>
          <p:cNvSpPr/>
          <p:nvPr/>
        </p:nvSpPr>
        <p:spPr>
          <a:xfrm>
            <a:off x="5641961" y="2015185"/>
            <a:ext cx="170110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 </a:t>
            </a:r>
            <a:r>
              <a:rPr lang="en-US" dirty="0" err="1">
                <a:latin typeface="Symbol" pitchFamily="2" charset="2"/>
              </a:rPr>
              <a:t>r</a:t>
            </a:r>
            <a:r>
              <a:rPr lang="en-US" baseline="-25000" dirty="0" err="1"/>
              <a:t>c</a:t>
            </a:r>
            <a:r>
              <a:rPr lang="en-US" dirty="0"/>
              <a:t> &gt; </a:t>
            </a:r>
            <a:r>
              <a:rPr lang="en-US" dirty="0" err="1">
                <a:latin typeface="Symbol" pitchFamily="2" charset="2"/>
              </a:rPr>
              <a:t>r</a:t>
            </a:r>
            <a:r>
              <a:rPr lang="en-US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en-US" dirty="0">
                <a:latin typeface="Symbol" pitchFamily="2" charset="2"/>
              </a:rPr>
              <a:t> &gt; </a:t>
            </a:r>
            <a:r>
              <a:rPr lang="en-US" dirty="0" err="1">
                <a:latin typeface="Symbol" pitchFamily="2" charset="2"/>
              </a:rPr>
              <a:t>r</a:t>
            </a:r>
            <a:r>
              <a:rPr lang="en-US" baseline="-25000" dirty="0" err="1"/>
              <a:t>a</a:t>
            </a:r>
            <a:endParaRPr lang="en-US" baseline="-25000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CC70776C-297E-8940-8809-C7E157A15231}"/>
              </a:ext>
            </a:extLst>
          </p:cNvPr>
          <p:cNvSpPr txBox="1"/>
          <p:nvPr/>
        </p:nvSpPr>
        <p:spPr>
          <a:xfrm>
            <a:off x="4659863" y="1326432"/>
            <a:ext cx="398397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ypically, crystals more dense: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14557302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49" name="Slide Number Placeholder 5">
            <a:extLst>
              <a:ext uri="{FF2B5EF4-FFF2-40B4-BE49-F238E27FC236}">
                <a16:creationId xmlns:a16="http://schemas.microsoft.com/office/drawing/2014/main" id="{31865BEF-FEEA-D549-BA88-979DF69DC18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3563B597-1DB7-2248-9D51-EACA9E6C091E}" type="slidenum">
              <a:rPr lang="en-US" altLang="en-US" sz="1200" b="0" smtClean="0"/>
              <a:pPr>
                <a:spcBef>
                  <a:spcPct val="0"/>
                </a:spcBef>
                <a:buFontTx/>
                <a:buNone/>
              </a:pPr>
              <a:t>36</a:t>
            </a:fld>
            <a:endParaRPr lang="en-US" altLang="en-US" sz="1200" b="0"/>
          </a:p>
        </p:txBody>
      </p:sp>
      <p:graphicFrame>
        <p:nvGraphicFramePr>
          <p:cNvPr id="53250" name="Object 2">
            <a:extLst>
              <a:ext uri="{FF2B5EF4-FFF2-40B4-BE49-F238E27FC236}">
                <a16:creationId xmlns:a16="http://schemas.microsoft.com/office/drawing/2014/main" id="{5EDD5C3E-AAE3-6449-BDAE-E0CC6B8C62B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93863" y="2001838"/>
          <a:ext cx="5316537" cy="3649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60" name="Image" r:id="rId3" imgW="2774950" imgH="1905000" progId="Photoshop.Image.9">
                  <p:embed/>
                </p:oleObj>
              </mc:Choice>
              <mc:Fallback>
                <p:oleObj name="Image" r:id="rId3" imgW="2774950" imgH="1905000" progId="Photoshop.Image.9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3863" y="2001838"/>
                        <a:ext cx="5316537" cy="3649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51" name="Rectangle 2">
            <a:extLst>
              <a:ext uri="{FF2B5EF4-FFF2-40B4-BE49-F238E27FC236}">
                <a16:creationId xmlns:a16="http://schemas.microsoft.com/office/drawing/2014/main" id="{ABA0BE08-C810-A34C-B705-FE2F065A9E2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306388"/>
            <a:ext cx="7772400" cy="533400"/>
          </a:xfrm>
        </p:spPr>
        <p:txBody>
          <a:bodyPr/>
          <a:lstStyle/>
          <a:p>
            <a:r>
              <a:rPr lang="en-US" altLang="en-US">
                <a:ea typeface="ＭＳ Ｐゴシック" panose="020B0600070205080204" pitchFamily="34" charset="-128"/>
              </a:rPr>
              <a:t>Polymer Crystal Forms</a:t>
            </a:r>
          </a:p>
        </p:txBody>
      </p:sp>
      <p:sp>
        <p:nvSpPr>
          <p:cNvPr id="53252" name="Rectangle 3">
            <a:extLst>
              <a:ext uri="{FF2B5EF4-FFF2-40B4-BE49-F238E27FC236}">
                <a16:creationId xmlns:a16="http://schemas.microsoft.com/office/drawing/2014/main" id="{62B2D248-0990-DB42-9A42-9C13BD8661B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06425" y="1054100"/>
            <a:ext cx="8177213" cy="5048250"/>
          </a:xfrm>
        </p:spPr>
        <p:txBody>
          <a:bodyPr/>
          <a:lstStyle/>
          <a:p>
            <a:r>
              <a:rPr lang="en-US" altLang="en-US" sz="2400" b="0">
                <a:solidFill>
                  <a:schemeClr val="accent2"/>
                </a:solidFill>
                <a:ea typeface="ＭＳ Ｐゴシック" panose="020B0600070205080204" pitchFamily="34" charset="-128"/>
              </a:rPr>
              <a:t>Single crystals</a:t>
            </a:r>
            <a:r>
              <a:rPr lang="en-US" altLang="en-US" sz="2400" b="0">
                <a:ea typeface="ＭＳ Ｐゴシック" panose="020B0600070205080204" pitchFamily="34" charset="-128"/>
              </a:rPr>
              <a:t> – only if slow careful growth from dilute solutions</a:t>
            </a:r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3" name="Slide Number Placeholder 5">
            <a:extLst>
              <a:ext uri="{FF2B5EF4-FFF2-40B4-BE49-F238E27FC236}">
                <a16:creationId xmlns:a16="http://schemas.microsoft.com/office/drawing/2014/main" id="{86A14BB2-31E7-8C43-B199-44630DAC98D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7F44BF55-4CBE-D441-B2D4-236C5B9B156D}" type="slidenum">
              <a:rPr lang="en-US" altLang="en-US" sz="1200" b="0" smtClean="0"/>
              <a:pPr>
                <a:spcBef>
                  <a:spcPct val="0"/>
                </a:spcBef>
                <a:buFontTx/>
                <a:buNone/>
              </a:pPr>
              <a:t>37</a:t>
            </a:fld>
            <a:endParaRPr lang="en-US" altLang="en-US" sz="1200" b="0"/>
          </a:p>
        </p:txBody>
      </p:sp>
      <p:sp>
        <p:nvSpPr>
          <p:cNvPr id="54274" name="Rectangle 3">
            <a:extLst>
              <a:ext uri="{FF2B5EF4-FFF2-40B4-BE49-F238E27FC236}">
                <a16:creationId xmlns:a16="http://schemas.microsoft.com/office/drawing/2014/main" id="{A5C21E0D-712D-CE49-8CD1-EC269A7B293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ea typeface="ＭＳ Ｐゴシック" panose="020B0600070205080204" pitchFamily="34" charset="-128"/>
              </a:rPr>
              <a:t>Polymer Crystal Forms</a:t>
            </a:r>
          </a:p>
        </p:txBody>
      </p:sp>
      <p:sp>
        <p:nvSpPr>
          <p:cNvPr id="54275" name="Rectangle 55">
            <a:extLst>
              <a:ext uri="{FF2B5EF4-FFF2-40B4-BE49-F238E27FC236}">
                <a16:creationId xmlns:a16="http://schemas.microsoft.com/office/drawing/2014/main" id="{C5465ECE-AB92-5D43-BB53-2063D59CBE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58975" y="4498975"/>
            <a:ext cx="1046163" cy="26193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 b="0">
              <a:latin typeface="Times" pitchFamily="2" charset="0"/>
            </a:endParaRPr>
          </a:p>
        </p:txBody>
      </p:sp>
      <p:sp>
        <p:nvSpPr>
          <p:cNvPr id="54276" name="Text Box 54">
            <a:extLst>
              <a:ext uri="{FF2B5EF4-FFF2-40B4-BE49-F238E27FC236}">
                <a16:creationId xmlns:a16="http://schemas.microsoft.com/office/drawing/2014/main" id="{2929539E-30E2-5941-89D7-F1CCF88703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73250" y="4411663"/>
            <a:ext cx="1524000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1600" b="0"/>
              <a:t>Spherulite surface</a:t>
            </a:r>
          </a:p>
        </p:txBody>
      </p:sp>
      <p:sp>
        <p:nvSpPr>
          <p:cNvPr id="54277" name="Oval 60">
            <a:extLst>
              <a:ext uri="{FF2B5EF4-FFF2-40B4-BE49-F238E27FC236}">
                <a16:creationId xmlns:a16="http://schemas.microsoft.com/office/drawing/2014/main" id="{CCA77736-2B91-A64F-964C-F3E9EB606E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24225" y="5500688"/>
            <a:ext cx="158750" cy="16033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 b="0">
              <a:latin typeface="Times" pitchFamily="2" charset="0"/>
            </a:endParaRPr>
          </a:p>
        </p:txBody>
      </p:sp>
      <p:sp>
        <p:nvSpPr>
          <p:cNvPr id="54278" name="Freeform 63">
            <a:extLst>
              <a:ext uri="{FF2B5EF4-FFF2-40B4-BE49-F238E27FC236}">
                <a16:creationId xmlns:a16="http://schemas.microsoft.com/office/drawing/2014/main" id="{BEFCD432-C5DD-A447-8410-C34713228BA2}"/>
              </a:ext>
            </a:extLst>
          </p:cNvPr>
          <p:cNvSpPr>
            <a:spLocks/>
          </p:cNvSpPr>
          <p:nvPr/>
        </p:nvSpPr>
        <p:spPr bwMode="auto">
          <a:xfrm>
            <a:off x="2160588" y="5457825"/>
            <a:ext cx="1149350" cy="146050"/>
          </a:xfrm>
          <a:custGeom>
            <a:avLst/>
            <a:gdLst>
              <a:gd name="T0" fmla="*/ 0 w 906"/>
              <a:gd name="T1" fmla="*/ 0 h 110"/>
              <a:gd name="T2" fmla="*/ 2147483646 w 906"/>
              <a:gd name="T3" fmla="*/ 2147483646 h 110"/>
              <a:gd name="T4" fmla="*/ 2147483646 w 906"/>
              <a:gd name="T5" fmla="*/ 2147483646 h 110"/>
              <a:gd name="T6" fmla="*/ 2147483646 w 906"/>
              <a:gd name="T7" fmla="*/ 2147483646 h 110"/>
              <a:gd name="T8" fmla="*/ 0 60000 65536"/>
              <a:gd name="T9" fmla="*/ 0 60000 65536"/>
              <a:gd name="T10" fmla="*/ 0 60000 65536"/>
              <a:gd name="T11" fmla="*/ 0 60000 65536"/>
              <a:gd name="T12" fmla="*/ 0 w 906"/>
              <a:gd name="T13" fmla="*/ 0 h 110"/>
              <a:gd name="T14" fmla="*/ 906 w 906"/>
              <a:gd name="T15" fmla="*/ 110 h 11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906" h="110">
                <a:moveTo>
                  <a:pt x="0" y="0"/>
                </a:moveTo>
                <a:cubicBezTo>
                  <a:pt x="181" y="11"/>
                  <a:pt x="362" y="22"/>
                  <a:pt x="467" y="37"/>
                </a:cubicBezTo>
                <a:cubicBezTo>
                  <a:pt x="572" y="52"/>
                  <a:pt x="558" y="80"/>
                  <a:pt x="631" y="92"/>
                </a:cubicBezTo>
                <a:cubicBezTo>
                  <a:pt x="704" y="104"/>
                  <a:pt x="805" y="107"/>
                  <a:pt x="906" y="11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4279" name="Text Box 64">
            <a:extLst>
              <a:ext uri="{FF2B5EF4-FFF2-40B4-BE49-F238E27FC236}">
                <a16:creationId xmlns:a16="http://schemas.microsoft.com/office/drawing/2014/main" id="{62562DDD-0425-3149-8FB7-294FF00E63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7700" y="5275263"/>
            <a:ext cx="164147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1600" b="0"/>
              <a:t>Nucleation site</a:t>
            </a:r>
          </a:p>
        </p:txBody>
      </p:sp>
      <p:pic>
        <p:nvPicPr>
          <p:cNvPr id="54280" name="Picture 66" descr="Fig 14_13">
            <a:extLst>
              <a:ext uri="{FF2B5EF4-FFF2-40B4-BE49-F238E27FC236}">
                <a16:creationId xmlns:a16="http://schemas.microsoft.com/office/drawing/2014/main" id="{BAF9968D-E0D0-AA4C-A593-F0E01082C96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4575" y="900113"/>
            <a:ext cx="4457700" cy="5673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4281" name="Rectangle 4">
            <a:extLst>
              <a:ext uri="{FF2B5EF4-FFF2-40B4-BE49-F238E27FC236}">
                <a16:creationId xmlns:a16="http://schemas.microsoft.com/office/drawing/2014/main" id="{C1464658-FAD0-204A-8962-3DA372E15DA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297488" y="1187450"/>
            <a:ext cx="3779837" cy="4892675"/>
          </a:xfrm>
        </p:spPr>
        <p:txBody>
          <a:bodyPr/>
          <a:lstStyle/>
          <a:p>
            <a:r>
              <a:rPr lang="en-US" altLang="en-US" sz="2400" b="0">
                <a:solidFill>
                  <a:schemeClr val="accent2"/>
                </a:solidFill>
                <a:ea typeface="ＭＳ Ｐゴシック" panose="020B0600070205080204" pitchFamily="34" charset="-128"/>
              </a:rPr>
              <a:t>Spherulites</a:t>
            </a:r>
            <a:r>
              <a:rPr lang="en-US" altLang="en-US" sz="2400" b="0">
                <a:ea typeface="ＭＳ Ｐゴシック" panose="020B0600070205080204" pitchFamily="34" charset="-128"/>
              </a:rPr>
              <a:t> – fast growth from melts – forms lamellar (layered) structures</a:t>
            </a:r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7" name="Slide Number Placeholder 5">
            <a:extLst>
              <a:ext uri="{FF2B5EF4-FFF2-40B4-BE49-F238E27FC236}">
                <a16:creationId xmlns:a16="http://schemas.microsoft.com/office/drawing/2014/main" id="{066046BF-771F-A34D-AB14-4E06D868801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DA859DD-CEE9-304D-B298-024F22881F3B}" type="slidenum">
              <a:rPr lang="en-US" altLang="en-US" sz="1200" b="0" smtClean="0"/>
              <a:pPr>
                <a:spcBef>
                  <a:spcPct val="0"/>
                </a:spcBef>
                <a:buFontTx/>
                <a:buNone/>
              </a:pPr>
              <a:t>38</a:t>
            </a:fld>
            <a:endParaRPr lang="en-US" altLang="en-US" sz="1200" b="0"/>
          </a:p>
        </p:txBody>
      </p:sp>
      <p:sp>
        <p:nvSpPr>
          <p:cNvPr id="55298" name="Rectangle 2">
            <a:extLst>
              <a:ext uri="{FF2B5EF4-FFF2-40B4-BE49-F238E27FC236}">
                <a16:creationId xmlns:a16="http://schemas.microsoft.com/office/drawing/2014/main" id="{2A14F912-025B-DC41-A4F8-F9E078DDE98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ea typeface="ＭＳ Ｐゴシック" panose="020B0600070205080204" pitchFamily="34" charset="-128"/>
              </a:rPr>
              <a:t>Spherulites – crossed polarizers</a:t>
            </a:r>
          </a:p>
        </p:txBody>
      </p:sp>
      <p:pic>
        <p:nvPicPr>
          <p:cNvPr id="55299" name="Picture 5">
            <a:extLst>
              <a:ext uri="{FF2B5EF4-FFF2-40B4-BE49-F238E27FC236}">
                <a16:creationId xmlns:a16="http://schemas.microsoft.com/office/drawing/2014/main" id="{6CCAC446-F278-8B43-A8CD-B2846ACEF74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1616075"/>
            <a:ext cx="7134225" cy="4772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5300" name="Text Box 8">
            <a:extLst>
              <a:ext uri="{FF2B5EF4-FFF2-40B4-BE49-F238E27FC236}">
                <a16:creationId xmlns:a16="http://schemas.microsoft.com/office/drawing/2014/main" id="{3BB088FC-31D3-C040-869F-F5164C6202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74788" y="1084263"/>
            <a:ext cx="20653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0">
                <a:solidFill>
                  <a:schemeClr val="accent2"/>
                </a:solidFill>
              </a:rPr>
              <a:t>Maltese cross</a:t>
            </a:r>
          </a:p>
        </p:txBody>
      </p:sp>
      <p:sp>
        <p:nvSpPr>
          <p:cNvPr id="55301" name="Line 9">
            <a:extLst>
              <a:ext uri="{FF2B5EF4-FFF2-40B4-BE49-F238E27FC236}">
                <a16:creationId xmlns:a16="http://schemas.microsoft.com/office/drawing/2014/main" id="{B6E310E2-A15D-834A-85CB-22B5B7BBB1CF}"/>
              </a:ext>
            </a:extLst>
          </p:cNvPr>
          <p:cNvSpPr>
            <a:spLocks noChangeShapeType="1"/>
          </p:cNvSpPr>
          <p:nvPr/>
        </p:nvSpPr>
        <p:spPr bwMode="auto">
          <a:xfrm>
            <a:off x="2852738" y="1501775"/>
            <a:ext cx="1196975" cy="133985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1" name="Slide Number Placeholder 5">
            <a:extLst>
              <a:ext uri="{FF2B5EF4-FFF2-40B4-BE49-F238E27FC236}">
                <a16:creationId xmlns:a16="http://schemas.microsoft.com/office/drawing/2014/main" id="{25A9E651-6F44-F148-B205-E219EF58BD8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3228A72D-D748-B54F-8380-7645C278FFEE}" type="slidenum">
              <a:rPr lang="en-US" altLang="en-US" sz="1200" b="0" smtClean="0"/>
              <a:pPr>
                <a:spcBef>
                  <a:spcPct val="0"/>
                </a:spcBef>
                <a:buFontTx/>
                <a:buNone/>
              </a:pPr>
              <a:t>39</a:t>
            </a:fld>
            <a:endParaRPr lang="en-US" altLang="en-US" sz="1200" b="0"/>
          </a:p>
        </p:txBody>
      </p:sp>
      <p:sp>
        <p:nvSpPr>
          <p:cNvPr id="56322" name="Rectangle 2">
            <a:extLst>
              <a:ext uri="{FF2B5EF4-FFF2-40B4-BE49-F238E27FC236}">
                <a16:creationId xmlns:a16="http://schemas.microsoft.com/office/drawing/2014/main" id="{818541D7-2928-664B-9252-CEC024E8615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200">
                <a:ea typeface="ＭＳ Ｐゴシック" panose="020B0600070205080204" pitchFamily="34" charset="-128"/>
              </a:rPr>
              <a:t>Determining Degree of Crystallinity X</a:t>
            </a:r>
            <a:r>
              <a:rPr lang="en-US" altLang="en-US" sz="3200" baseline="-25000">
                <a:ea typeface="ＭＳ Ｐゴシック" panose="020B0600070205080204" pitchFamily="34" charset="-128"/>
              </a:rPr>
              <a:t>c</a:t>
            </a:r>
          </a:p>
        </p:txBody>
      </p:sp>
      <p:sp>
        <p:nvSpPr>
          <p:cNvPr id="56323" name="Rectangle 3">
            <a:extLst>
              <a:ext uri="{FF2B5EF4-FFF2-40B4-BE49-F238E27FC236}">
                <a16:creationId xmlns:a16="http://schemas.microsoft.com/office/drawing/2014/main" id="{EBAFDD26-0E82-4248-B050-AF73D398089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dirty="0">
                <a:ea typeface="ＭＳ Ｐゴシック" panose="020B0600070205080204" pitchFamily="34" charset="-128"/>
              </a:rPr>
              <a:t>Thermal measurements: DSC</a:t>
            </a:r>
          </a:p>
          <a:p>
            <a:pPr lvl="1">
              <a:lnSpc>
                <a:spcPct val="90000"/>
              </a:lnSpc>
            </a:pPr>
            <a:r>
              <a:rPr lang="en-US" altLang="en-US" dirty="0" err="1">
                <a:ea typeface="ＭＳ Ｐゴシック" panose="020B0600070205080204" pitchFamily="34" charset="-128"/>
              </a:rPr>
              <a:t>X</a:t>
            </a:r>
            <a:r>
              <a:rPr lang="en-US" altLang="en-US" baseline="-25000" dirty="0" err="1">
                <a:ea typeface="ＭＳ Ｐゴシック" panose="020B0600070205080204" pitchFamily="34" charset="-128"/>
              </a:rPr>
              <a:t>c</a:t>
            </a:r>
            <a:r>
              <a:rPr lang="en-US" altLang="en-US">
                <a:ea typeface="ＭＳ Ｐゴシック" panose="020B0600070205080204" pitchFamily="34" charset="-128"/>
              </a:rPr>
              <a:t> = </a:t>
            </a:r>
            <a:r>
              <a:rPr lang="en-US" altLang="en-US">
                <a:latin typeface="Symbol" pitchFamily="2" charset="2"/>
                <a:ea typeface="ＭＳ Ｐゴシック" panose="020B0600070205080204" pitchFamily="34" charset="-128"/>
              </a:rPr>
              <a:t>D</a:t>
            </a:r>
            <a:r>
              <a:rPr lang="en-US" altLang="en-US">
                <a:ea typeface="ＭＳ Ｐゴシック" panose="020B0600070205080204" pitchFamily="34" charset="-128"/>
              </a:rPr>
              <a:t>H/</a:t>
            </a:r>
            <a:r>
              <a:rPr lang="en-US" altLang="en-US">
                <a:latin typeface="Symbol" pitchFamily="2" charset="2"/>
                <a:ea typeface="ＭＳ Ｐゴシック" panose="020B0600070205080204" pitchFamily="34" charset="-128"/>
              </a:rPr>
              <a:t>D</a:t>
            </a:r>
            <a:r>
              <a:rPr lang="en-US" altLang="en-US">
                <a:ea typeface="ＭＳ Ｐゴシック" panose="020B0600070205080204" pitchFamily="34" charset="-128"/>
              </a:rPr>
              <a:t>H</a:t>
            </a:r>
            <a:r>
              <a:rPr lang="en-US" altLang="en-US" baseline="-25000">
                <a:ea typeface="ＭＳ Ｐゴシック" panose="020B0600070205080204" pitchFamily="34" charset="-128"/>
              </a:rPr>
              <a:t>0</a:t>
            </a:r>
          </a:p>
          <a:p>
            <a:pPr>
              <a:lnSpc>
                <a:spcPct val="90000"/>
              </a:lnSpc>
            </a:pPr>
            <a:r>
              <a:rPr lang="en-US" altLang="en-US" dirty="0">
                <a:ea typeface="ＭＳ Ｐゴシック" panose="020B0600070205080204" pitchFamily="34" charset="-128"/>
              </a:rPr>
              <a:t>X-ray Diffraction</a:t>
            </a:r>
          </a:p>
          <a:p>
            <a:pPr lvl="1">
              <a:lnSpc>
                <a:spcPct val="90000"/>
              </a:lnSpc>
            </a:pPr>
            <a:r>
              <a:rPr lang="en-US" altLang="en-US" dirty="0" err="1">
                <a:ea typeface="ＭＳ Ｐゴシック" panose="020B0600070205080204" pitchFamily="34" charset="-128"/>
              </a:rPr>
              <a:t>X</a:t>
            </a:r>
            <a:r>
              <a:rPr lang="en-US" altLang="en-US" baseline="-25000" dirty="0" err="1">
                <a:ea typeface="ＭＳ Ｐゴシック" panose="020B0600070205080204" pitchFamily="34" charset="-128"/>
              </a:rPr>
              <a:t>c</a:t>
            </a:r>
            <a:r>
              <a:rPr lang="en-US" altLang="en-US" dirty="0">
                <a:ea typeface="ＭＳ Ｐゴシック" panose="020B0600070205080204" pitchFamily="34" charset="-128"/>
              </a:rPr>
              <a:t> = </a:t>
            </a:r>
            <a:r>
              <a:rPr lang="en-US" altLang="en-US" dirty="0" err="1">
                <a:ea typeface="ＭＳ Ｐゴシック" panose="020B0600070205080204" pitchFamily="34" charset="-128"/>
              </a:rPr>
              <a:t>I</a:t>
            </a:r>
            <a:r>
              <a:rPr lang="en-US" altLang="en-US" baseline="-25000" dirty="0" err="1">
                <a:ea typeface="ＭＳ Ｐゴシック" panose="020B0600070205080204" pitchFamily="34" charset="-128"/>
              </a:rPr>
              <a:t>c</a:t>
            </a:r>
            <a:r>
              <a:rPr lang="en-US" altLang="en-US" dirty="0">
                <a:ea typeface="ＭＳ Ｐゴシック" panose="020B0600070205080204" pitchFamily="34" charset="-128"/>
              </a:rPr>
              <a:t>/I</a:t>
            </a:r>
            <a:r>
              <a:rPr lang="en-US" altLang="en-US" baseline="-25000" dirty="0">
                <a:ea typeface="ＭＳ Ｐゴシック" panose="020B0600070205080204" pitchFamily="34" charset="-128"/>
              </a:rPr>
              <a:t>t</a:t>
            </a:r>
            <a:r>
              <a:rPr lang="en-US" altLang="en-US" dirty="0">
                <a:ea typeface="ＭＳ Ｐゴシック" panose="020B0600070205080204" pitchFamily="34" charset="-128"/>
              </a:rPr>
              <a:t> = </a:t>
            </a:r>
            <a:r>
              <a:rPr lang="en-US" altLang="en-US" dirty="0" err="1">
                <a:ea typeface="ＭＳ Ｐゴシック" panose="020B0600070205080204" pitchFamily="34" charset="-128"/>
              </a:rPr>
              <a:t>I</a:t>
            </a:r>
            <a:r>
              <a:rPr lang="en-US" altLang="en-US" baseline="-25000" dirty="0" err="1">
                <a:ea typeface="ＭＳ Ｐゴシック" panose="020B0600070205080204" pitchFamily="34" charset="-128"/>
              </a:rPr>
              <a:t>c</a:t>
            </a:r>
            <a:r>
              <a:rPr lang="en-US" altLang="en-US" dirty="0">
                <a:ea typeface="ＭＳ Ｐゴシック" panose="020B0600070205080204" pitchFamily="34" charset="-128"/>
              </a:rPr>
              <a:t>/(</a:t>
            </a:r>
            <a:r>
              <a:rPr lang="en-US" altLang="en-US" dirty="0" err="1">
                <a:ea typeface="ＭＳ Ｐゴシック" panose="020B0600070205080204" pitchFamily="34" charset="-128"/>
              </a:rPr>
              <a:t>I</a:t>
            </a:r>
            <a:r>
              <a:rPr lang="en-US" altLang="en-US" baseline="-25000" dirty="0" err="1">
                <a:ea typeface="ＭＳ Ｐゴシック" panose="020B0600070205080204" pitchFamily="34" charset="-128"/>
              </a:rPr>
              <a:t>c</a:t>
            </a:r>
            <a:r>
              <a:rPr lang="en-US" altLang="en-US" dirty="0">
                <a:ea typeface="ＭＳ Ｐゴシック" panose="020B0600070205080204" pitchFamily="34" charset="-128"/>
              </a:rPr>
              <a:t> + </a:t>
            </a:r>
            <a:r>
              <a:rPr lang="en-US" altLang="en-US" dirty="0" err="1">
                <a:ea typeface="ＭＳ Ｐゴシック" panose="020B0600070205080204" pitchFamily="34" charset="-128"/>
              </a:rPr>
              <a:t>I</a:t>
            </a:r>
            <a:r>
              <a:rPr lang="en-US" altLang="en-US" baseline="-25000" dirty="0" err="1">
                <a:ea typeface="ＭＳ Ｐゴシック" panose="020B0600070205080204" pitchFamily="34" charset="-128"/>
              </a:rPr>
              <a:t>a</a:t>
            </a:r>
            <a:r>
              <a:rPr lang="en-US" altLang="en-US" dirty="0">
                <a:ea typeface="ＭＳ Ｐゴシック" panose="020B0600070205080204" pitchFamily="34" charset="-128"/>
              </a:rPr>
              <a:t>)</a:t>
            </a:r>
          </a:p>
          <a:p>
            <a:pPr>
              <a:lnSpc>
                <a:spcPct val="90000"/>
              </a:lnSpc>
            </a:pPr>
            <a:r>
              <a:rPr lang="en-US" altLang="en-US" dirty="0">
                <a:ea typeface="ＭＳ Ｐゴシック" panose="020B0600070205080204" pitchFamily="34" charset="-128"/>
              </a:rPr>
              <a:t>Density Measurements: Gradient Column</a:t>
            </a:r>
          </a:p>
          <a:p>
            <a:pPr lvl="1">
              <a:lnSpc>
                <a:spcPct val="90000"/>
              </a:lnSpc>
            </a:pPr>
            <a:r>
              <a:rPr lang="en-US" altLang="en-US" dirty="0" err="1">
                <a:ea typeface="ＭＳ Ｐゴシック" panose="020B0600070205080204" pitchFamily="34" charset="-128"/>
              </a:rPr>
              <a:t>X</a:t>
            </a:r>
            <a:r>
              <a:rPr lang="en-US" altLang="en-US" baseline="-25000" dirty="0" err="1">
                <a:ea typeface="ＭＳ Ｐゴシック" panose="020B0600070205080204" pitchFamily="34" charset="-128"/>
              </a:rPr>
              <a:t>c</a:t>
            </a:r>
            <a:r>
              <a:rPr lang="en-US" altLang="en-US" dirty="0">
                <a:ea typeface="ＭＳ Ｐゴシック" panose="020B0600070205080204" pitchFamily="34" charset="-128"/>
              </a:rPr>
              <a:t> = [</a:t>
            </a:r>
            <a:r>
              <a:rPr lang="en-US" altLang="en-US" dirty="0" err="1">
                <a:latin typeface="Symbol" pitchFamily="2" charset="2"/>
                <a:ea typeface="ＭＳ Ｐゴシック" panose="020B0600070205080204" pitchFamily="34" charset="-128"/>
              </a:rPr>
              <a:t>r</a:t>
            </a:r>
            <a:r>
              <a:rPr lang="en-US" altLang="en-US" baseline="-25000" dirty="0" err="1">
                <a:ea typeface="ＭＳ Ｐゴシック" panose="020B0600070205080204" pitchFamily="34" charset="-128"/>
              </a:rPr>
              <a:t>c</a:t>
            </a:r>
            <a:r>
              <a:rPr lang="en-US" altLang="en-US" dirty="0">
                <a:ea typeface="ＭＳ Ｐゴシック" panose="020B0600070205080204" pitchFamily="34" charset="-128"/>
              </a:rPr>
              <a:t>(</a:t>
            </a:r>
            <a:r>
              <a:rPr lang="en-US" altLang="en-US" dirty="0" err="1">
                <a:latin typeface="Symbol" pitchFamily="2" charset="2"/>
                <a:ea typeface="ＭＳ Ｐゴシック" panose="020B0600070205080204" pitchFamily="34" charset="-128"/>
              </a:rPr>
              <a:t>r</a:t>
            </a:r>
            <a:r>
              <a:rPr lang="en-US" altLang="en-US" baseline="-25000" dirty="0" err="1">
                <a:ea typeface="ＭＳ Ｐゴシック" panose="020B0600070205080204" pitchFamily="34" charset="-128"/>
              </a:rPr>
              <a:t>s</a:t>
            </a:r>
            <a:r>
              <a:rPr lang="en-US" altLang="en-US" dirty="0" err="1">
                <a:ea typeface="ＭＳ Ｐゴシック" panose="020B0600070205080204" pitchFamily="34" charset="-128"/>
              </a:rPr>
              <a:t>-</a:t>
            </a:r>
            <a:r>
              <a:rPr lang="en-US" altLang="en-US" dirty="0" err="1">
                <a:latin typeface="Symbol" pitchFamily="2" charset="2"/>
                <a:ea typeface="ＭＳ Ｐゴシック" panose="020B0600070205080204" pitchFamily="34" charset="-128"/>
              </a:rPr>
              <a:t>r</a:t>
            </a:r>
            <a:r>
              <a:rPr lang="en-US" altLang="en-US" baseline="-25000" dirty="0" err="1">
                <a:ea typeface="ＭＳ Ｐゴシック" panose="020B0600070205080204" pitchFamily="34" charset="-128"/>
              </a:rPr>
              <a:t>a</a:t>
            </a:r>
            <a:r>
              <a:rPr lang="en-US" altLang="en-US" dirty="0">
                <a:ea typeface="ＭＳ Ｐゴシック" panose="020B0600070205080204" pitchFamily="34" charset="-128"/>
              </a:rPr>
              <a:t>)] / [</a:t>
            </a:r>
            <a:r>
              <a:rPr lang="en-US" altLang="en-US" dirty="0" err="1">
                <a:latin typeface="Symbol" pitchFamily="2" charset="2"/>
                <a:ea typeface="ＭＳ Ｐゴシック" panose="020B0600070205080204" pitchFamily="34" charset="-128"/>
              </a:rPr>
              <a:t>r</a:t>
            </a:r>
            <a:r>
              <a:rPr lang="en-US" altLang="en-US" baseline="-25000" dirty="0" err="1">
                <a:ea typeface="ＭＳ Ｐゴシック" panose="020B0600070205080204" pitchFamily="34" charset="-128"/>
              </a:rPr>
              <a:t>s</a:t>
            </a:r>
            <a:r>
              <a:rPr lang="en-US" altLang="en-US" dirty="0">
                <a:ea typeface="ＭＳ Ｐゴシック" panose="020B0600070205080204" pitchFamily="34" charset="-128"/>
              </a:rPr>
              <a:t>(</a:t>
            </a:r>
            <a:r>
              <a:rPr lang="en-US" altLang="en-US" dirty="0" err="1">
                <a:latin typeface="Symbol" pitchFamily="2" charset="2"/>
                <a:ea typeface="ＭＳ Ｐゴシック" panose="020B0600070205080204" pitchFamily="34" charset="-128"/>
              </a:rPr>
              <a:t>r</a:t>
            </a:r>
            <a:r>
              <a:rPr lang="en-US" altLang="en-US" baseline="-25000" dirty="0" err="1">
                <a:ea typeface="ＭＳ Ｐゴシック" panose="020B0600070205080204" pitchFamily="34" charset="-128"/>
              </a:rPr>
              <a:t>c</a:t>
            </a:r>
            <a:r>
              <a:rPr lang="en-US" altLang="en-US" dirty="0" err="1">
                <a:ea typeface="ＭＳ Ｐゴシック" panose="020B0600070205080204" pitchFamily="34" charset="-128"/>
              </a:rPr>
              <a:t>-</a:t>
            </a:r>
            <a:r>
              <a:rPr lang="en-US" altLang="en-US" dirty="0" err="1">
                <a:latin typeface="Symbol" pitchFamily="2" charset="2"/>
                <a:ea typeface="ＭＳ Ｐゴシック" panose="020B0600070205080204" pitchFamily="34" charset="-128"/>
              </a:rPr>
              <a:t>r</a:t>
            </a:r>
            <a:r>
              <a:rPr lang="en-US" altLang="en-US" baseline="-25000" dirty="0" err="1">
                <a:ea typeface="ＭＳ Ｐゴシック" panose="020B0600070205080204" pitchFamily="34" charset="-128"/>
              </a:rPr>
              <a:t>a</a:t>
            </a:r>
            <a:r>
              <a:rPr lang="en-US" altLang="en-US" dirty="0">
                <a:ea typeface="ＭＳ Ｐゴシック" panose="020B0600070205080204" pitchFamily="34" charset="-128"/>
              </a:rPr>
              <a:t>)]</a:t>
            </a:r>
          </a:p>
          <a:p>
            <a:pPr lvl="1">
              <a:lnSpc>
                <a:spcPct val="90000"/>
              </a:lnSpc>
            </a:pPr>
            <a:r>
              <a:rPr lang="en-US" altLang="en-US" dirty="0" err="1">
                <a:latin typeface="Symbol" pitchFamily="2" charset="2"/>
                <a:ea typeface="ＭＳ Ｐゴシック" panose="020B0600070205080204" pitchFamily="34" charset="-128"/>
              </a:rPr>
              <a:t>r</a:t>
            </a:r>
            <a:r>
              <a:rPr lang="en-US" altLang="en-US" baseline="-25000" dirty="0" err="1">
                <a:ea typeface="ＭＳ Ｐゴシック" panose="020B0600070205080204" pitchFamily="34" charset="-128"/>
              </a:rPr>
              <a:t>s</a:t>
            </a:r>
            <a:r>
              <a:rPr lang="en-US" altLang="en-US" baseline="-25000" dirty="0">
                <a:ea typeface="ＭＳ Ｐゴシック" panose="020B0600070205080204" pitchFamily="34" charset="-128"/>
              </a:rPr>
              <a:t> </a:t>
            </a:r>
            <a:r>
              <a:rPr lang="en-US" altLang="en-US" dirty="0">
                <a:ea typeface="ＭＳ Ｐゴシック" panose="020B0600070205080204" pitchFamily="34" charset="-128"/>
              </a:rPr>
              <a:t>density of sample</a:t>
            </a:r>
            <a:endParaRPr lang="en-US" altLang="en-US" baseline="-25000" dirty="0">
              <a:ea typeface="ＭＳ Ｐゴシック" panose="020B0600070205080204" pitchFamily="34" charset="-128"/>
            </a:endParaRPr>
          </a:p>
          <a:p>
            <a:pPr lvl="1">
              <a:lnSpc>
                <a:spcPct val="90000"/>
              </a:lnSpc>
            </a:pPr>
            <a:r>
              <a:rPr lang="en-US" altLang="en-US" dirty="0" err="1">
                <a:latin typeface="Symbol" pitchFamily="2" charset="2"/>
                <a:ea typeface="ＭＳ Ｐゴシック" panose="020B0600070205080204" pitchFamily="34" charset="-128"/>
              </a:rPr>
              <a:t>r</a:t>
            </a:r>
            <a:r>
              <a:rPr lang="en-US" altLang="en-US" baseline="-25000" dirty="0" err="1">
                <a:ea typeface="ＭＳ Ｐゴシック" panose="020B0600070205080204" pitchFamily="34" charset="-128"/>
              </a:rPr>
              <a:t>a</a:t>
            </a:r>
            <a:r>
              <a:rPr lang="en-US" altLang="en-US" baseline="-25000" dirty="0">
                <a:ea typeface="ＭＳ Ｐゴシック" panose="020B0600070205080204" pitchFamily="34" charset="-128"/>
              </a:rPr>
              <a:t> </a:t>
            </a:r>
            <a:r>
              <a:rPr lang="en-US" altLang="en-US" dirty="0">
                <a:ea typeface="ＭＳ Ｐゴシック" panose="020B0600070205080204" pitchFamily="34" charset="-128"/>
              </a:rPr>
              <a:t>density of amorphous </a:t>
            </a:r>
            <a:endParaRPr lang="en-US" altLang="en-US" baseline="-25000" dirty="0">
              <a:ea typeface="ＭＳ Ｐゴシック" panose="020B0600070205080204" pitchFamily="34" charset="-128"/>
            </a:endParaRPr>
          </a:p>
          <a:p>
            <a:pPr lvl="1">
              <a:lnSpc>
                <a:spcPct val="90000"/>
              </a:lnSpc>
            </a:pPr>
            <a:r>
              <a:rPr lang="en-US" altLang="en-US" dirty="0" err="1">
                <a:latin typeface="Symbol" pitchFamily="2" charset="2"/>
                <a:ea typeface="ＭＳ Ｐゴシック" panose="020B0600070205080204" pitchFamily="34" charset="-128"/>
              </a:rPr>
              <a:t>r</a:t>
            </a:r>
            <a:r>
              <a:rPr lang="en-US" altLang="en-US" baseline="-25000" dirty="0" err="1">
                <a:ea typeface="ＭＳ Ｐゴシック" panose="020B0600070205080204" pitchFamily="34" charset="-128"/>
              </a:rPr>
              <a:t>c</a:t>
            </a:r>
            <a:r>
              <a:rPr lang="en-US" altLang="en-US" dirty="0">
                <a:ea typeface="ＭＳ Ｐゴシック" panose="020B0600070205080204" pitchFamily="34" charset="-128"/>
              </a:rPr>
              <a:t> density of crystal</a:t>
            </a:r>
          </a:p>
          <a:p>
            <a:pPr lvl="1">
              <a:lnSpc>
                <a:spcPct val="90000"/>
              </a:lnSpc>
            </a:pPr>
            <a:r>
              <a:rPr lang="en-US" altLang="en-US" dirty="0">
                <a:ea typeface="ＭＳ Ｐゴシック" panose="020B0600070205080204" pitchFamily="34" charset="-128"/>
              </a:rPr>
              <a:t>Usually </a:t>
            </a:r>
            <a:r>
              <a:rPr lang="en-US" altLang="en-US" dirty="0" err="1">
                <a:latin typeface="Symbol" pitchFamily="2" charset="2"/>
                <a:ea typeface="ＭＳ Ｐゴシック" panose="020B0600070205080204" pitchFamily="34" charset="-128"/>
              </a:rPr>
              <a:t>r</a:t>
            </a:r>
            <a:r>
              <a:rPr lang="en-US" altLang="en-US" baseline="-25000" dirty="0" err="1">
                <a:ea typeface="ＭＳ Ｐゴシック" panose="020B0600070205080204" pitchFamily="34" charset="-128"/>
              </a:rPr>
              <a:t>c</a:t>
            </a:r>
            <a:r>
              <a:rPr lang="en-US" altLang="en-US" dirty="0">
                <a:ea typeface="ＭＳ Ｐゴシック" panose="020B0600070205080204" pitchFamily="34" charset="-128"/>
              </a:rPr>
              <a:t> &gt; </a:t>
            </a:r>
            <a:r>
              <a:rPr lang="en-US" altLang="en-US" dirty="0" err="1">
                <a:latin typeface="Symbol" pitchFamily="2" charset="2"/>
                <a:ea typeface="ＭＳ Ｐゴシック" panose="020B0600070205080204" pitchFamily="34" charset="-128"/>
              </a:rPr>
              <a:t>r</a:t>
            </a:r>
            <a:r>
              <a:rPr lang="en-US" altLang="en-US" baseline="-25000" dirty="0" err="1">
                <a:ea typeface="ＭＳ Ｐゴシック" panose="020B0600070205080204" pitchFamily="34" charset="-128"/>
              </a:rPr>
              <a:t>s</a:t>
            </a:r>
            <a:r>
              <a:rPr lang="en-US" altLang="en-US" dirty="0">
                <a:ea typeface="ＭＳ Ｐゴシック" panose="020B0600070205080204" pitchFamily="34" charset="-128"/>
              </a:rPr>
              <a:t> &gt; </a:t>
            </a:r>
            <a:r>
              <a:rPr lang="en-US" altLang="en-US" dirty="0" err="1">
                <a:latin typeface="Symbol" pitchFamily="2" charset="2"/>
                <a:ea typeface="ＭＳ Ｐゴシック" panose="020B0600070205080204" pitchFamily="34" charset="-128"/>
              </a:rPr>
              <a:t>r</a:t>
            </a:r>
            <a:r>
              <a:rPr lang="en-US" altLang="en-US" baseline="-25000" dirty="0" err="1">
                <a:ea typeface="ＭＳ Ｐゴシック" panose="020B0600070205080204" pitchFamily="34" charset="-128"/>
              </a:rPr>
              <a:t>a</a:t>
            </a:r>
            <a:r>
              <a:rPr lang="en-US" altLang="en-US" baseline="-25000" dirty="0">
                <a:ea typeface="ＭＳ Ｐゴシック" panose="020B0600070205080204" pitchFamily="34" charset="-128"/>
              </a:rPr>
              <a:t>  </a:t>
            </a:r>
          </a:p>
          <a:p>
            <a:pPr lvl="1">
              <a:lnSpc>
                <a:spcPct val="90000"/>
              </a:lnSpc>
              <a:buFontTx/>
              <a:buNone/>
            </a:pPr>
            <a:endParaRPr lang="en-US" altLang="en-US" baseline="-25000" dirty="0"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Slide Number Placeholder 5">
            <a:extLst>
              <a:ext uri="{FF2B5EF4-FFF2-40B4-BE49-F238E27FC236}">
                <a16:creationId xmlns:a16="http://schemas.microsoft.com/office/drawing/2014/main" id="{A29146D7-6EFE-F74E-8F23-033F3D28AA0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5A74BBB4-6CE3-BB43-96C9-33D42E84518C}" type="slidenum">
              <a:rPr lang="en-US" altLang="en-US" sz="1200" b="0" smtClean="0"/>
              <a:pPr>
                <a:spcBef>
                  <a:spcPct val="0"/>
                </a:spcBef>
                <a:buFontTx/>
                <a:buNone/>
              </a:pPr>
              <a:t>4</a:t>
            </a:fld>
            <a:endParaRPr lang="en-US" altLang="en-US" sz="1200" b="0"/>
          </a:p>
        </p:txBody>
      </p:sp>
      <p:sp>
        <p:nvSpPr>
          <p:cNvPr id="20482" name="Rectangle 9">
            <a:extLst>
              <a:ext uri="{FF2B5EF4-FFF2-40B4-BE49-F238E27FC236}">
                <a16:creationId xmlns:a16="http://schemas.microsoft.com/office/drawing/2014/main" id="{8EAED758-8DF0-2845-BE38-0887480BB3D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ea typeface="ＭＳ Ｐゴシック" panose="020B0600070205080204" pitchFamily="34" charset="-128"/>
              </a:rPr>
              <a:t>Polymer Composition</a:t>
            </a:r>
          </a:p>
        </p:txBody>
      </p:sp>
      <p:sp>
        <p:nvSpPr>
          <p:cNvPr id="20483" name="Rectangle 10">
            <a:extLst>
              <a:ext uri="{FF2B5EF4-FFF2-40B4-BE49-F238E27FC236}">
                <a16:creationId xmlns:a16="http://schemas.microsoft.com/office/drawing/2014/main" id="{8059087E-235E-6449-BFAC-047F6806C18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  <a:spcBef>
                <a:spcPct val="50000"/>
              </a:spcBef>
              <a:buFontTx/>
              <a:buNone/>
            </a:pPr>
            <a:r>
              <a:rPr lang="en-US" altLang="en-US" b="0">
                <a:ea typeface="ＭＳ Ｐゴシック" panose="020B0600070205080204" pitchFamily="34" charset="-128"/>
              </a:rPr>
              <a:t>Some polymers are hydrocarbons</a:t>
            </a:r>
          </a:p>
          <a:p>
            <a:pPr>
              <a:lnSpc>
                <a:spcPct val="90000"/>
              </a:lnSpc>
              <a:spcBef>
                <a:spcPct val="0"/>
              </a:spcBef>
              <a:buFontTx/>
              <a:buNone/>
            </a:pPr>
            <a:r>
              <a:rPr lang="en-US" altLang="en-US" b="0">
                <a:ea typeface="ＭＳ Ｐゴシック" panose="020B0600070205080204" pitchFamily="34" charset="-128"/>
              </a:rPr>
              <a:t>    </a:t>
            </a:r>
            <a:r>
              <a:rPr lang="en-US" altLang="en-US" sz="2400" b="0">
                <a:ea typeface="ＭＳ Ｐゴシック" panose="020B0600070205080204" pitchFamily="34" charset="-128"/>
              </a:rPr>
              <a:t>– </a:t>
            </a:r>
            <a:r>
              <a:rPr lang="en-US" altLang="en-US" b="0">
                <a:ea typeface="ＭＳ Ｐゴシック" panose="020B0600070205080204" pitchFamily="34" charset="-128"/>
              </a:rPr>
              <a:t>i.e. made up of only H and C</a:t>
            </a:r>
          </a:p>
          <a:p>
            <a:pPr>
              <a:lnSpc>
                <a:spcPct val="90000"/>
              </a:lnSpc>
            </a:pPr>
            <a:r>
              <a:rPr lang="en-US" altLang="en-US" b="0">
                <a:solidFill>
                  <a:srgbClr val="FF3300"/>
                </a:solidFill>
                <a:ea typeface="ＭＳ Ｐゴシック" panose="020B0600070205080204" pitchFamily="34" charset="-128"/>
              </a:rPr>
              <a:t>Saturated hydrocarbons</a:t>
            </a:r>
          </a:p>
          <a:p>
            <a:pPr lvl="1">
              <a:lnSpc>
                <a:spcPct val="90000"/>
              </a:lnSpc>
            </a:pPr>
            <a:r>
              <a:rPr lang="en-US" altLang="en-US" b="0">
                <a:ea typeface="ＭＳ Ｐゴシック" panose="020B0600070205080204" pitchFamily="34" charset="-128"/>
              </a:rPr>
              <a:t>Each carbon bonded to four other atoms</a:t>
            </a:r>
          </a:p>
          <a:p>
            <a:pPr lvl="1">
              <a:lnSpc>
                <a:spcPct val="90000"/>
              </a:lnSpc>
            </a:pPr>
            <a:endParaRPr lang="en-US" altLang="en-US" b="0">
              <a:ea typeface="ＭＳ Ｐゴシック" panose="020B0600070205080204" pitchFamily="34" charset="-128"/>
            </a:endParaRPr>
          </a:p>
          <a:p>
            <a:pPr lvl="1">
              <a:lnSpc>
                <a:spcPct val="90000"/>
              </a:lnSpc>
            </a:pPr>
            <a:endParaRPr lang="en-US" altLang="en-US" b="0">
              <a:ea typeface="ＭＳ Ｐゴシック" panose="020B0600070205080204" pitchFamily="34" charset="-128"/>
            </a:endParaRPr>
          </a:p>
          <a:p>
            <a:pPr lvl="1">
              <a:lnSpc>
                <a:spcPct val="90000"/>
              </a:lnSpc>
            </a:pPr>
            <a:endParaRPr lang="en-US" altLang="en-US" b="0">
              <a:ea typeface="ＭＳ Ｐゴシック" panose="020B0600070205080204" pitchFamily="34" charset="-128"/>
            </a:endParaRPr>
          </a:p>
          <a:p>
            <a:pPr lvl="1">
              <a:lnSpc>
                <a:spcPct val="90000"/>
              </a:lnSpc>
            </a:pPr>
            <a:endParaRPr lang="en-US" altLang="en-US" b="0">
              <a:ea typeface="ＭＳ Ｐゴシック" panose="020B0600070205080204" pitchFamily="34" charset="-128"/>
            </a:endParaRPr>
          </a:p>
          <a:p>
            <a:pPr lvl="1">
              <a:lnSpc>
                <a:spcPct val="90000"/>
              </a:lnSpc>
            </a:pPr>
            <a:endParaRPr lang="en-US" altLang="en-US" b="0">
              <a:ea typeface="ＭＳ Ｐゴシック" panose="020B0600070205080204" pitchFamily="34" charset="-128"/>
            </a:endParaRPr>
          </a:p>
          <a:p>
            <a:pPr lvl="1">
              <a:lnSpc>
                <a:spcPct val="90000"/>
              </a:lnSpc>
              <a:buFontTx/>
              <a:buNone/>
            </a:pPr>
            <a:r>
              <a:rPr lang="en-US" altLang="en-US" b="0">
                <a:ea typeface="ＭＳ Ｐゴシック" panose="020B0600070205080204" pitchFamily="34" charset="-128"/>
              </a:rPr>
              <a:t>			          C</a:t>
            </a:r>
            <a:r>
              <a:rPr lang="en-US" altLang="en-US" b="0" baseline="-25000">
                <a:ea typeface="ＭＳ Ｐゴシック" panose="020B0600070205080204" pitchFamily="34" charset="-128"/>
              </a:rPr>
              <a:t>n</a:t>
            </a:r>
            <a:r>
              <a:rPr lang="en-US" altLang="en-US" b="0">
                <a:ea typeface="ＭＳ Ｐゴシック" panose="020B0600070205080204" pitchFamily="34" charset="-128"/>
              </a:rPr>
              <a:t>H</a:t>
            </a:r>
            <a:r>
              <a:rPr lang="en-US" altLang="en-US" b="0" baseline="-25000">
                <a:ea typeface="ＭＳ Ｐゴシック" panose="020B0600070205080204" pitchFamily="34" charset="-128"/>
              </a:rPr>
              <a:t>2n+2</a:t>
            </a:r>
          </a:p>
        </p:txBody>
      </p:sp>
      <p:pic>
        <p:nvPicPr>
          <p:cNvPr id="20484" name="Picture 12">
            <a:extLst>
              <a:ext uri="{FF2B5EF4-FFF2-40B4-BE49-F238E27FC236}">
                <a16:creationId xmlns:a16="http://schemas.microsoft.com/office/drawing/2014/main" id="{56BA3CE4-0C25-6645-A1B8-513E140B029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0400" y="3352800"/>
            <a:ext cx="1671638" cy="1504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</p:pic>
      <p:sp>
        <p:nvSpPr>
          <p:cNvPr id="20485" name="Comment 13">
            <a:extLst>
              <a:ext uri="{FF2B5EF4-FFF2-40B4-BE49-F238E27FC236}">
                <a16:creationId xmlns:a16="http://schemas.microsoft.com/office/drawing/2014/main" id="{40A671CB-D425-B849-9546-6BEE060E2214}"/>
              </a:ext>
            </a:extLst>
          </p:cNvPr>
          <p:cNvSpPr>
            <a:spLocks noRot="1" noChangeAspect="1" noEditPoints="1" noChangeArrowheads="1" noChangeShapeType="1" noTextEdit="1"/>
          </p:cNvSpPr>
          <p:nvPr/>
        </p:nvSpPr>
        <p:spPr bwMode="auto">
          <a:xfrm>
            <a:off x="5870575" y="3929063"/>
            <a:ext cx="387350" cy="523875"/>
          </a:xfrm>
          <a:custGeom>
            <a:avLst/>
            <a:gdLst>
              <a:gd name="T0" fmla="*/ 2147483646 w 1075"/>
              <a:gd name="T1" fmla="*/ 2147483646 h 1456"/>
              <a:gd name="T2" fmla="*/ 2147483646 w 1075"/>
              <a:gd name="T3" fmla="*/ 2147483646 h 1456"/>
              <a:gd name="T4" fmla="*/ 2147483646 w 1075"/>
              <a:gd name="T5" fmla="*/ 2147483646 h 1456"/>
              <a:gd name="T6" fmla="*/ 2147483646 w 1075"/>
              <a:gd name="T7" fmla="*/ 2147483646 h 1456"/>
              <a:gd name="T8" fmla="*/ 2147483646 w 1075"/>
              <a:gd name="T9" fmla="*/ 2147483646 h 1456"/>
              <a:gd name="T10" fmla="*/ 0 w 1075"/>
              <a:gd name="T11" fmla="*/ 2147483646 h 1456"/>
              <a:gd name="T12" fmla="*/ 2147483646 w 1075"/>
              <a:gd name="T13" fmla="*/ 2147483646 h 1456"/>
              <a:gd name="T14" fmla="*/ 2147483646 w 1075"/>
              <a:gd name="T15" fmla="*/ 0 h 1456"/>
              <a:gd name="T16" fmla="*/ 2147483646 w 1075"/>
              <a:gd name="T17" fmla="*/ 2147483646 h 1456"/>
              <a:gd name="T18" fmla="*/ 2147483646 w 1075"/>
              <a:gd name="T19" fmla="*/ 2147483646 h 1456"/>
              <a:gd name="T20" fmla="*/ 2147483646 w 1075"/>
              <a:gd name="T21" fmla="*/ 2147483646 h 1456"/>
              <a:gd name="T22" fmla="*/ 2147483646 w 1075"/>
              <a:gd name="T23" fmla="*/ 2147483646 h 1456"/>
              <a:gd name="T24" fmla="*/ 2147483646 w 1075"/>
              <a:gd name="T25" fmla="*/ 2147483646 h 1456"/>
              <a:gd name="T26" fmla="*/ 2147483646 w 1075"/>
              <a:gd name="T27" fmla="*/ 2147483646 h 1456"/>
              <a:gd name="T28" fmla="*/ 2147483646 w 1075"/>
              <a:gd name="T29" fmla="*/ 2147483646 h 1456"/>
              <a:gd name="T30" fmla="*/ 2147483646 w 1075"/>
              <a:gd name="T31" fmla="*/ 2147483646 h 1456"/>
              <a:gd name="T32" fmla="*/ 2147483646 w 1075"/>
              <a:gd name="T33" fmla="*/ 2147483646 h 1456"/>
              <a:gd name="T34" fmla="*/ 2147483646 w 1075"/>
              <a:gd name="T35" fmla="*/ 2147483646 h 1456"/>
              <a:gd name="T36" fmla="*/ 2147483646 w 1075"/>
              <a:gd name="T37" fmla="*/ 2147483646 h 1456"/>
              <a:gd name="T38" fmla="*/ 2147483646 w 1075"/>
              <a:gd name="T39" fmla="*/ 2147483646 h 1456"/>
              <a:gd name="T40" fmla="*/ 2147483646 w 1075"/>
              <a:gd name="T41" fmla="*/ 2147483646 h 1456"/>
              <a:gd name="T42" fmla="*/ 2147483646 w 1075"/>
              <a:gd name="T43" fmla="*/ 2147483646 h 1456"/>
              <a:gd name="T44" fmla="*/ 2147483646 w 1075"/>
              <a:gd name="T45" fmla="*/ 2147483646 h 1456"/>
              <a:gd name="T46" fmla="*/ 2147483646 w 1075"/>
              <a:gd name="T47" fmla="*/ 2147483646 h 1456"/>
              <a:gd name="T48" fmla="*/ 2147483646 w 1075"/>
              <a:gd name="T49" fmla="*/ 2147483646 h 1456"/>
              <a:gd name="T50" fmla="*/ 2147483646 w 1075"/>
              <a:gd name="T51" fmla="*/ 2147483646 h 1456"/>
              <a:gd name="T52" fmla="*/ 2147483646 w 1075"/>
              <a:gd name="T53" fmla="*/ 2147483646 h 1456"/>
              <a:gd name="T54" fmla="*/ 2147483646 w 1075"/>
              <a:gd name="T55" fmla="*/ 2147483646 h 1456"/>
              <a:gd name="T56" fmla="*/ 2147483646 w 1075"/>
              <a:gd name="T57" fmla="*/ 2147483646 h 1456"/>
              <a:gd name="T58" fmla="*/ 2147483646 w 1075"/>
              <a:gd name="T59" fmla="*/ 2147483646 h 1456"/>
              <a:gd name="T60" fmla="*/ 2147483646 w 1075"/>
              <a:gd name="T61" fmla="*/ 2147483646 h 1456"/>
              <a:gd name="T62" fmla="*/ 2147483646 w 1075"/>
              <a:gd name="T63" fmla="*/ 2147483646 h 1456"/>
              <a:gd name="T64" fmla="*/ 2147483646 w 1075"/>
              <a:gd name="T65" fmla="*/ 2147483646 h 1456"/>
              <a:gd name="T66" fmla="*/ 2147483646 w 1075"/>
              <a:gd name="T67" fmla="*/ 2147483646 h 1456"/>
              <a:gd name="T68" fmla="*/ 2147483646 w 1075"/>
              <a:gd name="T69" fmla="*/ 2147483646 h 145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w 1075"/>
              <a:gd name="T106" fmla="*/ 0 h 1456"/>
              <a:gd name="T107" fmla="*/ 1075 w 1075"/>
              <a:gd name="T108" fmla="*/ 1456 h 1456"/>
            </a:gdLst>
            <a:ahLst/>
            <a:cxnLst>
              <a:cxn ang="T70">
                <a:pos x="T0" y="T1"/>
              </a:cxn>
              <a:cxn ang="T71">
                <a:pos x="T2" y="T3"/>
              </a:cxn>
              <a:cxn ang="T72">
                <a:pos x="T4" y="T5"/>
              </a:cxn>
              <a:cxn ang="T73">
                <a:pos x="T6" y="T7"/>
              </a:cxn>
              <a:cxn ang="T74">
                <a:pos x="T8" y="T9"/>
              </a:cxn>
              <a:cxn ang="T75">
                <a:pos x="T10" y="T11"/>
              </a:cxn>
              <a:cxn ang="T76">
                <a:pos x="T12" y="T13"/>
              </a:cxn>
              <a:cxn ang="T77">
                <a:pos x="T14" y="T15"/>
              </a:cxn>
              <a:cxn ang="T78">
                <a:pos x="T16" y="T17"/>
              </a:cxn>
              <a:cxn ang="T79">
                <a:pos x="T18" y="T19"/>
              </a:cxn>
              <a:cxn ang="T80">
                <a:pos x="T20" y="T21"/>
              </a:cxn>
              <a:cxn ang="T81">
                <a:pos x="T22" y="T23"/>
              </a:cxn>
              <a:cxn ang="T82">
                <a:pos x="T24" y="T25"/>
              </a:cxn>
              <a:cxn ang="T83">
                <a:pos x="T26" y="T27"/>
              </a:cxn>
              <a:cxn ang="T84">
                <a:pos x="T28" y="T29"/>
              </a:cxn>
              <a:cxn ang="T85">
                <a:pos x="T30" y="T31"/>
              </a:cxn>
              <a:cxn ang="T86">
                <a:pos x="T32" y="T33"/>
              </a:cxn>
              <a:cxn ang="T87">
                <a:pos x="T34" y="T35"/>
              </a:cxn>
              <a:cxn ang="T88">
                <a:pos x="T36" y="T37"/>
              </a:cxn>
              <a:cxn ang="T89">
                <a:pos x="T38" y="T39"/>
              </a:cxn>
              <a:cxn ang="T90">
                <a:pos x="T40" y="T41"/>
              </a:cxn>
              <a:cxn ang="T91">
                <a:pos x="T42" y="T43"/>
              </a:cxn>
              <a:cxn ang="T92">
                <a:pos x="T44" y="T45"/>
              </a:cxn>
              <a:cxn ang="T93">
                <a:pos x="T46" y="T47"/>
              </a:cxn>
              <a:cxn ang="T94">
                <a:pos x="T48" y="T49"/>
              </a:cxn>
              <a:cxn ang="T95">
                <a:pos x="T50" y="T51"/>
              </a:cxn>
              <a:cxn ang="T96">
                <a:pos x="T52" y="T53"/>
              </a:cxn>
              <a:cxn ang="T97">
                <a:pos x="T54" y="T55"/>
              </a:cxn>
              <a:cxn ang="T98">
                <a:pos x="T56" y="T57"/>
              </a:cxn>
              <a:cxn ang="T99">
                <a:pos x="T58" y="T59"/>
              </a:cxn>
              <a:cxn ang="T100">
                <a:pos x="T60" y="T61"/>
              </a:cxn>
              <a:cxn ang="T101">
                <a:pos x="T62" y="T63"/>
              </a:cxn>
              <a:cxn ang="T102">
                <a:pos x="T64" y="T65"/>
              </a:cxn>
              <a:cxn ang="T103">
                <a:pos x="T66" y="T67"/>
              </a:cxn>
              <a:cxn ang="T104">
                <a:pos x="T68" y="T69"/>
              </a:cxn>
            </a:cxnLst>
            <a:rect l="T105" t="T106" r="T107" b="T108"/>
            <a:pathLst>
              <a:path w="1075" h="1456" extrusionOk="0">
                <a:moveTo>
                  <a:pt x="119" y="390"/>
                </a:moveTo>
                <a:cubicBezTo>
                  <a:pt x="108" y="389"/>
                  <a:pt x="101" y="370"/>
                  <a:pt x="91" y="387"/>
                </a:cubicBezTo>
                <a:cubicBezTo>
                  <a:pt x="65" y="432"/>
                  <a:pt x="66" y="507"/>
                  <a:pt x="62" y="556"/>
                </a:cubicBezTo>
                <a:cubicBezTo>
                  <a:pt x="48" y="713"/>
                  <a:pt x="38" y="870"/>
                  <a:pt x="28" y="1027"/>
                </a:cubicBezTo>
                <a:cubicBezTo>
                  <a:pt x="22" y="1127"/>
                  <a:pt x="21" y="1228"/>
                  <a:pt x="12" y="1328"/>
                </a:cubicBezTo>
                <a:cubicBezTo>
                  <a:pt x="8" y="1370"/>
                  <a:pt x="4" y="1413"/>
                  <a:pt x="0" y="1455"/>
                </a:cubicBezTo>
              </a:path>
              <a:path w="1075" h="1456" extrusionOk="0">
                <a:moveTo>
                  <a:pt x="518" y="82"/>
                </a:moveTo>
                <a:cubicBezTo>
                  <a:pt x="523" y="47"/>
                  <a:pt x="523" y="47"/>
                  <a:pt x="536" y="0"/>
                </a:cubicBezTo>
                <a:cubicBezTo>
                  <a:pt x="544" y="14"/>
                  <a:pt x="555" y="1"/>
                  <a:pt x="562" y="29"/>
                </a:cubicBezTo>
                <a:cubicBezTo>
                  <a:pt x="588" y="133"/>
                  <a:pt x="556" y="279"/>
                  <a:pt x="542" y="382"/>
                </a:cubicBezTo>
                <a:cubicBezTo>
                  <a:pt x="518" y="558"/>
                  <a:pt x="489" y="733"/>
                  <a:pt x="465" y="909"/>
                </a:cubicBezTo>
                <a:cubicBezTo>
                  <a:pt x="446" y="1046"/>
                  <a:pt x="431" y="1185"/>
                  <a:pt x="420" y="1323"/>
                </a:cubicBezTo>
                <a:cubicBezTo>
                  <a:pt x="419" y="1345"/>
                  <a:pt x="417" y="1368"/>
                  <a:pt x="416" y="1390"/>
                </a:cubicBezTo>
              </a:path>
              <a:path w="1075" h="1456" extrusionOk="0">
                <a:moveTo>
                  <a:pt x="103" y="1032"/>
                </a:moveTo>
                <a:cubicBezTo>
                  <a:pt x="108" y="1008"/>
                  <a:pt x="112" y="989"/>
                  <a:pt x="128" y="969"/>
                </a:cubicBezTo>
                <a:cubicBezTo>
                  <a:pt x="146" y="947"/>
                  <a:pt x="217" y="925"/>
                  <a:pt x="243" y="916"/>
                </a:cubicBezTo>
                <a:cubicBezTo>
                  <a:pt x="314" y="891"/>
                  <a:pt x="383" y="862"/>
                  <a:pt x="455" y="839"/>
                </a:cubicBezTo>
                <a:cubicBezTo>
                  <a:pt x="472" y="834"/>
                  <a:pt x="490" y="828"/>
                  <a:pt x="507" y="823"/>
                </a:cubicBezTo>
              </a:path>
              <a:path w="1075" h="1456" extrusionOk="0">
                <a:moveTo>
                  <a:pt x="1056" y="777"/>
                </a:moveTo>
                <a:cubicBezTo>
                  <a:pt x="1051" y="776"/>
                  <a:pt x="1045" y="774"/>
                  <a:pt x="1046" y="772"/>
                </a:cubicBezTo>
                <a:cubicBezTo>
                  <a:pt x="1052" y="761"/>
                  <a:pt x="1062" y="764"/>
                  <a:pt x="1070" y="758"/>
                </a:cubicBezTo>
                <a:cubicBezTo>
                  <a:pt x="1069" y="758"/>
                  <a:pt x="1067" y="758"/>
                  <a:pt x="1066" y="758"/>
                </a:cubicBezTo>
                <a:cubicBezTo>
                  <a:pt x="1052" y="759"/>
                  <a:pt x="1043" y="766"/>
                  <a:pt x="1032" y="774"/>
                </a:cubicBezTo>
                <a:cubicBezTo>
                  <a:pt x="1018" y="784"/>
                  <a:pt x="1008" y="795"/>
                  <a:pt x="999" y="808"/>
                </a:cubicBezTo>
                <a:cubicBezTo>
                  <a:pt x="995" y="813"/>
                  <a:pt x="994" y="815"/>
                  <a:pt x="997" y="820"/>
                </a:cubicBezTo>
                <a:cubicBezTo>
                  <a:pt x="1007" y="827"/>
                  <a:pt x="1019" y="827"/>
                  <a:pt x="1032" y="823"/>
                </a:cubicBezTo>
                <a:cubicBezTo>
                  <a:pt x="1047" y="818"/>
                  <a:pt x="1062" y="810"/>
                  <a:pt x="1066" y="794"/>
                </a:cubicBezTo>
                <a:cubicBezTo>
                  <a:pt x="1069" y="784"/>
                  <a:pt x="1060" y="766"/>
                  <a:pt x="1052" y="760"/>
                </a:cubicBezTo>
                <a:cubicBezTo>
                  <a:pt x="1041" y="751"/>
                  <a:pt x="1023" y="747"/>
                  <a:pt x="1009" y="748"/>
                </a:cubicBezTo>
                <a:cubicBezTo>
                  <a:pt x="990" y="750"/>
                  <a:pt x="990" y="768"/>
                  <a:pt x="991" y="784"/>
                </a:cubicBezTo>
                <a:cubicBezTo>
                  <a:pt x="992" y="803"/>
                  <a:pt x="1002" y="817"/>
                  <a:pt x="1019" y="825"/>
                </a:cubicBezTo>
                <a:cubicBezTo>
                  <a:pt x="1033" y="832"/>
                  <a:pt x="1048" y="833"/>
                  <a:pt x="1060" y="825"/>
                </a:cubicBezTo>
                <a:cubicBezTo>
                  <a:pt x="1074" y="815"/>
                  <a:pt x="1079" y="796"/>
                  <a:pt x="1074" y="779"/>
                </a:cubicBezTo>
                <a:cubicBezTo>
                  <a:pt x="1071" y="769"/>
                  <a:pt x="1058" y="750"/>
                  <a:pt x="1046" y="748"/>
                </a:cubicBezTo>
                <a:cubicBezTo>
                  <a:pt x="1031" y="745"/>
                  <a:pt x="1026" y="753"/>
                  <a:pt x="1017" y="762"/>
                </a:cubicBezTo>
              </a:path>
            </a:pathLst>
          </a:custGeom>
          <a:noFill/>
          <a:ln w="19050" cap="rnd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486" name="Comment 14">
            <a:extLst>
              <a:ext uri="{FF2B5EF4-FFF2-40B4-BE49-F238E27FC236}">
                <a16:creationId xmlns:a16="http://schemas.microsoft.com/office/drawing/2014/main" id="{6754799A-5823-B34E-988E-F52A50A29305}"/>
              </a:ext>
            </a:extLst>
          </p:cNvPr>
          <p:cNvSpPr>
            <a:spLocks noRot="1" noChangeAspect="1" noEditPoints="1" noChangeArrowheads="1" noChangeShapeType="1" noTextEdit="1"/>
          </p:cNvSpPr>
          <p:nvPr/>
        </p:nvSpPr>
        <p:spPr bwMode="auto">
          <a:xfrm>
            <a:off x="6497638" y="4171950"/>
            <a:ext cx="44450" cy="36513"/>
          </a:xfrm>
          <a:custGeom>
            <a:avLst/>
            <a:gdLst>
              <a:gd name="T0" fmla="*/ 2147483646 w 123"/>
              <a:gd name="T1" fmla="*/ 0 h 102"/>
              <a:gd name="T2" fmla="*/ 2147483646 w 123"/>
              <a:gd name="T3" fmla="*/ 2147483646 h 102"/>
              <a:gd name="T4" fmla="*/ 2147483646 w 123"/>
              <a:gd name="T5" fmla="*/ 2147483646 h 102"/>
              <a:gd name="T6" fmla="*/ 2147483646 w 123"/>
              <a:gd name="T7" fmla="*/ 2147483646 h 102"/>
              <a:gd name="T8" fmla="*/ 2147483646 w 123"/>
              <a:gd name="T9" fmla="*/ 2147483646 h 102"/>
              <a:gd name="T10" fmla="*/ 2147483646 w 123"/>
              <a:gd name="T11" fmla="*/ 2147483646 h 102"/>
              <a:gd name="T12" fmla="*/ 2147483646 w 123"/>
              <a:gd name="T13" fmla="*/ 2147483646 h 102"/>
              <a:gd name="T14" fmla="*/ 2147483646 w 123"/>
              <a:gd name="T15" fmla="*/ 0 h 102"/>
              <a:gd name="T16" fmla="*/ 2147483646 w 123"/>
              <a:gd name="T17" fmla="*/ 2147483646 h 102"/>
              <a:gd name="T18" fmla="*/ 2147483646 w 123"/>
              <a:gd name="T19" fmla="*/ 2147483646 h 102"/>
              <a:gd name="T20" fmla="*/ 2147483646 w 123"/>
              <a:gd name="T21" fmla="*/ 2147483646 h 102"/>
              <a:gd name="T22" fmla="*/ 2147483646 w 123"/>
              <a:gd name="T23" fmla="*/ 2147483646 h 102"/>
              <a:gd name="T24" fmla="*/ 2147483646 w 123"/>
              <a:gd name="T25" fmla="*/ 2147483646 h 102"/>
              <a:gd name="T26" fmla="*/ 2147483646 w 123"/>
              <a:gd name="T27" fmla="*/ 0 h 102"/>
              <a:gd name="T28" fmla="*/ 2147483646 w 123"/>
              <a:gd name="T29" fmla="*/ 2147483646 h 102"/>
              <a:gd name="T30" fmla="*/ 2147483646 w 123"/>
              <a:gd name="T31" fmla="*/ 2147483646 h 102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123"/>
              <a:gd name="T49" fmla="*/ 0 h 102"/>
              <a:gd name="T50" fmla="*/ 123 w 123"/>
              <a:gd name="T51" fmla="*/ 102 h 102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123" h="102" extrusionOk="0">
                <a:moveTo>
                  <a:pt x="122" y="0"/>
                </a:moveTo>
                <a:cubicBezTo>
                  <a:pt x="109" y="0"/>
                  <a:pt x="59" y="-8"/>
                  <a:pt x="49" y="2"/>
                </a:cubicBezTo>
                <a:cubicBezTo>
                  <a:pt x="41" y="10"/>
                  <a:pt x="40" y="32"/>
                  <a:pt x="38" y="43"/>
                </a:cubicBezTo>
                <a:cubicBezTo>
                  <a:pt x="35" y="58"/>
                  <a:pt x="32" y="69"/>
                  <a:pt x="32" y="84"/>
                </a:cubicBezTo>
                <a:cubicBezTo>
                  <a:pt x="32" y="93"/>
                  <a:pt x="33" y="98"/>
                  <a:pt x="42" y="101"/>
                </a:cubicBezTo>
                <a:cubicBezTo>
                  <a:pt x="51" y="98"/>
                  <a:pt x="57" y="95"/>
                  <a:pt x="57" y="82"/>
                </a:cubicBezTo>
                <a:cubicBezTo>
                  <a:pt x="57" y="64"/>
                  <a:pt x="60" y="36"/>
                  <a:pt x="53" y="19"/>
                </a:cubicBezTo>
                <a:cubicBezTo>
                  <a:pt x="46" y="10"/>
                  <a:pt x="43" y="8"/>
                  <a:pt x="42" y="0"/>
                </a:cubicBezTo>
                <a:cubicBezTo>
                  <a:pt x="26" y="8"/>
                  <a:pt x="18" y="17"/>
                  <a:pt x="10" y="33"/>
                </a:cubicBezTo>
                <a:cubicBezTo>
                  <a:pt x="5" y="43"/>
                  <a:pt x="-7" y="71"/>
                  <a:pt x="4" y="82"/>
                </a:cubicBezTo>
                <a:cubicBezTo>
                  <a:pt x="15" y="93"/>
                  <a:pt x="40" y="85"/>
                  <a:pt x="51" y="79"/>
                </a:cubicBezTo>
                <a:cubicBezTo>
                  <a:pt x="61" y="74"/>
                  <a:pt x="80" y="60"/>
                  <a:pt x="83" y="48"/>
                </a:cubicBezTo>
                <a:cubicBezTo>
                  <a:pt x="87" y="35"/>
                  <a:pt x="89" y="12"/>
                  <a:pt x="77" y="2"/>
                </a:cubicBezTo>
                <a:cubicBezTo>
                  <a:pt x="75" y="1"/>
                  <a:pt x="73" y="1"/>
                  <a:pt x="71" y="0"/>
                </a:cubicBezTo>
                <a:cubicBezTo>
                  <a:pt x="52" y="3"/>
                  <a:pt x="46" y="13"/>
                  <a:pt x="36" y="29"/>
                </a:cubicBezTo>
                <a:cubicBezTo>
                  <a:pt x="33" y="34"/>
                  <a:pt x="31" y="38"/>
                  <a:pt x="28" y="43"/>
                </a:cubicBezTo>
              </a:path>
            </a:pathLst>
          </a:custGeom>
          <a:noFill/>
          <a:ln w="19050" cap="rnd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487" name="Comment 15">
            <a:extLst>
              <a:ext uri="{FF2B5EF4-FFF2-40B4-BE49-F238E27FC236}">
                <a16:creationId xmlns:a16="http://schemas.microsoft.com/office/drawing/2014/main" id="{A25D1B08-2F29-6F41-8A09-46F4D3C7B05D}"/>
              </a:ext>
            </a:extLst>
          </p:cNvPr>
          <p:cNvSpPr>
            <a:spLocks noRot="1" noChangeAspect="1" noEditPoints="1" noChangeArrowheads="1" noChangeShapeType="1" noTextEdit="1"/>
          </p:cNvSpPr>
          <p:nvPr/>
        </p:nvSpPr>
        <p:spPr bwMode="auto">
          <a:xfrm>
            <a:off x="6723063" y="3776663"/>
            <a:ext cx="269875" cy="908050"/>
          </a:xfrm>
          <a:custGeom>
            <a:avLst/>
            <a:gdLst>
              <a:gd name="T0" fmla="*/ 2147483646 w 748"/>
              <a:gd name="T1" fmla="*/ 2147483646 h 2520"/>
              <a:gd name="T2" fmla="*/ 2147483646 w 748"/>
              <a:gd name="T3" fmla="*/ 2147483646 h 2520"/>
              <a:gd name="T4" fmla="*/ 2147483646 w 748"/>
              <a:gd name="T5" fmla="*/ 2147483646 h 2520"/>
              <a:gd name="T6" fmla="*/ 2147483646 w 748"/>
              <a:gd name="T7" fmla="*/ 2147483646 h 2520"/>
              <a:gd name="T8" fmla="*/ 2147483646 w 748"/>
              <a:gd name="T9" fmla="*/ 2147483646 h 2520"/>
              <a:gd name="T10" fmla="*/ 2147483646 w 748"/>
              <a:gd name="T11" fmla="*/ 2147483646 h 2520"/>
              <a:gd name="T12" fmla="*/ 2147483646 w 748"/>
              <a:gd name="T13" fmla="*/ 2147483646 h 2520"/>
              <a:gd name="T14" fmla="*/ 2147483646 w 748"/>
              <a:gd name="T15" fmla="*/ 2147483646 h 2520"/>
              <a:gd name="T16" fmla="*/ 2147483646 w 748"/>
              <a:gd name="T17" fmla="*/ 2147483646 h 2520"/>
              <a:gd name="T18" fmla="*/ 2147483646 w 748"/>
              <a:gd name="T19" fmla="*/ 2147483646 h 2520"/>
              <a:gd name="T20" fmla="*/ 2147483646 w 748"/>
              <a:gd name="T21" fmla="*/ 2147483646 h 2520"/>
              <a:gd name="T22" fmla="*/ 2147483646 w 748"/>
              <a:gd name="T23" fmla="*/ 2147483646 h 2520"/>
              <a:gd name="T24" fmla="*/ 2147483646 w 748"/>
              <a:gd name="T25" fmla="*/ 2147483646 h 2520"/>
              <a:gd name="T26" fmla="*/ 2147483646 w 748"/>
              <a:gd name="T27" fmla="*/ 2147483646 h 2520"/>
              <a:gd name="T28" fmla="*/ 2147483646 w 748"/>
              <a:gd name="T29" fmla="*/ 2147483646 h 2520"/>
              <a:gd name="T30" fmla="*/ 2147483646 w 748"/>
              <a:gd name="T31" fmla="*/ 2147483646 h 2520"/>
              <a:gd name="T32" fmla="*/ 2147483646 w 748"/>
              <a:gd name="T33" fmla="*/ 2147483646 h 2520"/>
              <a:gd name="T34" fmla="*/ 2147483646 w 748"/>
              <a:gd name="T35" fmla="*/ 2147483646 h 2520"/>
              <a:gd name="T36" fmla="*/ 2147483646 w 748"/>
              <a:gd name="T37" fmla="*/ 2147483646 h 2520"/>
              <a:gd name="T38" fmla="*/ 2147483646 w 748"/>
              <a:gd name="T39" fmla="*/ 2147483646 h 2520"/>
              <a:gd name="T40" fmla="*/ 2147483646 w 748"/>
              <a:gd name="T41" fmla="*/ 0 h 2520"/>
              <a:gd name="T42" fmla="*/ 2147483646 w 748"/>
              <a:gd name="T43" fmla="*/ 2147483646 h 2520"/>
              <a:gd name="T44" fmla="*/ 2147483646 w 748"/>
              <a:gd name="T45" fmla="*/ 2147483646 h 2520"/>
              <a:gd name="T46" fmla="*/ 2147483646 w 748"/>
              <a:gd name="T47" fmla="*/ 2147483646 h 2520"/>
              <a:gd name="T48" fmla="*/ 2147483646 w 748"/>
              <a:gd name="T49" fmla="*/ 2147483646 h 2520"/>
              <a:gd name="T50" fmla="*/ 2147483646 w 748"/>
              <a:gd name="T51" fmla="*/ 2147483646 h 2520"/>
              <a:gd name="T52" fmla="*/ 2147483646 w 748"/>
              <a:gd name="T53" fmla="*/ 2147483646 h 2520"/>
              <a:gd name="T54" fmla="*/ 2147483646 w 748"/>
              <a:gd name="T55" fmla="*/ 2147483646 h 2520"/>
              <a:gd name="T56" fmla="*/ 2147483646 w 748"/>
              <a:gd name="T57" fmla="*/ 2147483646 h 2520"/>
              <a:gd name="T58" fmla="*/ 2147483646 w 748"/>
              <a:gd name="T59" fmla="*/ 2147483646 h 2520"/>
              <a:gd name="T60" fmla="*/ 2147483646 w 748"/>
              <a:gd name="T61" fmla="*/ 2147483646 h 2520"/>
              <a:gd name="T62" fmla="*/ 2147483646 w 748"/>
              <a:gd name="T63" fmla="*/ 2147483646 h 2520"/>
              <a:gd name="T64" fmla="*/ 2147483646 w 748"/>
              <a:gd name="T65" fmla="*/ 2147483646 h 2520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w 748"/>
              <a:gd name="T100" fmla="*/ 0 h 2520"/>
              <a:gd name="T101" fmla="*/ 748 w 748"/>
              <a:gd name="T102" fmla="*/ 2520 h 2520"/>
            </a:gdLst>
            <a:ahLst/>
            <a:cxnLst>
              <a:cxn ang="T66">
                <a:pos x="T0" y="T1"/>
              </a:cxn>
              <a:cxn ang="T67">
                <a:pos x="T2" y="T3"/>
              </a:cxn>
              <a:cxn ang="T68">
                <a:pos x="T4" y="T5"/>
              </a:cxn>
              <a:cxn ang="T69">
                <a:pos x="T6" y="T7"/>
              </a:cxn>
              <a:cxn ang="T70">
                <a:pos x="T8" y="T9"/>
              </a:cxn>
              <a:cxn ang="T71">
                <a:pos x="T10" y="T11"/>
              </a:cxn>
              <a:cxn ang="T72">
                <a:pos x="T12" y="T13"/>
              </a:cxn>
              <a:cxn ang="T73">
                <a:pos x="T14" y="T15"/>
              </a:cxn>
              <a:cxn ang="T74">
                <a:pos x="T16" y="T17"/>
              </a:cxn>
              <a:cxn ang="T75">
                <a:pos x="T18" y="T19"/>
              </a:cxn>
              <a:cxn ang="T76">
                <a:pos x="T20" y="T21"/>
              </a:cxn>
              <a:cxn ang="T77">
                <a:pos x="T22" y="T23"/>
              </a:cxn>
              <a:cxn ang="T78">
                <a:pos x="T24" y="T25"/>
              </a:cxn>
              <a:cxn ang="T79">
                <a:pos x="T26" y="T27"/>
              </a:cxn>
              <a:cxn ang="T80">
                <a:pos x="T28" y="T29"/>
              </a:cxn>
              <a:cxn ang="T81">
                <a:pos x="T30" y="T31"/>
              </a:cxn>
              <a:cxn ang="T82">
                <a:pos x="T32" y="T33"/>
              </a:cxn>
              <a:cxn ang="T83">
                <a:pos x="T34" y="T35"/>
              </a:cxn>
              <a:cxn ang="T84">
                <a:pos x="T36" y="T37"/>
              </a:cxn>
              <a:cxn ang="T85">
                <a:pos x="T38" y="T39"/>
              </a:cxn>
              <a:cxn ang="T86">
                <a:pos x="T40" y="T41"/>
              </a:cxn>
              <a:cxn ang="T87">
                <a:pos x="T42" y="T43"/>
              </a:cxn>
              <a:cxn ang="T88">
                <a:pos x="T44" y="T45"/>
              </a:cxn>
              <a:cxn ang="T89">
                <a:pos x="T46" y="T47"/>
              </a:cxn>
              <a:cxn ang="T90">
                <a:pos x="T48" y="T49"/>
              </a:cxn>
              <a:cxn ang="T91">
                <a:pos x="T50" y="T51"/>
              </a:cxn>
              <a:cxn ang="T92">
                <a:pos x="T52" y="T53"/>
              </a:cxn>
              <a:cxn ang="T93">
                <a:pos x="T54" y="T55"/>
              </a:cxn>
              <a:cxn ang="T94">
                <a:pos x="T56" y="T57"/>
              </a:cxn>
              <a:cxn ang="T95">
                <a:pos x="T58" y="T59"/>
              </a:cxn>
              <a:cxn ang="T96">
                <a:pos x="T60" y="T61"/>
              </a:cxn>
              <a:cxn ang="T97">
                <a:pos x="T62" y="T63"/>
              </a:cxn>
              <a:cxn ang="T98">
                <a:pos x="T64" y="T65"/>
              </a:cxn>
            </a:cxnLst>
            <a:rect l="T99" t="T100" r="T101" b="T102"/>
            <a:pathLst>
              <a:path w="748" h="2520" extrusionOk="0">
                <a:moveTo>
                  <a:pt x="664" y="637"/>
                </a:moveTo>
                <a:cubicBezTo>
                  <a:pt x="662" y="626"/>
                  <a:pt x="669" y="657"/>
                  <a:pt x="658" y="613"/>
                </a:cubicBezTo>
                <a:cubicBezTo>
                  <a:pt x="673" y="612"/>
                  <a:pt x="691" y="596"/>
                  <a:pt x="707" y="611"/>
                </a:cubicBezTo>
                <a:cubicBezTo>
                  <a:pt x="723" y="625"/>
                  <a:pt x="719" y="663"/>
                  <a:pt x="723" y="681"/>
                </a:cubicBezTo>
                <a:cubicBezTo>
                  <a:pt x="730" y="715"/>
                  <a:pt x="739" y="749"/>
                  <a:pt x="747" y="782"/>
                </a:cubicBezTo>
                <a:cubicBezTo>
                  <a:pt x="747" y="783"/>
                  <a:pt x="747" y="783"/>
                  <a:pt x="747" y="784"/>
                </a:cubicBezTo>
                <a:cubicBezTo>
                  <a:pt x="742" y="766"/>
                  <a:pt x="741" y="747"/>
                  <a:pt x="731" y="729"/>
                </a:cubicBezTo>
                <a:cubicBezTo>
                  <a:pt x="718" y="705"/>
                  <a:pt x="698" y="684"/>
                  <a:pt x="674" y="671"/>
                </a:cubicBezTo>
                <a:cubicBezTo>
                  <a:pt x="660" y="663"/>
                  <a:pt x="648" y="665"/>
                  <a:pt x="634" y="661"/>
                </a:cubicBezTo>
                <a:cubicBezTo>
                  <a:pt x="624" y="659"/>
                  <a:pt x="615" y="656"/>
                  <a:pt x="605" y="654"/>
                </a:cubicBezTo>
                <a:cubicBezTo>
                  <a:pt x="597" y="652"/>
                  <a:pt x="589" y="653"/>
                  <a:pt x="581" y="652"/>
                </a:cubicBezTo>
                <a:cubicBezTo>
                  <a:pt x="571" y="651"/>
                  <a:pt x="560" y="648"/>
                  <a:pt x="548" y="647"/>
                </a:cubicBezTo>
                <a:cubicBezTo>
                  <a:pt x="487" y="643"/>
                  <a:pt x="438" y="649"/>
                  <a:pt x="380" y="669"/>
                </a:cubicBezTo>
                <a:cubicBezTo>
                  <a:pt x="337" y="684"/>
                  <a:pt x="308" y="703"/>
                  <a:pt x="272" y="729"/>
                </a:cubicBezTo>
                <a:cubicBezTo>
                  <a:pt x="237" y="754"/>
                  <a:pt x="201" y="781"/>
                  <a:pt x="170" y="811"/>
                </a:cubicBezTo>
                <a:cubicBezTo>
                  <a:pt x="141" y="839"/>
                  <a:pt x="113" y="867"/>
                  <a:pt x="91" y="902"/>
                </a:cubicBezTo>
                <a:cubicBezTo>
                  <a:pt x="68" y="939"/>
                  <a:pt x="49" y="979"/>
                  <a:pt x="36" y="1020"/>
                </a:cubicBezTo>
                <a:cubicBezTo>
                  <a:pt x="21" y="1067"/>
                  <a:pt x="10" y="1115"/>
                  <a:pt x="4" y="1164"/>
                </a:cubicBezTo>
                <a:cubicBezTo>
                  <a:pt x="-2" y="1215"/>
                  <a:pt x="0" y="1261"/>
                  <a:pt x="10" y="1311"/>
                </a:cubicBezTo>
                <a:cubicBezTo>
                  <a:pt x="23" y="1373"/>
                  <a:pt x="53" y="1429"/>
                  <a:pt x="83" y="1484"/>
                </a:cubicBezTo>
                <a:cubicBezTo>
                  <a:pt x="109" y="1530"/>
                  <a:pt x="139" y="1570"/>
                  <a:pt x="172" y="1612"/>
                </a:cubicBezTo>
                <a:cubicBezTo>
                  <a:pt x="196" y="1642"/>
                  <a:pt x="224" y="1680"/>
                  <a:pt x="252" y="1705"/>
                </a:cubicBezTo>
                <a:cubicBezTo>
                  <a:pt x="284" y="1733"/>
                  <a:pt x="324" y="1750"/>
                  <a:pt x="365" y="1758"/>
                </a:cubicBezTo>
                <a:cubicBezTo>
                  <a:pt x="400" y="1765"/>
                  <a:pt x="457" y="1760"/>
                  <a:pt x="491" y="1749"/>
                </a:cubicBezTo>
                <a:cubicBezTo>
                  <a:pt x="528" y="1737"/>
                  <a:pt x="566" y="1721"/>
                  <a:pt x="601" y="1703"/>
                </a:cubicBezTo>
                <a:cubicBezTo>
                  <a:pt x="620" y="1694"/>
                  <a:pt x="642" y="1684"/>
                  <a:pt x="658" y="1672"/>
                </a:cubicBezTo>
                <a:cubicBezTo>
                  <a:pt x="668" y="1665"/>
                  <a:pt x="674" y="1655"/>
                  <a:pt x="682" y="1648"/>
                </a:cubicBezTo>
              </a:path>
              <a:path w="748" h="2520" extrusionOk="0">
                <a:moveTo>
                  <a:pt x="562" y="46"/>
                </a:moveTo>
                <a:cubicBezTo>
                  <a:pt x="558" y="33"/>
                  <a:pt x="556" y="24"/>
                  <a:pt x="548" y="14"/>
                </a:cubicBezTo>
                <a:cubicBezTo>
                  <a:pt x="547" y="14"/>
                  <a:pt x="545" y="14"/>
                  <a:pt x="544" y="14"/>
                </a:cubicBezTo>
                <a:cubicBezTo>
                  <a:pt x="539" y="24"/>
                  <a:pt x="535" y="33"/>
                  <a:pt x="530" y="43"/>
                </a:cubicBezTo>
                <a:cubicBezTo>
                  <a:pt x="524" y="57"/>
                  <a:pt x="518" y="68"/>
                  <a:pt x="518" y="84"/>
                </a:cubicBezTo>
                <a:cubicBezTo>
                  <a:pt x="518" y="98"/>
                  <a:pt x="518" y="111"/>
                  <a:pt x="522" y="123"/>
                </a:cubicBezTo>
                <a:cubicBezTo>
                  <a:pt x="525" y="134"/>
                  <a:pt x="526" y="135"/>
                  <a:pt x="536" y="135"/>
                </a:cubicBezTo>
                <a:cubicBezTo>
                  <a:pt x="541" y="124"/>
                  <a:pt x="541" y="111"/>
                  <a:pt x="540" y="98"/>
                </a:cubicBezTo>
                <a:cubicBezTo>
                  <a:pt x="539" y="85"/>
                  <a:pt x="534" y="73"/>
                  <a:pt x="520" y="70"/>
                </a:cubicBezTo>
                <a:cubicBezTo>
                  <a:pt x="505" y="67"/>
                  <a:pt x="491" y="84"/>
                  <a:pt x="487" y="96"/>
                </a:cubicBezTo>
                <a:cubicBezTo>
                  <a:pt x="483" y="108"/>
                  <a:pt x="486" y="129"/>
                  <a:pt x="497" y="135"/>
                </a:cubicBezTo>
                <a:cubicBezTo>
                  <a:pt x="508" y="141"/>
                  <a:pt x="529" y="136"/>
                  <a:pt x="540" y="132"/>
                </a:cubicBezTo>
                <a:cubicBezTo>
                  <a:pt x="556" y="126"/>
                  <a:pt x="567" y="119"/>
                  <a:pt x="569" y="101"/>
                </a:cubicBezTo>
                <a:cubicBezTo>
                  <a:pt x="572" y="75"/>
                  <a:pt x="568" y="47"/>
                  <a:pt x="562" y="22"/>
                </a:cubicBezTo>
                <a:cubicBezTo>
                  <a:pt x="558" y="9"/>
                  <a:pt x="557" y="5"/>
                  <a:pt x="548" y="0"/>
                </a:cubicBezTo>
                <a:cubicBezTo>
                  <a:pt x="526" y="3"/>
                  <a:pt x="515" y="10"/>
                  <a:pt x="506" y="31"/>
                </a:cubicBezTo>
                <a:cubicBezTo>
                  <a:pt x="499" y="46"/>
                  <a:pt x="500" y="53"/>
                  <a:pt x="506" y="67"/>
                </a:cubicBezTo>
              </a:path>
              <a:path w="748" h="2520" extrusionOk="0">
                <a:moveTo>
                  <a:pt x="412" y="2437"/>
                </a:moveTo>
                <a:cubicBezTo>
                  <a:pt x="399" y="2437"/>
                  <a:pt x="384" y="2436"/>
                  <a:pt x="371" y="2439"/>
                </a:cubicBezTo>
                <a:cubicBezTo>
                  <a:pt x="363" y="2441"/>
                  <a:pt x="356" y="2461"/>
                  <a:pt x="353" y="2466"/>
                </a:cubicBezTo>
                <a:cubicBezTo>
                  <a:pt x="346" y="2476"/>
                  <a:pt x="343" y="2485"/>
                  <a:pt x="341" y="2497"/>
                </a:cubicBezTo>
                <a:cubicBezTo>
                  <a:pt x="340" y="2503"/>
                  <a:pt x="339" y="2508"/>
                  <a:pt x="339" y="2514"/>
                </a:cubicBezTo>
                <a:cubicBezTo>
                  <a:pt x="339" y="2516"/>
                  <a:pt x="339" y="2517"/>
                  <a:pt x="339" y="2519"/>
                </a:cubicBezTo>
                <a:cubicBezTo>
                  <a:pt x="351" y="2519"/>
                  <a:pt x="358" y="2518"/>
                  <a:pt x="369" y="2514"/>
                </a:cubicBezTo>
                <a:cubicBezTo>
                  <a:pt x="391" y="2505"/>
                  <a:pt x="397" y="2492"/>
                  <a:pt x="398" y="2470"/>
                </a:cubicBezTo>
                <a:cubicBezTo>
                  <a:pt x="399" y="2453"/>
                  <a:pt x="395" y="2432"/>
                  <a:pt x="375" y="2427"/>
                </a:cubicBezTo>
                <a:cubicBezTo>
                  <a:pt x="356" y="2422"/>
                  <a:pt x="331" y="2435"/>
                  <a:pt x="315" y="2444"/>
                </a:cubicBezTo>
                <a:cubicBezTo>
                  <a:pt x="306" y="2449"/>
                  <a:pt x="305" y="2454"/>
                  <a:pt x="302" y="2463"/>
                </a:cubicBezTo>
                <a:cubicBezTo>
                  <a:pt x="320" y="2474"/>
                  <a:pt x="338" y="2470"/>
                  <a:pt x="359" y="2468"/>
                </a:cubicBezTo>
                <a:cubicBezTo>
                  <a:pt x="381" y="2466"/>
                  <a:pt x="403" y="2462"/>
                  <a:pt x="424" y="2456"/>
                </a:cubicBezTo>
                <a:cubicBezTo>
                  <a:pt x="431" y="2454"/>
                  <a:pt x="434" y="2454"/>
                  <a:pt x="436" y="2449"/>
                </a:cubicBezTo>
                <a:cubicBezTo>
                  <a:pt x="435" y="2438"/>
                  <a:pt x="434" y="2429"/>
                  <a:pt x="426" y="2420"/>
                </a:cubicBezTo>
                <a:cubicBezTo>
                  <a:pt x="417" y="2409"/>
                  <a:pt x="406" y="2387"/>
                  <a:pt x="392" y="2384"/>
                </a:cubicBezTo>
                <a:cubicBezTo>
                  <a:pt x="389" y="2384"/>
                  <a:pt x="387" y="2384"/>
                  <a:pt x="384" y="2384"/>
                </a:cubicBezTo>
                <a:cubicBezTo>
                  <a:pt x="366" y="2394"/>
                  <a:pt x="365" y="2411"/>
                  <a:pt x="363" y="2432"/>
                </a:cubicBezTo>
                <a:cubicBezTo>
                  <a:pt x="362" y="2446"/>
                  <a:pt x="362" y="2459"/>
                  <a:pt x="369" y="2470"/>
                </a:cubicBezTo>
                <a:cubicBezTo>
                  <a:pt x="384" y="2475"/>
                  <a:pt x="391" y="2471"/>
                  <a:pt x="402" y="2458"/>
                </a:cubicBezTo>
                <a:cubicBezTo>
                  <a:pt x="415" y="2444"/>
                  <a:pt x="424" y="2424"/>
                  <a:pt x="426" y="2405"/>
                </a:cubicBezTo>
                <a:cubicBezTo>
                  <a:pt x="429" y="2384"/>
                  <a:pt x="417" y="2392"/>
                  <a:pt x="408" y="2401"/>
                </a:cubicBezTo>
              </a:path>
            </a:pathLst>
          </a:custGeom>
          <a:noFill/>
          <a:ln w="19050" cap="rnd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488" name="Comment 16">
            <a:extLst>
              <a:ext uri="{FF2B5EF4-FFF2-40B4-BE49-F238E27FC236}">
                <a16:creationId xmlns:a16="http://schemas.microsoft.com/office/drawing/2014/main" id="{372C92F6-EDBD-4140-9040-E9A5250C1B3A}"/>
              </a:ext>
            </a:extLst>
          </p:cNvPr>
          <p:cNvSpPr>
            <a:spLocks noRot="1" noChangeAspect="1" noEditPoints="1" noChangeArrowheads="1" noChangeShapeType="1" noTextEdit="1"/>
          </p:cNvSpPr>
          <p:nvPr/>
        </p:nvSpPr>
        <p:spPr bwMode="auto">
          <a:xfrm>
            <a:off x="7156450" y="4205288"/>
            <a:ext cx="28575" cy="49212"/>
          </a:xfrm>
          <a:custGeom>
            <a:avLst/>
            <a:gdLst>
              <a:gd name="T0" fmla="*/ 2147483646 w 81"/>
              <a:gd name="T1" fmla="*/ 2147483646 h 135"/>
              <a:gd name="T2" fmla="*/ 2147483646 w 81"/>
              <a:gd name="T3" fmla="*/ 2147483646 h 135"/>
              <a:gd name="T4" fmla="*/ 2147483646 w 81"/>
              <a:gd name="T5" fmla="*/ 2147483646 h 135"/>
              <a:gd name="T6" fmla="*/ 2147483646 w 81"/>
              <a:gd name="T7" fmla="*/ 2147483646 h 135"/>
              <a:gd name="T8" fmla="*/ 2147483646 w 81"/>
              <a:gd name="T9" fmla="*/ 2147483646 h 135"/>
              <a:gd name="T10" fmla="*/ 2147483646 w 81"/>
              <a:gd name="T11" fmla="*/ 2147483646 h 135"/>
              <a:gd name="T12" fmla="*/ 2147483646 w 81"/>
              <a:gd name="T13" fmla="*/ 2147483646 h 135"/>
              <a:gd name="T14" fmla="*/ 2147483646 w 81"/>
              <a:gd name="T15" fmla="*/ 2147483646 h 135"/>
              <a:gd name="T16" fmla="*/ 2147483646 w 81"/>
              <a:gd name="T17" fmla="*/ 2147483646 h 135"/>
              <a:gd name="T18" fmla="*/ 2147483646 w 81"/>
              <a:gd name="T19" fmla="*/ 2147483646 h 135"/>
              <a:gd name="T20" fmla="*/ 2147483646 w 81"/>
              <a:gd name="T21" fmla="*/ 2147483646 h 135"/>
              <a:gd name="T22" fmla="*/ 2147483646 w 81"/>
              <a:gd name="T23" fmla="*/ 2147483646 h 135"/>
              <a:gd name="T24" fmla="*/ 2147483646 w 81"/>
              <a:gd name="T25" fmla="*/ 2147483646 h 135"/>
              <a:gd name="T26" fmla="*/ 2147483646 w 81"/>
              <a:gd name="T27" fmla="*/ 2147483646 h 135"/>
              <a:gd name="T28" fmla="*/ 2147483646 w 81"/>
              <a:gd name="T29" fmla="*/ 2147483646 h 135"/>
              <a:gd name="T30" fmla="*/ 2147483646 w 81"/>
              <a:gd name="T31" fmla="*/ 2147483646 h 135"/>
              <a:gd name="T32" fmla="*/ 2147483646 w 81"/>
              <a:gd name="T33" fmla="*/ 2147483646 h 135"/>
              <a:gd name="T34" fmla="*/ 2147483646 w 81"/>
              <a:gd name="T35" fmla="*/ 2147483646 h 135"/>
              <a:gd name="T36" fmla="*/ 2147483646 w 81"/>
              <a:gd name="T37" fmla="*/ 0 h 135"/>
              <a:gd name="T38" fmla="*/ 2147483646 w 81"/>
              <a:gd name="T39" fmla="*/ 2147483646 h 135"/>
              <a:gd name="T40" fmla="*/ 2147483646 w 81"/>
              <a:gd name="T41" fmla="*/ 2147483646 h 135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w 81"/>
              <a:gd name="T64" fmla="*/ 0 h 135"/>
              <a:gd name="T65" fmla="*/ 81 w 81"/>
              <a:gd name="T66" fmla="*/ 135 h 135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T63" t="T64" r="T65" b="T66"/>
            <a:pathLst>
              <a:path w="81" h="135" extrusionOk="0">
                <a:moveTo>
                  <a:pt x="74" y="103"/>
                </a:moveTo>
                <a:cubicBezTo>
                  <a:pt x="54" y="102"/>
                  <a:pt x="44" y="91"/>
                  <a:pt x="23" y="84"/>
                </a:cubicBezTo>
                <a:cubicBezTo>
                  <a:pt x="18" y="82"/>
                  <a:pt x="12" y="84"/>
                  <a:pt x="7" y="86"/>
                </a:cubicBezTo>
                <a:cubicBezTo>
                  <a:pt x="4" y="96"/>
                  <a:pt x="2" y="105"/>
                  <a:pt x="2" y="115"/>
                </a:cubicBezTo>
                <a:cubicBezTo>
                  <a:pt x="2" y="118"/>
                  <a:pt x="0" y="132"/>
                  <a:pt x="5" y="134"/>
                </a:cubicBezTo>
                <a:cubicBezTo>
                  <a:pt x="7" y="135"/>
                  <a:pt x="13" y="134"/>
                  <a:pt x="15" y="134"/>
                </a:cubicBezTo>
                <a:cubicBezTo>
                  <a:pt x="25" y="127"/>
                  <a:pt x="21" y="131"/>
                  <a:pt x="23" y="118"/>
                </a:cubicBezTo>
                <a:cubicBezTo>
                  <a:pt x="24" y="109"/>
                  <a:pt x="27" y="103"/>
                  <a:pt x="19" y="96"/>
                </a:cubicBezTo>
                <a:cubicBezTo>
                  <a:pt x="13" y="91"/>
                  <a:pt x="9" y="88"/>
                  <a:pt x="2" y="86"/>
                </a:cubicBezTo>
                <a:cubicBezTo>
                  <a:pt x="1" y="95"/>
                  <a:pt x="0" y="100"/>
                  <a:pt x="7" y="110"/>
                </a:cubicBezTo>
                <a:cubicBezTo>
                  <a:pt x="12" y="117"/>
                  <a:pt x="27" y="122"/>
                  <a:pt x="35" y="118"/>
                </a:cubicBezTo>
                <a:cubicBezTo>
                  <a:pt x="50" y="111"/>
                  <a:pt x="55" y="101"/>
                  <a:pt x="57" y="86"/>
                </a:cubicBezTo>
                <a:cubicBezTo>
                  <a:pt x="59" y="71"/>
                  <a:pt x="57" y="48"/>
                  <a:pt x="53" y="33"/>
                </a:cubicBezTo>
                <a:cubicBezTo>
                  <a:pt x="52" y="32"/>
                  <a:pt x="52" y="32"/>
                  <a:pt x="51" y="31"/>
                </a:cubicBezTo>
                <a:cubicBezTo>
                  <a:pt x="32" y="32"/>
                  <a:pt x="23" y="50"/>
                  <a:pt x="15" y="67"/>
                </a:cubicBezTo>
                <a:cubicBezTo>
                  <a:pt x="8" y="82"/>
                  <a:pt x="5" y="102"/>
                  <a:pt x="3" y="118"/>
                </a:cubicBezTo>
                <a:cubicBezTo>
                  <a:pt x="12" y="118"/>
                  <a:pt x="16" y="118"/>
                  <a:pt x="25" y="108"/>
                </a:cubicBezTo>
                <a:cubicBezTo>
                  <a:pt x="41" y="91"/>
                  <a:pt x="48" y="68"/>
                  <a:pt x="59" y="48"/>
                </a:cubicBezTo>
                <a:cubicBezTo>
                  <a:pt x="68" y="32"/>
                  <a:pt x="77" y="17"/>
                  <a:pt x="80" y="0"/>
                </a:cubicBezTo>
                <a:cubicBezTo>
                  <a:pt x="65" y="1"/>
                  <a:pt x="59" y="14"/>
                  <a:pt x="49" y="24"/>
                </a:cubicBezTo>
                <a:cubicBezTo>
                  <a:pt x="38" y="35"/>
                  <a:pt x="32" y="40"/>
                  <a:pt x="31" y="55"/>
                </a:cubicBezTo>
              </a:path>
            </a:pathLst>
          </a:custGeom>
          <a:noFill/>
          <a:ln w="19050" cap="rnd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489" name="Comment 17">
            <a:extLst>
              <a:ext uri="{FF2B5EF4-FFF2-40B4-BE49-F238E27FC236}">
                <a16:creationId xmlns:a16="http://schemas.microsoft.com/office/drawing/2014/main" id="{48451E06-F2B5-6C49-B5B5-3DF58842D4EC}"/>
              </a:ext>
            </a:extLst>
          </p:cNvPr>
          <p:cNvSpPr>
            <a:spLocks noRot="1" noChangeAspect="1" noEditPoints="1" noChangeArrowheads="1" noChangeShapeType="1" noTextEdit="1"/>
          </p:cNvSpPr>
          <p:nvPr/>
        </p:nvSpPr>
        <p:spPr bwMode="auto">
          <a:xfrm>
            <a:off x="7366000" y="4184650"/>
            <a:ext cx="38100" cy="28575"/>
          </a:xfrm>
          <a:custGeom>
            <a:avLst/>
            <a:gdLst>
              <a:gd name="T0" fmla="*/ 2147483646 w 106"/>
              <a:gd name="T1" fmla="*/ 2147483646 h 78"/>
              <a:gd name="T2" fmla="*/ 2147483646 w 106"/>
              <a:gd name="T3" fmla="*/ 2147483646 h 78"/>
              <a:gd name="T4" fmla="*/ 2147483646 w 106"/>
              <a:gd name="T5" fmla="*/ 0 h 78"/>
              <a:gd name="T6" fmla="*/ 2147483646 w 106"/>
              <a:gd name="T7" fmla="*/ 0 h 78"/>
              <a:gd name="T8" fmla="*/ 2147483646 w 106"/>
              <a:gd name="T9" fmla="*/ 2147483646 h 78"/>
              <a:gd name="T10" fmla="*/ 0 w 106"/>
              <a:gd name="T11" fmla="*/ 2147483646 h 78"/>
              <a:gd name="T12" fmla="*/ 2147483646 w 106"/>
              <a:gd name="T13" fmla="*/ 2147483646 h 78"/>
              <a:gd name="T14" fmla="*/ 2147483646 w 106"/>
              <a:gd name="T15" fmla="*/ 2147483646 h 78"/>
              <a:gd name="T16" fmla="*/ 2147483646 w 106"/>
              <a:gd name="T17" fmla="*/ 2147483646 h 78"/>
              <a:gd name="T18" fmla="*/ 2147483646 w 106"/>
              <a:gd name="T19" fmla="*/ 2147483646 h 78"/>
              <a:gd name="T20" fmla="*/ 2147483646 w 106"/>
              <a:gd name="T21" fmla="*/ 2147483646 h 78"/>
              <a:gd name="T22" fmla="*/ 2147483646 w 106"/>
              <a:gd name="T23" fmla="*/ 2147483646 h 78"/>
              <a:gd name="T24" fmla="*/ 2147483646 w 106"/>
              <a:gd name="T25" fmla="*/ 2147483646 h 78"/>
              <a:gd name="T26" fmla="*/ 2147483646 w 106"/>
              <a:gd name="T27" fmla="*/ 2147483646 h 78"/>
              <a:gd name="T28" fmla="*/ 2147483646 w 106"/>
              <a:gd name="T29" fmla="*/ 2147483646 h 78"/>
              <a:gd name="T30" fmla="*/ 2147483646 w 106"/>
              <a:gd name="T31" fmla="*/ 2147483646 h 78"/>
              <a:gd name="T32" fmla="*/ 2147483646 w 106"/>
              <a:gd name="T33" fmla="*/ 2147483646 h 78"/>
              <a:gd name="T34" fmla="*/ 2147483646 w 106"/>
              <a:gd name="T35" fmla="*/ 2147483646 h 78"/>
              <a:gd name="T36" fmla="*/ 2147483646 w 106"/>
              <a:gd name="T37" fmla="*/ 2147483646 h 78"/>
              <a:gd name="T38" fmla="*/ 2147483646 w 106"/>
              <a:gd name="T39" fmla="*/ 2147483646 h 78"/>
              <a:gd name="T40" fmla="*/ 2147483646 w 106"/>
              <a:gd name="T41" fmla="*/ 2147483646 h 78"/>
              <a:gd name="T42" fmla="*/ 2147483646 w 106"/>
              <a:gd name="T43" fmla="*/ 2147483646 h 78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106"/>
              <a:gd name="T67" fmla="*/ 0 h 78"/>
              <a:gd name="T68" fmla="*/ 106 w 106"/>
              <a:gd name="T69" fmla="*/ 78 h 78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106" h="78" extrusionOk="0">
                <a:moveTo>
                  <a:pt x="4" y="39"/>
                </a:moveTo>
                <a:cubicBezTo>
                  <a:pt x="8" y="28"/>
                  <a:pt x="10" y="19"/>
                  <a:pt x="20" y="17"/>
                </a:cubicBezTo>
                <a:cubicBezTo>
                  <a:pt x="38" y="13"/>
                  <a:pt x="43" y="7"/>
                  <a:pt x="57" y="0"/>
                </a:cubicBezTo>
                <a:cubicBezTo>
                  <a:pt x="60" y="0"/>
                  <a:pt x="61" y="0"/>
                  <a:pt x="63" y="0"/>
                </a:cubicBezTo>
                <a:cubicBezTo>
                  <a:pt x="54" y="12"/>
                  <a:pt x="40" y="22"/>
                  <a:pt x="28" y="34"/>
                </a:cubicBezTo>
                <a:cubicBezTo>
                  <a:pt x="17" y="45"/>
                  <a:pt x="8" y="54"/>
                  <a:pt x="0" y="68"/>
                </a:cubicBezTo>
                <a:cubicBezTo>
                  <a:pt x="13" y="76"/>
                  <a:pt x="30" y="70"/>
                  <a:pt x="44" y="65"/>
                </a:cubicBezTo>
                <a:cubicBezTo>
                  <a:pt x="61" y="59"/>
                  <a:pt x="78" y="51"/>
                  <a:pt x="95" y="46"/>
                </a:cubicBezTo>
                <a:cubicBezTo>
                  <a:pt x="96" y="46"/>
                  <a:pt x="111" y="44"/>
                  <a:pt x="101" y="44"/>
                </a:cubicBezTo>
                <a:cubicBezTo>
                  <a:pt x="93" y="40"/>
                  <a:pt x="78" y="36"/>
                  <a:pt x="69" y="34"/>
                </a:cubicBezTo>
                <a:cubicBezTo>
                  <a:pt x="57" y="32"/>
                  <a:pt x="39" y="32"/>
                  <a:pt x="28" y="36"/>
                </a:cubicBezTo>
                <a:cubicBezTo>
                  <a:pt x="22" y="39"/>
                  <a:pt x="21" y="39"/>
                  <a:pt x="20" y="44"/>
                </a:cubicBezTo>
                <a:cubicBezTo>
                  <a:pt x="22" y="54"/>
                  <a:pt x="27" y="60"/>
                  <a:pt x="36" y="65"/>
                </a:cubicBezTo>
                <a:cubicBezTo>
                  <a:pt x="46" y="71"/>
                  <a:pt x="62" y="74"/>
                  <a:pt x="73" y="75"/>
                </a:cubicBezTo>
                <a:cubicBezTo>
                  <a:pt x="80" y="75"/>
                  <a:pt x="86" y="76"/>
                  <a:pt x="89" y="75"/>
                </a:cubicBezTo>
                <a:cubicBezTo>
                  <a:pt x="89" y="65"/>
                  <a:pt x="92" y="54"/>
                  <a:pt x="85" y="46"/>
                </a:cubicBezTo>
                <a:cubicBezTo>
                  <a:pt x="78" y="38"/>
                  <a:pt x="67" y="24"/>
                  <a:pt x="55" y="27"/>
                </a:cubicBezTo>
                <a:cubicBezTo>
                  <a:pt x="45" y="30"/>
                  <a:pt x="38" y="39"/>
                  <a:pt x="36" y="48"/>
                </a:cubicBezTo>
                <a:cubicBezTo>
                  <a:pt x="39" y="63"/>
                  <a:pt x="42" y="63"/>
                  <a:pt x="54" y="70"/>
                </a:cubicBezTo>
                <a:cubicBezTo>
                  <a:pt x="64" y="76"/>
                  <a:pt x="69" y="77"/>
                  <a:pt x="81" y="77"/>
                </a:cubicBezTo>
                <a:cubicBezTo>
                  <a:pt x="90" y="77"/>
                  <a:pt x="89" y="73"/>
                  <a:pt x="89" y="65"/>
                </a:cubicBezTo>
                <a:cubicBezTo>
                  <a:pt x="89" y="63"/>
                  <a:pt x="89" y="62"/>
                  <a:pt x="89" y="60"/>
                </a:cubicBezTo>
              </a:path>
            </a:pathLst>
          </a:custGeom>
          <a:noFill/>
          <a:ln w="19050" cap="rnd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490" name="Comment 18">
            <a:extLst>
              <a:ext uri="{FF2B5EF4-FFF2-40B4-BE49-F238E27FC236}">
                <a16:creationId xmlns:a16="http://schemas.microsoft.com/office/drawing/2014/main" id="{E389728D-8C87-EC49-A383-FBC53D7EB924}"/>
              </a:ext>
            </a:extLst>
          </p:cNvPr>
          <p:cNvSpPr>
            <a:spLocks noRot="1" noChangeAspect="1" noEditPoints="1" noChangeArrowheads="1" noChangeShapeType="1" noTextEdit="1"/>
          </p:cNvSpPr>
          <p:nvPr/>
        </p:nvSpPr>
        <p:spPr bwMode="auto">
          <a:xfrm>
            <a:off x="7637463" y="3908425"/>
            <a:ext cx="182562" cy="465138"/>
          </a:xfrm>
          <a:custGeom>
            <a:avLst/>
            <a:gdLst>
              <a:gd name="T0" fmla="*/ 2147483646 w 505"/>
              <a:gd name="T1" fmla="*/ 2147483646 h 1290"/>
              <a:gd name="T2" fmla="*/ 2147483646 w 505"/>
              <a:gd name="T3" fmla="*/ 2147483646 h 1290"/>
              <a:gd name="T4" fmla="*/ 2147483646 w 505"/>
              <a:gd name="T5" fmla="*/ 2147483646 h 1290"/>
              <a:gd name="T6" fmla="*/ 2147483646 w 505"/>
              <a:gd name="T7" fmla="*/ 2147483646 h 1290"/>
              <a:gd name="T8" fmla="*/ 2147483646 w 505"/>
              <a:gd name="T9" fmla="*/ 2147483646 h 1290"/>
              <a:gd name="T10" fmla="*/ 0 w 505"/>
              <a:gd name="T11" fmla="*/ 2147483646 h 1290"/>
              <a:gd name="T12" fmla="*/ 2147483646 w 505"/>
              <a:gd name="T13" fmla="*/ 2147483646 h 1290"/>
              <a:gd name="T14" fmla="*/ 2147483646 w 505"/>
              <a:gd name="T15" fmla="*/ 2147483646 h 1290"/>
              <a:gd name="T16" fmla="*/ 2147483646 w 505"/>
              <a:gd name="T17" fmla="*/ 2147483646 h 1290"/>
              <a:gd name="T18" fmla="*/ 2147483646 w 505"/>
              <a:gd name="T19" fmla="*/ 2147483646 h 1290"/>
              <a:gd name="T20" fmla="*/ 2147483646 w 505"/>
              <a:gd name="T21" fmla="*/ 0 h 1290"/>
              <a:gd name="T22" fmla="*/ 2147483646 w 505"/>
              <a:gd name="T23" fmla="*/ 0 h 1290"/>
              <a:gd name="T24" fmla="*/ 2147483646 w 505"/>
              <a:gd name="T25" fmla="*/ 2147483646 h 1290"/>
              <a:gd name="T26" fmla="*/ 2147483646 w 505"/>
              <a:gd name="T27" fmla="*/ 2147483646 h 1290"/>
              <a:gd name="T28" fmla="*/ 2147483646 w 505"/>
              <a:gd name="T29" fmla="*/ 2147483646 h 1290"/>
              <a:gd name="T30" fmla="*/ 2147483646 w 505"/>
              <a:gd name="T31" fmla="*/ 2147483646 h 1290"/>
              <a:gd name="T32" fmla="*/ 2147483646 w 505"/>
              <a:gd name="T33" fmla="*/ 2147483646 h 1290"/>
              <a:gd name="T34" fmla="*/ 2147483646 w 505"/>
              <a:gd name="T35" fmla="*/ 2147483646 h 1290"/>
              <a:gd name="T36" fmla="*/ 2147483646 w 505"/>
              <a:gd name="T37" fmla="*/ 2147483646 h 1290"/>
              <a:gd name="T38" fmla="*/ 2147483646 w 505"/>
              <a:gd name="T39" fmla="*/ 2147483646 h 1290"/>
              <a:gd name="T40" fmla="*/ 2147483646 w 505"/>
              <a:gd name="T41" fmla="*/ 2147483646 h 1290"/>
              <a:gd name="T42" fmla="*/ 2147483646 w 505"/>
              <a:gd name="T43" fmla="*/ 2147483646 h 1290"/>
              <a:gd name="T44" fmla="*/ 2147483646 w 505"/>
              <a:gd name="T45" fmla="*/ 2147483646 h 1290"/>
              <a:gd name="T46" fmla="*/ 2147483646 w 505"/>
              <a:gd name="T47" fmla="*/ 2147483646 h 1290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w 505"/>
              <a:gd name="T73" fmla="*/ 0 h 1290"/>
              <a:gd name="T74" fmla="*/ 505 w 505"/>
              <a:gd name="T75" fmla="*/ 1290 h 1290"/>
            </a:gdLst>
            <a:ahLst/>
            <a:cxnLst>
              <a:cxn ang="T48">
                <a:pos x="T0" y="T1"/>
              </a:cxn>
              <a:cxn ang="T49">
                <a:pos x="T2" y="T3"/>
              </a:cxn>
              <a:cxn ang="T50">
                <a:pos x="T4" y="T5"/>
              </a:cxn>
              <a:cxn ang="T51">
                <a:pos x="T6" y="T7"/>
              </a:cxn>
              <a:cxn ang="T52">
                <a:pos x="T8" y="T9"/>
              </a:cxn>
              <a:cxn ang="T53">
                <a:pos x="T10" y="T11"/>
              </a:cxn>
              <a:cxn ang="T54">
                <a:pos x="T12" y="T13"/>
              </a:cxn>
              <a:cxn ang="T55">
                <a:pos x="T14" y="T15"/>
              </a:cxn>
              <a:cxn ang="T56">
                <a:pos x="T16" y="T17"/>
              </a:cxn>
              <a:cxn ang="T57">
                <a:pos x="T18" y="T19"/>
              </a:cxn>
              <a:cxn ang="T58">
                <a:pos x="T20" y="T21"/>
              </a:cxn>
              <a:cxn ang="T59">
                <a:pos x="T22" y="T23"/>
              </a:cxn>
              <a:cxn ang="T60">
                <a:pos x="T24" y="T25"/>
              </a:cxn>
              <a:cxn ang="T61">
                <a:pos x="T26" y="T27"/>
              </a:cxn>
              <a:cxn ang="T62">
                <a:pos x="T28" y="T29"/>
              </a:cxn>
              <a:cxn ang="T63">
                <a:pos x="T30" y="T31"/>
              </a:cxn>
              <a:cxn ang="T64">
                <a:pos x="T32" y="T33"/>
              </a:cxn>
              <a:cxn ang="T65">
                <a:pos x="T34" y="T35"/>
              </a:cxn>
              <a:cxn ang="T66">
                <a:pos x="T36" y="T37"/>
              </a:cxn>
              <a:cxn ang="T67">
                <a:pos x="T38" y="T39"/>
              </a:cxn>
              <a:cxn ang="T68">
                <a:pos x="T40" y="T41"/>
              </a:cxn>
              <a:cxn ang="T69">
                <a:pos x="T42" y="T43"/>
              </a:cxn>
              <a:cxn ang="T70">
                <a:pos x="T44" y="T45"/>
              </a:cxn>
              <a:cxn ang="T71">
                <a:pos x="T46" y="T47"/>
              </a:cxn>
            </a:cxnLst>
            <a:rect l="T72" t="T73" r="T74" b="T75"/>
            <a:pathLst>
              <a:path w="505" h="1290" extrusionOk="0">
                <a:moveTo>
                  <a:pt x="4" y="247"/>
                </a:moveTo>
                <a:cubicBezTo>
                  <a:pt x="4" y="238"/>
                  <a:pt x="-2" y="229"/>
                  <a:pt x="2" y="221"/>
                </a:cubicBezTo>
                <a:cubicBezTo>
                  <a:pt x="6" y="212"/>
                  <a:pt x="19" y="211"/>
                  <a:pt x="25" y="206"/>
                </a:cubicBezTo>
                <a:cubicBezTo>
                  <a:pt x="34" y="228"/>
                  <a:pt x="35" y="250"/>
                  <a:pt x="35" y="279"/>
                </a:cubicBezTo>
                <a:cubicBezTo>
                  <a:pt x="35" y="369"/>
                  <a:pt x="23" y="458"/>
                  <a:pt x="17" y="548"/>
                </a:cubicBezTo>
                <a:cubicBezTo>
                  <a:pt x="10" y="652"/>
                  <a:pt x="0" y="757"/>
                  <a:pt x="0" y="861"/>
                </a:cubicBezTo>
                <a:cubicBezTo>
                  <a:pt x="0" y="950"/>
                  <a:pt x="7" y="1037"/>
                  <a:pt x="15" y="1125"/>
                </a:cubicBezTo>
                <a:cubicBezTo>
                  <a:pt x="18" y="1158"/>
                  <a:pt x="25" y="1189"/>
                  <a:pt x="25" y="1222"/>
                </a:cubicBezTo>
                <a:cubicBezTo>
                  <a:pt x="25" y="1227"/>
                  <a:pt x="25" y="1233"/>
                  <a:pt x="25" y="1238"/>
                </a:cubicBezTo>
              </a:path>
              <a:path w="505" h="1290" extrusionOk="0">
                <a:moveTo>
                  <a:pt x="399" y="178"/>
                </a:moveTo>
                <a:cubicBezTo>
                  <a:pt x="415" y="116"/>
                  <a:pt x="439" y="50"/>
                  <a:pt x="474" y="0"/>
                </a:cubicBezTo>
                <a:cubicBezTo>
                  <a:pt x="475" y="-2"/>
                  <a:pt x="490" y="2"/>
                  <a:pt x="492" y="0"/>
                </a:cubicBezTo>
                <a:cubicBezTo>
                  <a:pt x="493" y="3"/>
                  <a:pt x="503" y="4"/>
                  <a:pt x="504" y="16"/>
                </a:cubicBezTo>
                <a:cubicBezTo>
                  <a:pt x="508" y="51"/>
                  <a:pt x="498" y="93"/>
                  <a:pt x="492" y="127"/>
                </a:cubicBezTo>
                <a:cubicBezTo>
                  <a:pt x="476" y="225"/>
                  <a:pt x="464" y="324"/>
                  <a:pt x="452" y="423"/>
                </a:cubicBezTo>
                <a:cubicBezTo>
                  <a:pt x="438" y="535"/>
                  <a:pt x="424" y="648"/>
                  <a:pt x="415" y="760"/>
                </a:cubicBezTo>
                <a:cubicBezTo>
                  <a:pt x="408" y="846"/>
                  <a:pt x="404" y="933"/>
                  <a:pt x="399" y="1019"/>
                </a:cubicBezTo>
                <a:cubicBezTo>
                  <a:pt x="395" y="1084"/>
                  <a:pt x="393" y="1149"/>
                  <a:pt x="389" y="1214"/>
                </a:cubicBezTo>
                <a:cubicBezTo>
                  <a:pt x="388" y="1239"/>
                  <a:pt x="386" y="1264"/>
                  <a:pt x="386" y="1289"/>
                </a:cubicBezTo>
              </a:path>
              <a:path w="505" h="1290" extrusionOk="0">
                <a:moveTo>
                  <a:pt x="29" y="815"/>
                </a:moveTo>
                <a:cubicBezTo>
                  <a:pt x="28" y="799"/>
                  <a:pt x="27" y="782"/>
                  <a:pt x="43" y="769"/>
                </a:cubicBezTo>
                <a:cubicBezTo>
                  <a:pt x="66" y="749"/>
                  <a:pt x="113" y="740"/>
                  <a:pt x="141" y="733"/>
                </a:cubicBezTo>
                <a:cubicBezTo>
                  <a:pt x="196" y="720"/>
                  <a:pt x="252" y="709"/>
                  <a:pt x="305" y="690"/>
                </a:cubicBezTo>
                <a:cubicBezTo>
                  <a:pt x="343" y="677"/>
                  <a:pt x="380" y="664"/>
                  <a:pt x="419" y="654"/>
                </a:cubicBezTo>
              </a:path>
            </a:pathLst>
          </a:custGeom>
          <a:noFill/>
          <a:ln w="19050" cap="rnd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491" name="Comment 19">
            <a:extLst>
              <a:ext uri="{FF2B5EF4-FFF2-40B4-BE49-F238E27FC236}">
                <a16:creationId xmlns:a16="http://schemas.microsoft.com/office/drawing/2014/main" id="{69EA6C7D-9B94-BF43-B62C-EEDEC712466D}"/>
              </a:ext>
            </a:extLst>
          </p:cNvPr>
          <p:cNvSpPr>
            <a:spLocks noRot="1" noChangeAspect="1" noEditPoints="1" noChangeArrowheads="1" noChangeShapeType="1" noTextEdit="1"/>
          </p:cNvSpPr>
          <p:nvPr/>
        </p:nvSpPr>
        <p:spPr bwMode="auto">
          <a:xfrm>
            <a:off x="6702425" y="4872038"/>
            <a:ext cx="190500" cy="504825"/>
          </a:xfrm>
          <a:custGeom>
            <a:avLst/>
            <a:gdLst>
              <a:gd name="T0" fmla="*/ 2147483646 w 529"/>
              <a:gd name="T1" fmla="*/ 2147483646 h 1403"/>
              <a:gd name="T2" fmla="*/ 2147483646 w 529"/>
              <a:gd name="T3" fmla="*/ 2147483646 h 1403"/>
              <a:gd name="T4" fmla="*/ 2147483646 w 529"/>
              <a:gd name="T5" fmla="*/ 2147483646 h 1403"/>
              <a:gd name="T6" fmla="*/ 2147483646 w 529"/>
              <a:gd name="T7" fmla="*/ 2147483646 h 1403"/>
              <a:gd name="T8" fmla="*/ 0 w 529"/>
              <a:gd name="T9" fmla="*/ 2147483646 h 1403"/>
              <a:gd name="T10" fmla="*/ 0 w 529"/>
              <a:gd name="T11" fmla="*/ 2147483646 h 1403"/>
              <a:gd name="T12" fmla="*/ 2147483646 w 529"/>
              <a:gd name="T13" fmla="*/ 2147483646 h 1403"/>
              <a:gd name="T14" fmla="*/ 2147483646 w 529"/>
              <a:gd name="T15" fmla="*/ 2147483646 h 1403"/>
              <a:gd name="T16" fmla="*/ 2147483646 w 529"/>
              <a:gd name="T17" fmla="*/ 2147483646 h 1403"/>
              <a:gd name="T18" fmla="*/ 2147483646 w 529"/>
              <a:gd name="T19" fmla="*/ 2147483646 h 1403"/>
              <a:gd name="T20" fmla="*/ 2147483646 w 529"/>
              <a:gd name="T21" fmla="*/ 2147483646 h 1403"/>
              <a:gd name="T22" fmla="*/ 2147483646 w 529"/>
              <a:gd name="T23" fmla="*/ 2147483646 h 1403"/>
              <a:gd name="T24" fmla="*/ 2147483646 w 529"/>
              <a:gd name="T25" fmla="*/ 2147483646 h 1403"/>
              <a:gd name="T26" fmla="*/ 2147483646 w 529"/>
              <a:gd name="T27" fmla="*/ 2147483646 h 1403"/>
              <a:gd name="T28" fmla="*/ 2147483646 w 529"/>
              <a:gd name="T29" fmla="*/ 2147483646 h 1403"/>
              <a:gd name="T30" fmla="*/ 2147483646 w 529"/>
              <a:gd name="T31" fmla="*/ 2147483646 h 1403"/>
              <a:gd name="T32" fmla="*/ 2147483646 w 529"/>
              <a:gd name="T33" fmla="*/ 2147483646 h 1403"/>
              <a:gd name="T34" fmla="*/ 2147483646 w 529"/>
              <a:gd name="T35" fmla="*/ 2147483646 h 1403"/>
              <a:gd name="T36" fmla="*/ 2147483646 w 529"/>
              <a:gd name="T37" fmla="*/ 2147483646 h 1403"/>
              <a:gd name="T38" fmla="*/ 2147483646 w 529"/>
              <a:gd name="T39" fmla="*/ 2147483646 h 1403"/>
              <a:gd name="T40" fmla="*/ 2147483646 w 529"/>
              <a:gd name="T41" fmla="*/ 2147483646 h 1403"/>
              <a:gd name="T42" fmla="*/ 2147483646 w 529"/>
              <a:gd name="T43" fmla="*/ 2147483646 h 1403"/>
              <a:gd name="T44" fmla="*/ 2147483646 w 529"/>
              <a:gd name="T45" fmla="*/ 2147483646 h 1403"/>
              <a:gd name="T46" fmla="*/ 2147483646 w 529"/>
              <a:gd name="T47" fmla="*/ 2147483646 h 1403"/>
              <a:gd name="T48" fmla="*/ 2147483646 w 529"/>
              <a:gd name="T49" fmla="*/ 2147483646 h 1403"/>
              <a:gd name="T50" fmla="*/ 2147483646 w 529"/>
              <a:gd name="T51" fmla="*/ 2147483646 h 1403"/>
              <a:gd name="T52" fmla="*/ 2147483646 w 529"/>
              <a:gd name="T53" fmla="*/ 2147483646 h 1403"/>
              <a:gd name="T54" fmla="*/ 2147483646 w 529"/>
              <a:gd name="T55" fmla="*/ 2147483646 h 1403"/>
              <a:gd name="T56" fmla="*/ 2147483646 w 529"/>
              <a:gd name="T57" fmla="*/ 2147483646 h 1403"/>
              <a:gd name="T58" fmla="*/ 2147483646 w 529"/>
              <a:gd name="T59" fmla="*/ 2147483646 h 1403"/>
              <a:gd name="T60" fmla="*/ 2147483646 w 529"/>
              <a:gd name="T61" fmla="*/ 2147483646 h 1403"/>
              <a:gd name="T62" fmla="*/ 2147483646 w 529"/>
              <a:gd name="T63" fmla="*/ 2147483646 h 1403"/>
              <a:gd name="T64" fmla="*/ 2147483646 w 529"/>
              <a:gd name="T65" fmla="*/ 2147483646 h 1403"/>
              <a:gd name="T66" fmla="*/ 2147483646 w 529"/>
              <a:gd name="T67" fmla="*/ 2147483646 h 1403"/>
              <a:gd name="T68" fmla="*/ 2147483646 w 529"/>
              <a:gd name="T69" fmla="*/ 2147483646 h 1403"/>
              <a:gd name="T70" fmla="*/ 2147483646 w 529"/>
              <a:gd name="T71" fmla="*/ 2147483646 h 1403"/>
              <a:gd name="T72" fmla="*/ 2147483646 w 529"/>
              <a:gd name="T73" fmla="*/ 2147483646 h 1403"/>
              <a:gd name="T74" fmla="*/ 2147483646 w 529"/>
              <a:gd name="T75" fmla="*/ 0 h 1403"/>
              <a:gd name="T76" fmla="*/ 2147483646 w 529"/>
              <a:gd name="T77" fmla="*/ 2147483646 h 1403"/>
              <a:gd name="T78" fmla="*/ 2147483646 w 529"/>
              <a:gd name="T79" fmla="*/ 2147483646 h 1403"/>
              <a:gd name="T80" fmla="*/ 2147483646 w 529"/>
              <a:gd name="T81" fmla="*/ 2147483646 h 1403"/>
              <a:gd name="T82" fmla="*/ 2147483646 w 529"/>
              <a:gd name="T83" fmla="*/ 2147483646 h 1403"/>
              <a:gd name="T84" fmla="*/ 2147483646 w 529"/>
              <a:gd name="T85" fmla="*/ 2147483646 h 1403"/>
              <a:gd name="T86" fmla="*/ 2147483646 w 529"/>
              <a:gd name="T87" fmla="*/ 2147483646 h 1403"/>
              <a:gd name="T88" fmla="*/ 2147483646 w 529"/>
              <a:gd name="T89" fmla="*/ 2147483646 h 1403"/>
              <a:gd name="T90" fmla="*/ 2147483646 w 529"/>
              <a:gd name="T91" fmla="*/ 2147483646 h 1403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w 529"/>
              <a:gd name="T139" fmla="*/ 0 h 1403"/>
              <a:gd name="T140" fmla="*/ 529 w 529"/>
              <a:gd name="T141" fmla="*/ 1403 h 1403"/>
            </a:gdLst>
            <a:ahLst/>
            <a:cxnLst>
              <a:cxn ang="T92">
                <a:pos x="T0" y="T1"/>
              </a:cxn>
              <a:cxn ang="T93">
                <a:pos x="T2" y="T3"/>
              </a:cxn>
              <a:cxn ang="T94">
                <a:pos x="T4" y="T5"/>
              </a:cxn>
              <a:cxn ang="T95">
                <a:pos x="T6" y="T7"/>
              </a:cxn>
              <a:cxn ang="T96">
                <a:pos x="T8" y="T9"/>
              </a:cxn>
              <a:cxn ang="T97">
                <a:pos x="T10" y="T11"/>
              </a:cxn>
              <a:cxn ang="T98">
                <a:pos x="T12" y="T13"/>
              </a:cxn>
              <a:cxn ang="T99">
                <a:pos x="T14" y="T15"/>
              </a:cxn>
              <a:cxn ang="T100">
                <a:pos x="T16" y="T17"/>
              </a:cxn>
              <a:cxn ang="T101">
                <a:pos x="T18" y="T19"/>
              </a:cxn>
              <a:cxn ang="T102">
                <a:pos x="T20" y="T21"/>
              </a:cxn>
              <a:cxn ang="T103">
                <a:pos x="T22" y="T23"/>
              </a:cxn>
              <a:cxn ang="T104">
                <a:pos x="T24" y="T25"/>
              </a:cxn>
              <a:cxn ang="T105">
                <a:pos x="T26" y="T27"/>
              </a:cxn>
              <a:cxn ang="T106">
                <a:pos x="T28" y="T29"/>
              </a:cxn>
              <a:cxn ang="T107">
                <a:pos x="T30" y="T31"/>
              </a:cxn>
              <a:cxn ang="T108">
                <a:pos x="T32" y="T33"/>
              </a:cxn>
              <a:cxn ang="T109">
                <a:pos x="T34" y="T35"/>
              </a:cxn>
              <a:cxn ang="T110">
                <a:pos x="T36" y="T37"/>
              </a:cxn>
              <a:cxn ang="T111">
                <a:pos x="T38" y="T39"/>
              </a:cxn>
              <a:cxn ang="T112">
                <a:pos x="T40" y="T41"/>
              </a:cxn>
              <a:cxn ang="T113">
                <a:pos x="T42" y="T43"/>
              </a:cxn>
              <a:cxn ang="T114">
                <a:pos x="T44" y="T45"/>
              </a:cxn>
              <a:cxn ang="T115">
                <a:pos x="T46" y="T47"/>
              </a:cxn>
              <a:cxn ang="T116">
                <a:pos x="T48" y="T49"/>
              </a:cxn>
              <a:cxn ang="T117">
                <a:pos x="T50" y="T51"/>
              </a:cxn>
              <a:cxn ang="T118">
                <a:pos x="T52" y="T53"/>
              </a:cxn>
              <a:cxn ang="T119">
                <a:pos x="T54" y="T55"/>
              </a:cxn>
              <a:cxn ang="T120">
                <a:pos x="T56" y="T57"/>
              </a:cxn>
              <a:cxn ang="T121">
                <a:pos x="T58" y="T59"/>
              </a:cxn>
              <a:cxn ang="T122">
                <a:pos x="T60" y="T61"/>
              </a:cxn>
              <a:cxn ang="T123">
                <a:pos x="T62" y="T63"/>
              </a:cxn>
              <a:cxn ang="T124">
                <a:pos x="T64" y="T65"/>
              </a:cxn>
              <a:cxn ang="T125">
                <a:pos x="T66" y="T67"/>
              </a:cxn>
              <a:cxn ang="T126">
                <a:pos x="T68" y="T69"/>
              </a:cxn>
              <a:cxn ang="T127">
                <a:pos x="T70" y="T71"/>
              </a:cxn>
              <a:cxn ang="T128">
                <a:pos x="T72" y="T73"/>
              </a:cxn>
              <a:cxn ang="T129">
                <a:pos x="T74" y="T75"/>
              </a:cxn>
              <a:cxn ang="T130">
                <a:pos x="T76" y="T77"/>
              </a:cxn>
              <a:cxn ang="T131">
                <a:pos x="T78" y="T79"/>
              </a:cxn>
              <a:cxn ang="T132">
                <a:pos x="T80" y="T81"/>
              </a:cxn>
              <a:cxn ang="T133">
                <a:pos x="T82" y="T83"/>
              </a:cxn>
              <a:cxn ang="T134">
                <a:pos x="T84" y="T85"/>
              </a:cxn>
              <a:cxn ang="T135">
                <a:pos x="T86" y="T87"/>
              </a:cxn>
              <a:cxn ang="T136">
                <a:pos x="T88" y="T89"/>
              </a:cxn>
              <a:cxn ang="T137">
                <a:pos x="T90" y="T91"/>
              </a:cxn>
            </a:cxnLst>
            <a:rect l="T138" t="T139" r="T140" b="T141"/>
            <a:pathLst>
              <a:path w="529" h="1403" extrusionOk="0">
                <a:moveTo>
                  <a:pt x="65" y="491"/>
                </a:moveTo>
                <a:cubicBezTo>
                  <a:pt x="59" y="520"/>
                  <a:pt x="53" y="551"/>
                  <a:pt x="47" y="580"/>
                </a:cubicBezTo>
                <a:cubicBezTo>
                  <a:pt x="37" y="631"/>
                  <a:pt x="37" y="687"/>
                  <a:pt x="32" y="738"/>
                </a:cubicBezTo>
                <a:cubicBezTo>
                  <a:pt x="22" y="841"/>
                  <a:pt x="17" y="943"/>
                  <a:pt x="10" y="1046"/>
                </a:cubicBezTo>
                <a:cubicBezTo>
                  <a:pt x="4" y="1136"/>
                  <a:pt x="1" y="1226"/>
                  <a:pt x="0" y="1316"/>
                </a:cubicBezTo>
                <a:cubicBezTo>
                  <a:pt x="0" y="1361"/>
                  <a:pt x="0" y="1373"/>
                  <a:pt x="0" y="1402"/>
                </a:cubicBezTo>
              </a:path>
              <a:path w="529" h="1403" extrusionOk="0">
                <a:moveTo>
                  <a:pt x="467" y="503"/>
                </a:moveTo>
                <a:cubicBezTo>
                  <a:pt x="474" y="484"/>
                  <a:pt x="471" y="463"/>
                  <a:pt x="487" y="443"/>
                </a:cubicBezTo>
                <a:cubicBezTo>
                  <a:pt x="493" y="435"/>
                  <a:pt x="504" y="444"/>
                  <a:pt x="510" y="440"/>
                </a:cubicBezTo>
                <a:cubicBezTo>
                  <a:pt x="527" y="477"/>
                  <a:pt x="531" y="507"/>
                  <a:pt x="528" y="553"/>
                </a:cubicBezTo>
                <a:cubicBezTo>
                  <a:pt x="522" y="667"/>
                  <a:pt x="505" y="781"/>
                  <a:pt x="493" y="895"/>
                </a:cubicBezTo>
                <a:cubicBezTo>
                  <a:pt x="478" y="1029"/>
                  <a:pt x="467" y="1164"/>
                  <a:pt x="461" y="1299"/>
                </a:cubicBezTo>
                <a:cubicBezTo>
                  <a:pt x="460" y="1316"/>
                  <a:pt x="460" y="1332"/>
                  <a:pt x="459" y="1349"/>
                </a:cubicBezTo>
              </a:path>
              <a:path w="529" h="1403" extrusionOk="0">
                <a:moveTo>
                  <a:pt x="44" y="1099"/>
                </a:moveTo>
                <a:cubicBezTo>
                  <a:pt x="30" y="1089"/>
                  <a:pt x="16" y="1092"/>
                  <a:pt x="26" y="1070"/>
                </a:cubicBezTo>
                <a:cubicBezTo>
                  <a:pt x="40" y="1037"/>
                  <a:pt x="122" y="999"/>
                  <a:pt x="150" y="984"/>
                </a:cubicBezTo>
                <a:cubicBezTo>
                  <a:pt x="210" y="952"/>
                  <a:pt x="267" y="929"/>
                  <a:pt x="331" y="907"/>
                </a:cubicBezTo>
                <a:cubicBezTo>
                  <a:pt x="368" y="893"/>
                  <a:pt x="379" y="888"/>
                  <a:pt x="404" y="880"/>
                </a:cubicBezTo>
              </a:path>
              <a:path w="529" h="1403" extrusionOk="0">
                <a:moveTo>
                  <a:pt x="321" y="65"/>
                </a:moveTo>
                <a:cubicBezTo>
                  <a:pt x="314" y="50"/>
                  <a:pt x="311" y="56"/>
                  <a:pt x="317" y="50"/>
                </a:cubicBezTo>
                <a:cubicBezTo>
                  <a:pt x="324" y="43"/>
                  <a:pt x="325" y="44"/>
                  <a:pt x="333" y="41"/>
                </a:cubicBezTo>
                <a:cubicBezTo>
                  <a:pt x="334" y="39"/>
                  <a:pt x="339" y="31"/>
                  <a:pt x="337" y="41"/>
                </a:cubicBezTo>
                <a:cubicBezTo>
                  <a:pt x="336" y="50"/>
                  <a:pt x="335" y="58"/>
                  <a:pt x="335" y="67"/>
                </a:cubicBezTo>
                <a:cubicBezTo>
                  <a:pt x="335" y="79"/>
                  <a:pt x="334" y="80"/>
                  <a:pt x="343" y="84"/>
                </a:cubicBezTo>
                <a:cubicBezTo>
                  <a:pt x="350" y="82"/>
                  <a:pt x="356" y="75"/>
                  <a:pt x="357" y="67"/>
                </a:cubicBezTo>
                <a:cubicBezTo>
                  <a:pt x="358" y="61"/>
                  <a:pt x="359" y="44"/>
                  <a:pt x="355" y="38"/>
                </a:cubicBezTo>
                <a:cubicBezTo>
                  <a:pt x="350" y="31"/>
                  <a:pt x="345" y="27"/>
                  <a:pt x="337" y="26"/>
                </a:cubicBezTo>
                <a:cubicBezTo>
                  <a:pt x="330" y="28"/>
                  <a:pt x="331" y="33"/>
                  <a:pt x="337" y="36"/>
                </a:cubicBezTo>
                <a:cubicBezTo>
                  <a:pt x="347" y="41"/>
                  <a:pt x="358" y="48"/>
                  <a:pt x="368" y="50"/>
                </a:cubicBezTo>
                <a:cubicBezTo>
                  <a:pt x="376" y="51"/>
                  <a:pt x="386" y="50"/>
                  <a:pt x="394" y="50"/>
                </a:cubicBezTo>
                <a:cubicBezTo>
                  <a:pt x="394" y="45"/>
                  <a:pt x="395" y="42"/>
                  <a:pt x="390" y="34"/>
                </a:cubicBezTo>
                <a:cubicBezTo>
                  <a:pt x="383" y="22"/>
                  <a:pt x="375" y="15"/>
                  <a:pt x="361" y="14"/>
                </a:cubicBezTo>
                <a:cubicBezTo>
                  <a:pt x="351" y="13"/>
                  <a:pt x="339" y="22"/>
                  <a:pt x="335" y="31"/>
                </a:cubicBezTo>
                <a:cubicBezTo>
                  <a:pt x="331" y="38"/>
                  <a:pt x="332" y="51"/>
                  <a:pt x="335" y="58"/>
                </a:cubicBezTo>
                <a:cubicBezTo>
                  <a:pt x="338" y="66"/>
                  <a:pt x="353" y="84"/>
                  <a:pt x="359" y="89"/>
                </a:cubicBezTo>
                <a:cubicBezTo>
                  <a:pt x="363" y="92"/>
                  <a:pt x="367" y="94"/>
                  <a:pt x="374" y="94"/>
                </a:cubicBezTo>
                <a:cubicBezTo>
                  <a:pt x="382" y="83"/>
                  <a:pt x="382" y="65"/>
                  <a:pt x="380" y="50"/>
                </a:cubicBezTo>
                <a:cubicBezTo>
                  <a:pt x="377" y="31"/>
                  <a:pt x="376" y="16"/>
                  <a:pt x="366" y="0"/>
                </a:cubicBezTo>
                <a:cubicBezTo>
                  <a:pt x="350" y="0"/>
                  <a:pt x="339" y="4"/>
                  <a:pt x="329" y="19"/>
                </a:cubicBezTo>
                <a:cubicBezTo>
                  <a:pt x="319" y="34"/>
                  <a:pt x="321" y="55"/>
                  <a:pt x="321" y="72"/>
                </a:cubicBezTo>
                <a:cubicBezTo>
                  <a:pt x="321" y="80"/>
                  <a:pt x="322" y="83"/>
                  <a:pt x="329" y="84"/>
                </a:cubicBezTo>
                <a:cubicBezTo>
                  <a:pt x="340" y="84"/>
                  <a:pt x="350" y="85"/>
                  <a:pt x="359" y="77"/>
                </a:cubicBezTo>
                <a:cubicBezTo>
                  <a:pt x="368" y="69"/>
                  <a:pt x="377" y="54"/>
                  <a:pt x="380" y="43"/>
                </a:cubicBezTo>
                <a:cubicBezTo>
                  <a:pt x="380" y="38"/>
                  <a:pt x="380" y="37"/>
                  <a:pt x="376" y="36"/>
                </a:cubicBezTo>
                <a:cubicBezTo>
                  <a:pt x="352" y="43"/>
                  <a:pt x="334" y="70"/>
                  <a:pt x="317" y="89"/>
                </a:cubicBezTo>
                <a:cubicBezTo>
                  <a:pt x="312" y="95"/>
                  <a:pt x="308" y="100"/>
                  <a:pt x="303" y="106"/>
                </a:cubicBezTo>
              </a:path>
            </a:pathLst>
          </a:custGeom>
          <a:noFill/>
          <a:ln w="19050" cap="rnd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492" name="Comment 20">
            <a:extLst>
              <a:ext uri="{FF2B5EF4-FFF2-40B4-BE49-F238E27FC236}">
                <a16:creationId xmlns:a16="http://schemas.microsoft.com/office/drawing/2014/main" id="{72098958-9D9D-9B4D-89D8-364225FF7A58}"/>
              </a:ext>
            </a:extLst>
          </p:cNvPr>
          <p:cNvSpPr>
            <a:spLocks noRot="1" noChangeAspect="1" noEditPoints="1" noChangeArrowheads="1" noChangeShapeType="1" noTextEdit="1"/>
          </p:cNvSpPr>
          <p:nvPr/>
        </p:nvSpPr>
        <p:spPr bwMode="auto">
          <a:xfrm>
            <a:off x="7696200" y="4854575"/>
            <a:ext cx="517525" cy="419100"/>
          </a:xfrm>
          <a:custGeom>
            <a:avLst/>
            <a:gdLst>
              <a:gd name="T0" fmla="*/ 2147483646 w 1437"/>
              <a:gd name="T1" fmla="*/ 2147483646 h 1165"/>
              <a:gd name="T2" fmla="*/ 2147483646 w 1437"/>
              <a:gd name="T3" fmla="*/ 2147483646 h 1165"/>
              <a:gd name="T4" fmla="*/ 2147483646 w 1437"/>
              <a:gd name="T5" fmla="*/ 2147483646 h 1165"/>
              <a:gd name="T6" fmla="*/ 2147483646 w 1437"/>
              <a:gd name="T7" fmla="*/ 2147483646 h 1165"/>
              <a:gd name="T8" fmla="*/ 2147483646 w 1437"/>
              <a:gd name="T9" fmla="*/ 2147483646 h 1165"/>
              <a:gd name="T10" fmla="*/ 2147483646 w 1437"/>
              <a:gd name="T11" fmla="*/ 2147483646 h 1165"/>
              <a:gd name="T12" fmla="*/ 2147483646 w 1437"/>
              <a:gd name="T13" fmla="*/ 2147483646 h 1165"/>
              <a:gd name="T14" fmla="*/ 2147483646 w 1437"/>
              <a:gd name="T15" fmla="*/ 2147483646 h 1165"/>
              <a:gd name="T16" fmla="*/ 2147483646 w 1437"/>
              <a:gd name="T17" fmla="*/ 2147483646 h 1165"/>
              <a:gd name="T18" fmla="*/ 2147483646 w 1437"/>
              <a:gd name="T19" fmla="*/ 2147483646 h 1165"/>
              <a:gd name="T20" fmla="*/ 2147483646 w 1437"/>
              <a:gd name="T21" fmla="*/ 2147483646 h 1165"/>
              <a:gd name="T22" fmla="*/ 2147483646 w 1437"/>
              <a:gd name="T23" fmla="*/ 2147483646 h 1165"/>
              <a:gd name="T24" fmla="*/ 2147483646 w 1437"/>
              <a:gd name="T25" fmla="*/ 2147483646 h 1165"/>
              <a:gd name="T26" fmla="*/ 2147483646 w 1437"/>
              <a:gd name="T27" fmla="*/ 2147483646 h 1165"/>
              <a:gd name="T28" fmla="*/ 2147483646 w 1437"/>
              <a:gd name="T29" fmla="*/ 2147483646 h 1165"/>
              <a:gd name="T30" fmla="*/ 2147483646 w 1437"/>
              <a:gd name="T31" fmla="*/ 2147483646 h 1165"/>
              <a:gd name="T32" fmla="*/ 2147483646 w 1437"/>
              <a:gd name="T33" fmla="*/ 2147483646 h 1165"/>
              <a:gd name="T34" fmla="*/ 2147483646 w 1437"/>
              <a:gd name="T35" fmla="*/ 2147483646 h 1165"/>
              <a:gd name="T36" fmla="*/ 2147483646 w 1437"/>
              <a:gd name="T37" fmla="*/ 2147483646 h 1165"/>
              <a:gd name="T38" fmla="*/ 2147483646 w 1437"/>
              <a:gd name="T39" fmla="*/ 2147483646 h 1165"/>
              <a:gd name="T40" fmla="*/ 2147483646 w 1437"/>
              <a:gd name="T41" fmla="*/ 2147483646 h 1165"/>
              <a:gd name="T42" fmla="*/ 2147483646 w 1437"/>
              <a:gd name="T43" fmla="*/ 2147483646 h 1165"/>
              <a:gd name="T44" fmla="*/ 2147483646 w 1437"/>
              <a:gd name="T45" fmla="*/ 2147483646 h 1165"/>
              <a:gd name="T46" fmla="*/ 2147483646 w 1437"/>
              <a:gd name="T47" fmla="*/ 2147483646 h 1165"/>
              <a:gd name="T48" fmla="*/ 2147483646 w 1437"/>
              <a:gd name="T49" fmla="*/ 2147483646 h 1165"/>
              <a:gd name="T50" fmla="*/ 2147483646 w 1437"/>
              <a:gd name="T51" fmla="*/ 2147483646 h 1165"/>
              <a:gd name="T52" fmla="*/ 2147483646 w 1437"/>
              <a:gd name="T53" fmla="*/ 2147483646 h 1165"/>
              <a:gd name="T54" fmla="*/ 2147483646 w 1437"/>
              <a:gd name="T55" fmla="*/ 2147483646 h 1165"/>
              <a:gd name="T56" fmla="*/ 2147483646 w 1437"/>
              <a:gd name="T57" fmla="*/ 2147483646 h 1165"/>
              <a:gd name="T58" fmla="*/ 2147483646 w 1437"/>
              <a:gd name="T59" fmla="*/ 2147483646 h 1165"/>
              <a:gd name="T60" fmla="*/ 2147483646 w 1437"/>
              <a:gd name="T61" fmla="*/ 2147483646 h 1165"/>
              <a:gd name="T62" fmla="*/ 2147483646 w 1437"/>
              <a:gd name="T63" fmla="*/ 2147483646 h 1165"/>
              <a:gd name="T64" fmla="*/ 2147483646 w 1437"/>
              <a:gd name="T65" fmla="*/ 2147483646 h 1165"/>
              <a:gd name="T66" fmla="*/ 2147483646 w 1437"/>
              <a:gd name="T67" fmla="*/ 2147483646 h 1165"/>
              <a:gd name="T68" fmla="*/ 2147483646 w 1437"/>
              <a:gd name="T69" fmla="*/ 2147483646 h 1165"/>
              <a:gd name="T70" fmla="*/ 2147483646 w 1437"/>
              <a:gd name="T71" fmla="*/ 2147483646 h 1165"/>
              <a:gd name="T72" fmla="*/ 2147483646 w 1437"/>
              <a:gd name="T73" fmla="*/ 2147483646 h 1165"/>
              <a:gd name="T74" fmla="*/ 2147483646 w 1437"/>
              <a:gd name="T75" fmla="*/ 2147483646 h 1165"/>
              <a:gd name="T76" fmla="*/ 2147483646 w 1437"/>
              <a:gd name="T77" fmla="*/ 2147483646 h 1165"/>
              <a:gd name="T78" fmla="*/ 2147483646 w 1437"/>
              <a:gd name="T79" fmla="*/ 2147483646 h 1165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w 1437"/>
              <a:gd name="T121" fmla="*/ 0 h 1165"/>
              <a:gd name="T122" fmla="*/ 1437 w 1437"/>
              <a:gd name="T123" fmla="*/ 1165 h 1165"/>
            </a:gdLst>
            <a:ahLst/>
            <a:cxnLst>
              <a:cxn ang="T80">
                <a:pos x="T0" y="T1"/>
              </a:cxn>
              <a:cxn ang="T81">
                <a:pos x="T2" y="T3"/>
              </a:cxn>
              <a:cxn ang="T82">
                <a:pos x="T4" y="T5"/>
              </a:cxn>
              <a:cxn ang="T83">
                <a:pos x="T6" y="T7"/>
              </a:cxn>
              <a:cxn ang="T84">
                <a:pos x="T8" y="T9"/>
              </a:cxn>
              <a:cxn ang="T85">
                <a:pos x="T10" y="T11"/>
              </a:cxn>
              <a:cxn ang="T86">
                <a:pos x="T12" y="T13"/>
              </a:cxn>
              <a:cxn ang="T87">
                <a:pos x="T14" y="T15"/>
              </a:cxn>
              <a:cxn ang="T88">
                <a:pos x="T16" y="T17"/>
              </a:cxn>
              <a:cxn ang="T89">
                <a:pos x="T18" y="T19"/>
              </a:cxn>
              <a:cxn ang="T90">
                <a:pos x="T20" y="T21"/>
              </a:cxn>
              <a:cxn ang="T91">
                <a:pos x="T22" y="T23"/>
              </a:cxn>
              <a:cxn ang="T92">
                <a:pos x="T24" y="T25"/>
              </a:cxn>
              <a:cxn ang="T93">
                <a:pos x="T26" y="T27"/>
              </a:cxn>
              <a:cxn ang="T94">
                <a:pos x="T28" y="T29"/>
              </a:cxn>
              <a:cxn ang="T95">
                <a:pos x="T30" y="T31"/>
              </a:cxn>
              <a:cxn ang="T96">
                <a:pos x="T32" y="T33"/>
              </a:cxn>
              <a:cxn ang="T97">
                <a:pos x="T34" y="T35"/>
              </a:cxn>
              <a:cxn ang="T98">
                <a:pos x="T36" y="T37"/>
              </a:cxn>
              <a:cxn ang="T99">
                <a:pos x="T38" y="T39"/>
              </a:cxn>
              <a:cxn ang="T100">
                <a:pos x="T40" y="T41"/>
              </a:cxn>
              <a:cxn ang="T101">
                <a:pos x="T42" y="T43"/>
              </a:cxn>
              <a:cxn ang="T102">
                <a:pos x="T44" y="T45"/>
              </a:cxn>
              <a:cxn ang="T103">
                <a:pos x="T46" y="T47"/>
              </a:cxn>
              <a:cxn ang="T104">
                <a:pos x="T48" y="T49"/>
              </a:cxn>
              <a:cxn ang="T105">
                <a:pos x="T50" y="T51"/>
              </a:cxn>
              <a:cxn ang="T106">
                <a:pos x="T52" y="T53"/>
              </a:cxn>
              <a:cxn ang="T107">
                <a:pos x="T54" y="T55"/>
              </a:cxn>
              <a:cxn ang="T108">
                <a:pos x="T56" y="T57"/>
              </a:cxn>
              <a:cxn ang="T109">
                <a:pos x="T58" y="T59"/>
              </a:cxn>
              <a:cxn ang="T110">
                <a:pos x="T60" y="T61"/>
              </a:cxn>
              <a:cxn ang="T111">
                <a:pos x="T62" y="T63"/>
              </a:cxn>
              <a:cxn ang="T112">
                <a:pos x="T64" y="T65"/>
              </a:cxn>
              <a:cxn ang="T113">
                <a:pos x="T66" y="T67"/>
              </a:cxn>
              <a:cxn ang="T114">
                <a:pos x="T68" y="T69"/>
              </a:cxn>
              <a:cxn ang="T115">
                <a:pos x="T70" y="T71"/>
              </a:cxn>
              <a:cxn ang="T116">
                <a:pos x="T72" y="T73"/>
              </a:cxn>
              <a:cxn ang="T117">
                <a:pos x="T74" y="T75"/>
              </a:cxn>
              <a:cxn ang="T118">
                <a:pos x="T76" y="T77"/>
              </a:cxn>
              <a:cxn ang="T119">
                <a:pos x="T78" y="T79"/>
              </a:cxn>
            </a:cxnLst>
            <a:rect l="T120" t="T121" r="T122" b="T123"/>
            <a:pathLst>
              <a:path w="1437" h="1165" extrusionOk="0">
                <a:moveTo>
                  <a:pt x="490" y="238"/>
                </a:moveTo>
                <a:cubicBezTo>
                  <a:pt x="489" y="226"/>
                  <a:pt x="491" y="202"/>
                  <a:pt x="488" y="190"/>
                </a:cubicBezTo>
                <a:cubicBezTo>
                  <a:pt x="481" y="163"/>
                  <a:pt x="459" y="159"/>
                  <a:pt x="435" y="154"/>
                </a:cubicBezTo>
                <a:cubicBezTo>
                  <a:pt x="396" y="146"/>
                  <a:pt x="350" y="150"/>
                  <a:pt x="311" y="156"/>
                </a:cubicBezTo>
                <a:cubicBezTo>
                  <a:pt x="250" y="165"/>
                  <a:pt x="202" y="198"/>
                  <a:pt x="154" y="236"/>
                </a:cubicBezTo>
                <a:cubicBezTo>
                  <a:pt x="89" y="288"/>
                  <a:pt x="47" y="357"/>
                  <a:pt x="20" y="435"/>
                </a:cubicBezTo>
                <a:cubicBezTo>
                  <a:pt x="-6" y="510"/>
                  <a:pt x="-6" y="586"/>
                  <a:pt x="28" y="659"/>
                </a:cubicBezTo>
                <a:cubicBezTo>
                  <a:pt x="58" y="722"/>
                  <a:pt x="121" y="769"/>
                  <a:pt x="189" y="784"/>
                </a:cubicBezTo>
                <a:cubicBezTo>
                  <a:pt x="232" y="794"/>
                  <a:pt x="293" y="790"/>
                  <a:pt x="331" y="767"/>
                </a:cubicBezTo>
                <a:cubicBezTo>
                  <a:pt x="353" y="749"/>
                  <a:pt x="360" y="743"/>
                  <a:pt x="376" y="734"/>
                </a:cubicBezTo>
              </a:path>
              <a:path w="1437" h="1165" extrusionOk="0">
                <a:moveTo>
                  <a:pt x="758" y="185"/>
                </a:moveTo>
                <a:cubicBezTo>
                  <a:pt x="752" y="194"/>
                  <a:pt x="753" y="179"/>
                  <a:pt x="752" y="204"/>
                </a:cubicBezTo>
                <a:cubicBezTo>
                  <a:pt x="750" y="252"/>
                  <a:pt x="753" y="301"/>
                  <a:pt x="750" y="349"/>
                </a:cubicBezTo>
                <a:cubicBezTo>
                  <a:pt x="745" y="427"/>
                  <a:pt x="729" y="504"/>
                  <a:pt x="725" y="582"/>
                </a:cubicBezTo>
                <a:cubicBezTo>
                  <a:pt x="722" y="654"/>
                  <a:pt x="726" y="726"/>
                  <a:pt x="734" y="798"/>
                </a:cubicBezTo>
              </a:path>
              <a:path w="1437" h="1165" extrusionOk="0">
                <a:moveTo>
                  <a:pt x="1124" y="2"/>
                </a:moveTo>
                <a:cubicBezTo>
                  <a:pt x="1123" y="4"/>
                  <a:pt x="1104" y="28"/>
                  <a:pt x="1099" y="43"/>
                </a:cubicBezTo>
                <a:cubicBezTo>
                  <a:pt x="1082" y="93"/>
                  <a:pt x="1082" y="163"/>
                  <a:pt x="1075" y="216"/>
                </a:cubicBezTo>
                <a:cubicBezTo>
                  <a:pt x="1061" y="316"/>
                  <a:pt x="1052" y="418"/>
                  <a:pt x="1042" y="519"/>
                </a:cubicBezTo>
                <a:cubicBezTo>
                  <a:pt x="1033" y="607"/>
                  <a:pt x="1025" y="694"/>
                  <a:pt x="1012" y="782"/>
                </a:cubicBezTo>
                <a:cubicBezTo>
                  <a:pt x="1010" y="797"/>
                  <a:pt x="1008" y="812"/>
                  <a:pt x="1006" y="827"/>
                </a:cubicBezTo>
              </a:path>
              <a:path w="1437" h="1165" extrusionOk="0">
                <a:moveTo>
                  <a:pt x="701" y="606"/>
                </a:moveTo>
                <a:cubicBezTo>
                  <a:pt x="701" y="594"/>
                  <a:pt x="699" y="583"/>
                  <a:pt x="721" y="580"/>
                </a:cubicBezTo>
                <a:cubicBezTo>
                  <a:pt x="771" y="572"/>
                  <a:pt x="823" y="572"/>
                  <a:pt x="874" y="568"/>
                </a:cubicBezTo>
                <a:cubicBezTo>
                  <a:pt x="941" y="563"/>
                  <a:pt x="1006" y="553"/>
                  <a:pt x="1073" y="551"/>
                </a:cubicBezTo>
                <a:cubicBezTo>
                  <a:pt x="1104" y="551"/>
                  <a:pt x="1111" y="552"/>
                  <a:pt x="1130" y="546"/>
                </a:cubicBezTo>
              </a:path>
              <a:path w="1437" h="1165" extrusionOk="0">
                <a:moveTo>
                  <a:pt x="1394" y="512"/>
                </a:moveTo>
                <a:cubicBezTo>
                  <a:pt x="1380" y="522"/>
                  <a:pt x="1367" y="534"/>
                  <a:pt x="1353" y="546"/>
                </a:cubicBezTo>
                <a:cubicBezTo>
                  <a:pt x="1317" y="578"/>
                  <a:pt x="1281" y="611"/>
                  <a:pt x="1246" y="645"/>
                </a:cubicBezTo>
                <a:cubicBezTo>
                  <a:pt x="1220" y="670"/>
                  <a:pt x="1190" y="695"/>
                  <a:pt x="1166" y="722"/>
                </a:cubicBezTo>
                <a:cubicBezTo>
                  <a:pt x="1165" y="724"/>
                  <a:pt x="1163" y="727"/>
                  <a:pt x="1162" y="729"/>
                </a:cubicBezTo>
                <a:cubicBezTo>
                  <a:pt x="1175" y="734"/>
                  <a:pt x="1195" y="743"/>
                  <a:pt x="1213" y="746"/>
                </a:cubicBezTo>
                <a:cubicBezTo>
                  <a:pt x="1246" y="752"/>
                  <a:pt x="1282" y="763"/>
                  <a:pt x="1315" y="767"/>
                </a:cubicBezTo>
                <a:cubicBezTo>
                  <a:pt x="1340" y="770"/>
                  <a:pt x="1365" y="770"/>
                  <a:pt x="1390" y="770"/>
                </a:cubicBezTo>
                <a:cubicBezTo>
                  <a:pt x="1410" y="770"/>
                  <a:pt x="1420" y="772"/>
                  <a:pt x="1436" y="760"/>
                </a:cubicBezTo>
              </a:path>
              <a:path w="1437" h="1165" extrusionOk="0">
                <a:moveTo>
                  <a:pt x="1398" y="452"/>
                </a:moveTo>
                <a:cubicBezTo>
                  <a:pt x="1395" y="471"/>
                  <a:pt x="1396" y="481"/>
                  <a:pt x="1394" y="500"/>
                </a:cubicBezTo>
                <a:cubicBezTo>
                  <a:pt x="1388" y="561"/>
                  <a:pt x="1375" y="620"/>
                  <a:pt x="1367" y="681"/>
                </a:cubicBezTo>
                <a:cubicBezTo>
                  <a:pt x="1356" y="766"/>
                  <a:pt x="1345" y="852"/>
                  <a:pt x="1343" y="938"/>
                </a:cubicBezTo>
                <a:cubicBezTo>
                  <a:pt x="1341" y="1013"/>
                  <a:pt x="1349" y="1089"/>
                  <a:pt x="1355" y="1164"/>
                </a:cubicBezTo>
              </a:path>
            </a:pathLst>
          </a:custGeom>
          <a:noFill/>
          <a:ln w="19050" cap="rnd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493" name="Comment 21">
            <a:extLst>
              <a:ext uri="{FF2B5EF4-FFF2-40B4-BE49-F238E27FC236}">
                <a16:creationId xmlns:a16="http://schemas.microsoft.com/office/drawing/2014/main" id="{5DB5A9CE-0E91-9B4C-94B9-02A118874FF3}"/>
              </a:ext>
            </a:extLst>
          </p:cNvPr>
          <p:cNvSpPr>
            <a:spLocks noRot="1" noChangeAspect="1" noEditPoints="1" noChangeArrowheads="1" noChangeShapeType="1" noTextEdit="1"/>
          </p:cNvSpPr>
          <p:nvPr/>
        </p:nvSpPr>
        <p:spPr bwMode="auto">
          <a:xfrm>
            <a:off x="7034213" y="5465763"/>
            <a:ext cx="1293812" cy="287337"/>
          </a:xfrm>
          <a:custGeom>
            <a:avLst/>
            <a:gdLst>
              <a:gd name="T0" fmla="*/ 0 w 3595"/>
              <a:gd name="T1" fmla="*/ 2147483646 h 797"/>
              <a:gd name="T2" fmla="*/ 2147483646 w 3595"/>
              <a:gd name="T3" fmla="*/ 2147483646 h 797"/>
              <a:gd name="T4" fmla="*/ 2147483646 w 3595"/>
              <a:gd name="T5" fmla="*/ 2147483646 h 797"/>
              <a:gd name="T6" fmla="*/ 2147483646 w 3595"/>
              <a:gd name="T7" fmla="*/ 2147483646 h 797"/>
              <a:gd name="T8" fmla="*/ 2147483646 w 3595"/>
              <a:gd name="T9" fmla="*/ 2147483646 h 797"/>
              <a:gd name="T10" fmla="*/ 2147483646 w 3595"/>
              <a:gd name="T11" fmla="*/ 2147483646 h 797"/>
              <a:gd name="T12" fmla="*/ 2147483646 w 3595"/>
              <a:gd name="T13" fmla="*/ 2147483646 h 797"/>
              <a:gd name="T14" fmla="*/ 2147483646 w 3595"/>
              <a:gd name="T15" fmla="*/ 2147483646 h 797"/>
              <a:gd name="T16" fmla="*/ 2147483646 w 3595"/>
              <a:gd name="T17" fmla="*/ 2147483646 h 797"/>
              <a:gd name="T18" fmla="*/ 2147483646 w 3595"/>
              <a:gd name="T19" fmla="*/ 2147483646 h 797"/>
              <a:gd name="T20" fmla="*/ 2147483646 w 3595"/>
              <a:gd name="T21" fmla="*/ 2147483646 h 797"/>
              <a:gd name="T22" fmla="*/ 2147483646 w 3595"/>
              <a:gd name="T23" fmla="*/ 2147483646 h 797"/>
              <a:gd name="T24" fmla="*/ 2147483646 w 3595"/>
              <a:gd name="T25" fmla="*/ 2147483646 h 797"/>
              <a:gd name="T26" fmla="*/ 2147483646 w 3595"/>
              <a:gd name="T27" fmla="*/ 2147483646 h 797"/>
              <a:gd name="T28" fmla="*/ 2147483646 w 3595"/>
              <a:gd name="T29" fmla="*/ 2147483646 h 797"/>
              <a:gd name="T30" fmla="*/ 2147483646 w 3595"/>
              <a:gd name="T31" fmla="*/ 2147483646 h 797"/>
              <a:gd name="T32" fmla="*/ 2147483646 w 3595"/>
              <a:gd name="T33" fmla="*/ 2147483646 h 797"/>
              <a:gd name="T34" fmla="*/ 2147483646 w 3595"/>
              <a:gd name="T35" fmla="*/ 2147483646 h 797"/>
              <a:gd name="T36" fmla="*/ 2147483646 w 3595"/>
              <a:gd name="T37" fmla="*/ 2147483646 h 797"/>
              <a:gd name="T38" fmla="*/ 2147483646 w 3595"/>
              <a:gd name="T39" fmla="*/ 2147483646 h 797"/>
              <a:gd name="T40" fmla="*/ 2147483646 w 3595"/>
              <a:gd name="T41" fmla="*/ 2147483646 h 797"/>
              <a:gd name="T42" fmla="*/ 2147483646 w 3595"/>
              <a:gd name="T43" fmla="*/ 2147483646 h 797"/>
              <a:gd name="T44" fmla="*/ 2147483646 w 3595"/>
              <a:gd name="T45" fmla="*/ 2147483646 h 797"/>
              <a:gd name="T46" fmla="*/ 2147483646 w 3595"/>
              <a:gd name="T47" fmla="*/ 2147483646 h 797"/>
              <a:gd name="T48" fmla="*/ 2147483646 w 3595"/>
              <a:gd name="T49" fmla="*/ 2147483646 h 797"/>
              <a:gd name="T50" fmla="*/ 2147483646 w 3595"/>
              <a:gd name="T51" fmla="*/ 2147483646 h 797"/>
              <a:gd name="T52" fmla="*/ 2147483646 w 3595"/>
              <a:gd name="T53" fmla="*/ 2147483646 h 797"/>
              <a:gd name="T54" fmla="*/ 2147483646 w 3595"/>
              <a:gd name="T55" fmla="*/ 2147483646 h 797"/>
              <a:gd name="T56" fmla="*/ 2147483646 w 3595"/>
              <a:gd name="T57" fmla="*/ 2147483646 h 797"/>
              <a:gd name="T58" fmla="*/ 2147483646 w 3595"/>
              <a:gd name="T59" fmla="*/ 2147483646 h 797"/>
              <a:gd name="T60" fmla="*/ 2147483646 w 3595"/>
              <a:gd name="T61" fmla="*/ 2147483646 h 797"/>
              <a:gd name="T62" fmla="*/ 2147483646 w 3595"/>
              <a:gd name="T63" fmla="*/ 2147483646 h 797"/>
              <a:gd name="T64" fmla="*/ 2147483646 w 3595"/>
              <a:gd name="T65" fmla="*/ 2147483646 h 797"/>
              <a:gd name="T66" fmla="*/ 2147483646 w 3595"/>
              <a:gd name="T67" fmla="*/ 2147483646 h 797"/>
              <a:gd name="T68" fmla="*/ 2147483646 w 3595"/>
              <a:gd name="T69" fmla="*/ 2147483646 h 797"/>
              <a:gd name="T70" fmla="*/ 2147483646 w 3595"/>
              <a:gd name="T71" fmla="*/ 2147483646 h 797"/>
              <a:gd name="T72" fmla="*/ 2147483646 w 3595"/>
              <a:gd name="T73" fmla="*/ 2147483646 h 797"/>
              <a:gd name="T74" fmla="*/ 2147483646 w 3595"/>
              <a:gd name="T75" fmla="*/ 2147483646 h 797"/>
              <a:gd name="T76" fmla="*/ 2147483646 w 3595"/>
              <a:gd name="T77" fmla="*/ 2147483646 h 797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w 3595"/>
              <a:gd name="T118" fmla="*/ 0 h 797"/>
              <a:gd name="T119" fmla="*/ 3595 w 3595"/>
              <a:gd name="T120" fmla="*/ 797 h 797"/>
            </a:gdLst>
            <a:ahLst/>
            <a:cxnLst>
              <a:cxn ang="T78">
                <a:pos x="T0" y="T1"/>
              </a:cxn>
              <a:cxn ang="T79">
                <a:pos x="T2" y="T3"/>
              </a:cxn>
              <a:cxn ang="T80">
                <a:pos x="T4" y="T5"/>
              </a:cxn>
              <a:cxn ang="T81">
                <a:pos x="T6" y="T7"/>
              </a:cxn>
              <a:cxn ang="T82">
                <a:pos x="T8" y="T9"/>
              </a:cxn>
              <a:cxn ang="T83">
                <a:pos x="T10" y="T11"/>
              </a:cxn>
              <a:cxn ang="T84">
                <a:pos x="T12" y="T13"/>
              </a:cxn>
              <a:cxn ang="T85">
                <a:pos x="T14" y="T15"/>
              </a:cxn>
              <a:cxn ang="T86">
                <a:pos x="T16" y="T17"/>
              </a:cxn>
              <a:cxn ang="T87">
                <a:pos x="T18" y="T19"/>
              </a:cxn>
              <a:cxn ang="T88">
                <a:pos x="T20" y="T21"/>
              </a:cxn>
              <a:cxn ang="T89">
                <a:pos x="T22" y="T23"/>
              </a:cxn>
              <a:cxn ang="T90">
                <a:pos x="T24" y="T25"/>
              </a:cxn>
              <a:cxn ang="T91">
                <a:pos x="T26" y="T27"/>
              </a:cxn>
              <a:cxn ang="T92">
                <a:pos x="T28" y="T29"/>
              </a:cxn>
              <a:cxn ang="T93">
                <a:pos x="T30" y="T31"/>
              </a:cxn>
              <a:cxn ang="T94">
                <a:pos x="T32" y="T33"/>
              </a:cxn>
              <a:cxn ang="T95">
                <a:pos x="T34" y="T35"/>
              </a:cxn>
              <a:cxn ang="T96">
                <a:pos x="T36" y="T37"/>
              </a:cxn>
              <a:cxn ang="T97">
                <a:pos x="T38" y="T39"/>
              </a:cxn>
              <a:cxn ang="T98">
                <a:pos x="T40" y="T41"/>
              </a:cxn>
              <a:cxn ang="T99">
                <a:pos x="T42" y="T43"/>
              </a:cxn>
              <a:cxn ang="T100">
                <a:pos x="T44" y="T45"/>
              </a:cxn>
              <a:cxn ang="T101">
                <a:pos x="T46" y="T47"/>
              </a:cxn>
              <a:cxn ang="T102">
                <a:pos x="T48" y="T49"/>
              </a:cxn>
              <a:cxn ang="T103">
                <a:pos x="T50" y="T51"/>
              </a:cxn>
              <a:cxn ang="T104">
                <a:pos x="T52" y="T53"/>
              </a:cxn>
              <a:cxn ang="T105">
                <a:pos x="T54" y="T55"/>
              </a:cxn>
              <a:cxn ang="T106">
                <a:pos x="T56" y="T57"/>
              </a:cxn>
              <a:cxn ang="T107">
                <a:pos x="T58" y="T59"/>
              </a:cxn>
              <a:cxn ang="T108">
                <a:pos x="T60" y="T61"/>
              </a:cxn>
              <a:cxn ang="T109">
                <a:pos x="T62" y="T63"/>
              </a:cxn>
              <a:cxn ang="T110">
                <a:pos x="T64" y="T65"/>
              </a:cxn>
              <a:cxn ang="T111">
                <a:pos x="T66" y="T67"/>
              </a:cxn>
              <a:cxn ang="T112">
                <a:pos x="T68" y="T69"/>
              </a:cxn>
              <a:cxn ang="T113">
                <a:pos x="T70" y="T71"/>
              </a:cxn>
              <a:cxn ang="T114">
                <a:pos x="T72" y="T73"/>
              </a:cxn>
              <a:cxn ang="T115">
                <a:pos x="T74" y="T75"/>
              </a:cxn>
              <a:cxn ang="T116">
                <a:pos x="T76" y="T77"/>
              </a:cxn>
            </a:cxnLst>
            <a:rect l="T117" t="T118" r="T119" b="T120"/>
            <a:pathLst>
              <a:path w="3595" h="797" extrusionOk="0">
                <a:moveTo>
                  <a:pt x="47" y="491"/>
                </a:moveTo>
                <a:cubicBezTo>
                  <a:pt x="30" y="467"/>
                  <a:pt x="16" y="446"/>
                  <a:pt x="0" y="419"/>
                </a:cubicBezTo>
                <a:cubicBezTo>
                  <a:pt x="3" y="451"/>
                  <a:pt x="2" y="482"/>
                  <a:pt x="2" y="515"/>
                </a:cubicBezTo>
                <a:cubicBezTo>
                  <a:pt x="1" y="590"/>
                  <a:pt x="-4" y="666"/>
                  <a:pt x="6" y="741"/>
                </a:cubicBezTo>
                <a:cubicBezTo>
                  <a:pt x="8" y="755"/>
                  <a:pt x="11" y="768"/>
                  <a:pt x="14" y="782"/>
                </a:cubicBezTo>
                <a:cubicBezTo>
                  <a:pt x="28" y="762"/>
                  <a:pt x="44" y="732"/>
                  <a:pt x="57" y="707"/>
                </a:cubicBezTo>
                <a:cubicBezTo>
                  <a:pt x="101" y="625"/>
                  <a:pt x="151" y="546"/>
                  <a:pt x="203" y="469"/>
                </a:cubicBezTo>
                <a:cubicBezTo>
                  <a:pt x="224" y="437"/>
                  <a:pt x="242" y="410"/>
                  <a:pt x="268" y="383"/>
                </a:cubicBezTo>
                <a:cubicBezTo>
                  <a:pt x="263" y="443"/>
                  <a:pt x="250" y="501"/>
                  <a:pt x="240" y="561"/>
                </a:cubicBezTo>
                <a:cubicBezTo>
                  <a:pt x="228" y="631"/>
                  <a:pt x="220" y="698"/>
                  <a:pt x="224" y="768"/>
                </a:cubicBezTo>
                <a:cubicBezTo>
                  <a:pt x="257" y="758"/>
                  <a:pt x="272" y="748"/>
                  <a:pt x="297" y="715"/>
                </a:cubicBezTo>
                <a:cubicBezTo>
                  <a:pt x="343" y="655"/>
                  <a:pt x="380" y="586"/>
                  <a:pt x="417" y="520"/>
                </a:cubicBezTo>
                <a:cubicBezTo>
                  <a:pt x="441" y="476"/>
                  <a:pt x="465" y="428"/>
                  <a:pt x="494" y="387"/>
                </a:cubicBezTo>
                <a:cubicBezTo>
                  <a:pt x="504" y="373"/>
                  <a:pt x="509" y="373"/>
                  <a:pt x="520" y="368"/>
                </a:cubicBezTo>
                <a:cubicBezTo>
                  <a:pt x="521" y="369"/>
                  <a:pt x="523" y="370"/>
                  <a:pt x="524" y="371"/>
                </a:cubicBezTo>
                <a:cubicBezTo>
                  <a:pt x="525" y="404"/>
                  <a:pt x="525" y="441"/>
                  <a:pt x="522" y="476"/>
                </a:cubicBezTo>
                <a:cubicBezTo>
                  <a:pt x="516" y="545"/>
                  <a:pt x="503" y="626"/>
                  <a:pt x="533" y="693"/>
                </a:cubicBezTo>
                <a:cubicBezTo>
                  <a:pt x="575" y="785"/>
                  <a:pt x="690" y="772"/>
                  <a:pt x="764" y="734"/>
                </a:cubicBezTo>
                <a:cubicBezTo>
                  <a:pt x="805" y="713"/>
                  <a:pt x="863" y="675"/>
                  <a:pt x="878" y="628"/>
                </a:cubicBezTo>
                <a:cubicBezTo>
                  <a:pt x="895" y="576"/>
                  <a:pt x="893" y="473"/>
                  <a:pt x="845" y="436"/>
                </a:cubicBezTo>
                <a:cubicBezTo>
                  <a:pt x="782" y="388"/>
                  <a:pt x="705" y="455"/>
                  <a:pt x="681" y="510"/>
                </a:cubicBezTo>
                <a:cubicBezTo>
                  <a:pt x="654" y="571"/>
                  <a:pt x="678" y="626"/>
                  <a:pt x="732" y="662"/>
                </a:cubicBezTo>
                <a:cubicBezTo>
                  <a:pt x="803" y="709"/>
                  <a:pt x="884" y="689"/>
                  <a:pt x="963" y="681"/>
                </a:cubicBezTo>
              </a:path>
              <a:path w="3595" h="797" extrusionOk="0">
                <a:moveTo>
                  <a:pt x="1305" y="19"/>
                </a:moveTo>
                <a:cubicBezTo>
                  <a:pt x="1296" y="10"/>
                  <a:pt x="1294" y="8"/>
                  <a:pt x="1292" y="0"/>
                </a:cubicBezTo>
                <a:cubicBezTo>
                  <a:pt x="1285" y="38"/>
                  <a:pt x="1288" y="77"/>
                  <a:pt x="1286" y="116"/>
                </a:cubicBezTo>
                <a:cubicBezTo>
                  <a:pt x="1279" y="242"/>
                  <a:pt x="1270" y="367"/>
                  <a:pt x="1272" y="493"/>
                </a:cubicBezTo>
                <a:cubicBezTo>
                  <a:pt x="1273" y="570"/>
                  <a:pt x="1280" y="647"/>
                  <a:pt x="1280" y="724"/>
                </a:cubicBezTo>
                <a:cubicBezTo>
                  <a:pt x="1280" y="754"/>
                  <a:pt x="1283" y="771"/>
                  <a:pt x="1272" y="796"/>
                </a:cubicBezTo>
              </a:path>
              <a:path w="3595" h="797" extrusionOk="0">
                <a:moveTo>
                  <a:pt x="1095" y="455"/>
                </a:moveTo>
                <a:cubicBezTo>
                  <a:pt x="1052" y="424"/>
                  <a:pt x="1052" y="426"/>
                  <a:pt x="1006" y="373"/>
                </a:cubicBezTo>
                <a:cubicBezTo>
                  <a:pt x="1040" y="367"/>
                  <a:pt x="1070" y="368"/>
                  <a:pt x="1106" y="368"/>
                </a:cubicBezTo>
                <a:cubicBezTo>
                  <a:pt x="1177" y="367"/>
                  <a:pt x="1248" y="360"/>
                  <a:pt x="1319" y="359"/>
                </a:cubicBezTo>
                <a:cubicBezTo>
                  <a:pt x="1379" y="358"/>
                  <a:pt x="1436" y="356"/>
                  <a:pt x="1494" y="337"/>
                </a:cubicBezTo>
                <a:cubicBezTo>
                  <a:pt x="1543" y="321"/>
                  <a:pt x="1586" y="282"/>
                  <a:pt x="1624" y="248"/>
                </a:cubicBezTo>
                <a:cubicBezTo>
                  <a:pt x="1669" y="207"/>
                  <a:pt x="1704" y="175"/>
                  <a:pt x="1758" y="154"/>
                </a:cubicBezTo>
                <a:cubicBezTo>
                  <a:pt x="1776" y="189"/>
                  <a:pt x="1780" y="201"/>
                  <a:pt x="1770" y="246"/>
                </a:cubicBezTo>
                <a:cubicBezTo>
                  <a:pt x="1754" y="323"/>
                  <a:pt x="1725" y="398"/>
                  <a:pt x="1713" y="476"/>
                </a:cubicBezTo>
                <a:cubicBezTo>
                  <a:pt x="1706" y="520"/>
                  <a:pt x="1694" y="578"/>
                  <a:pt x="1711" y="621"/>
                </a:cubicBezTo>
                <a:cubicBezTo>
                  <a:pt x="1714" y="625"/>
                  <a:pt x="1716" y="629"/>
                  <a:pt x="1719" y="633"/>
                </a:cubicBezTo>
                <a:cubicBezTo>
                  <a:pt x="1759" y="614"/>
                  <a:pt x="1778" y="598"/>
                  <a:pt x="1811" y="561"/>
                </a:cubicBezTo>
                <a:cubicBezTo>
                  <a:pt x="1878" y="485"/>
                  <a:pt x="1928" y="393"/>
                  <a:pt x="1995" y="318"/>
                </a:cubicBezTo>
                <a:cubicBezTo>
                  <a:pt x="2005" y="307"/>
                  <a:pt x="2014" y="308"/>
                  <a:pt x="2022" y="301"/>
                </a:cubicBezTo>
                <a:cubicBezTo>
                  <a:pt x="2029" y="332"/>
                  <a:pt x="2035" y="350"/>
                  <a:pt x="2034" y="385"/>
                </a:cubicBezTo>
                <a:cubicBezTo>
                  <a:pt x="2031" y="463"/>
                  <a:pt x="2019" y="540"/>
                  <a:pt x="2014" y="618"/>
                </a:cubicBezTo>
              </a:path>
              <a:path w="3595" h="797" extrusionOk="0">
                <a:moveTo>
                  <a:pt x="2256" y="498"/>
                </a:moveTo>
                <a:cubicBezTo>
                  <a:pt x="2276" y="443"/>
                  <a:pt x="2305" y="372"/>
                  <a:pt x="2310" y="323"/>
                </a:cubicBezTo>
                <a:cubicBezTo>
                  <a:pt x="2311" y="317"/>
                  <a:pt x="2277" y="304"/>
                  <a:pt x="2274" y="303"/>
                </a:cubicBezTo>
                <a:cubicBezTo>
                  <a:pt x="2226" y="312"/>
                  <a:pt x="2204" y="339"/>
                  <a:pt x="2180" y="383"/>
                </a:cubicBezTo>
                <a:cubicBezTo>
                  <a:pt x="2154" y="430"/>
                  <a:pt x="2135" y="487"/>
                  <a:pt x="2146" y="541"/>
                </a:cubicBezTo>
                <a:cubicBezTo>
                  <a:pt x="2152" y="570"/>
                  <a:pt x="2172" y="614"/>
                  <a:pt x="2205" y="621"/>
                </a:cubicBezTo>
                <a:cubicBezTo>
                  <a:pt x="2236" y="628"/>
                  <a:pt x="2266" y="606"/>
                  <a:pt x="2280" y="580"/>
                </a:cubicBezTo>
                <a:cubicBezTo>
                  <a:pt x="2302" y="541"/>
                  <a:pt x="2307" y="488"/>
                  <a:pt x="2316" y="445"/>
                </a:cubicBezTo>
                <a:cubicBezTo>
                  <a:pt x="2322" y="418"/>
                  <a:pt x="2327" y="391"/>
                  <a:pt x="2327" y="366"/>
                </a:cubicBezTo>
                <a:cubicBezTo>
                  <a:pt x="2321" y="383"/>
                  <a:pt x="2317" y="405"/>
                  <a:pt x="2316" y="426"/>
                </a:cubicBezTo>
                <a:cubicBezTo>
                  <a:pt x="2314" y="469"/>
                  <a:pt x="2316" y="510"/>
                  <a:pt x="2321" y="553"/>
                </a:cubicBezTo>
              </a:path>
              <a:path w="3595" h="797" extrusionOk="0">
                <a:moveTo>
                  <a:pt x="2589" y="303"/>
                </a:moveTo>
                <a:cubicBezTo>
                  <a:pt x="2592" y="278"/>
                  <a:pt x="2595" y="257"/>
                  <a:pt x="2599" y="231"/>
                </a:cubicBezTo>
                <a:cubicBezTo>
                  <a:pt x="2596" y="245"/>
                  <a:pt x="2592" y="263"/>
                  <a:pt x="2589" y="279"/>
                </a:cubicBezTo>
                <a:cubicBezTo>
                  <a:pt x="2576" y="351"/>
                  <a:pt x="2572" y="417"/>
                  <a:pt x="2572" y="489"/>
                </a:cubicBezTo>
                <a:cubicBezTo>
                  <a:pt x="2572" y="516"/>
                  <a:pt x="2573" y="543"/>
                  <a:pt x="2575" y="570"/>
                </a:cubicBezTo>
                <a:cubicBezTo>
                  <a:pt x="2581" y="556"/>
                  <a:pt x="2591" y="537"/>
                  <a:pt x="2597" y="520"/>
                </a:cubicBezTo>
                <a:cubicBezTo>
                  <a:pt x="2627" y="433"/>
                  <a:pt x="2679" y="340"/>
                  <a:pt x="2757" y="286"/>
                </a:cubicBezTo>
                <a:cubicBezTo>
                  <a:pt x="2778" y="272"/>
                  <a:pt x="2796" y="264"/>
                  <a:pt x="2820" y="262"/>
                </a:cubicBezTo>
                <a:cubicBezTo>
                  <a:pt x="2830" y="262"/>
                  <a:pt x="2833" y="262"/>
                  <a:pt x="2839" y="265"/>
                </a:cubicBezTo>
                <a:cubicBezTo>
                  <a:pt x="2851" y="298"/>
                  <a:pt x="2851" y="318"/>
                  <a:pt x="2851" y="356"/>
                </a:cubicBezTo>
                <a:cubicBezTo>
                  <a:pt x="2852" y="405"/>
                  <a:pt x="2865" y="473"/>
                  <a:pt x="2910" y="503"/>
                </a:cubicBezTo>
                <a:cubicBezTo>
                  <a:pt x="2949" y="529"/>
                  <a:pt x="3015" y="525"/>
                  <a:pt x="3058" y="515"/>
                </a:cubicBezTo>
                <a:cubicBezTo>
                  <a:pt x="3107" y="504"/>
                  <a:pt x="3166" y="466"/>
                  <a:pt x="3202" y="431"/>
                </a:cubicBezTo>
                <a:cubicBezTo>
                  <a:pt x="3246" y="387"/>
                  <a:pt x="3266" y="307"/>
                  <a:pt x="3263" y="246"/>
                </a:cubicBezTo>
                <a:cubicBezTo>
                  <a:pt x="3261" y="209"/>
                  <a:pt x="3250" y="212"/>
                  <a:pt x="3233" y="188"/>
                </a:cubicBezTo>
                <a:cubicBezTo>
                  <a:pt x="3197" y="202"/>
                  <a:pt x="3172" y="207"/>
                  <a:pt x="3148" y="246"/>
                </a:cubicBezTo>
                <a:cubicBezTo>
                  <a:pt x="3113" y="304"/>
                  <a:pt x="3121" y="383"/>
                  <a:pt x="3139" y="445"/>
                </a:cubicBezTo>
                <a:cubicBezTo>
                  <a:pt x="3161" y="522"/>
                  <a:pt x="3199" y="591"/>
                  <a:pt x="3263" y="640"/>
                </a:cubicBezTo>
                <a:cubicBezTo>
                  <a:pt x="3310" y="676"/>
                  <a:pt x="3363" y="689"/>
                  <a:pt x="3422" y="686"/>
                </a:cubicBezTo>
                <a:cubicBezTo>
                  <a:pt x="3470" y="684"/>
                  <a:pt x="3512" y="662"/>
                  <a:pt x="3556" y="645"/>
                </a:cubicBezTo>
                <a:cubicBezTo>
                  <a:pt x="3593" y="631"/>
                  <a:pt x="3569" y="645"/>
                  <a:pt x="3586" y="645"/>
                </a:cubicBezTo>
                <a:cubicBezTo>
                  <a:pt x="3590" y="645"/>
                  <a:pt x="3592" y="645"/>
                  <a:pt x="3594" y="647"/>
                </a:cubicBezTo>
              </a:path>
            </a:pathLst>
          </a:custGeom>
          <a:noFill/>
          <a:ln w="19050" cap="rnd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494" name="Comment 22">
            <a:extLst>
              <a:ext uri="{FF2B5EF4-FFF2-40B4-BE49-F238E27FC236}">
                <a16:creationId xmlns:a16="http://schemas.microsoft.com/office/drawing/2014/main" id="{47814A70-B0A3-F648-8E23-098C876A9069}"/>
              </a:ext>
            </a:extLst>
          </p:cNvPr>
          <p:cNvSpPr>
            <a:spLocks noRot="1" noChangeAspect="1" noEditPoints="1" noChangeArrowheads="1" noChangeShapeType="1" noTextEdit="1"/>
          </p:cNvSpPr>
          <p:nvPr/>
        </p:nvSpPr>
        <p:spPr bwMode="auto">
          <a:xfrm>
            <a:off x="6740525" y="2976563"/>
            <a:ext cx="227013" cy="554037"/>
          </a:xfrm>
          <a:custGeom>
            <a:avLst/>
            <a:gdLst>
              <a:gd name="T0" fmla="*/ 2147483646 w 633"/>
              <a:gd name="T1" fmla="*/ 2147483646 h 1536"/>
              <a:gd name="T2" fmla="*/ 2147483646 w 633"/>
              <a:gd name="T3" fmla="*/ 2147483646 h 1536"/>
              <a:gd name="T4" fmla="*/ 2147483646 w 633"/>
              <a:gd name="T5" fmla="*/ 2147483646 h 1536"/>
              <a:gd name="T6" fmla="*/ 2147483646 w 633"/>
              <a:gd name="T7" fmla="*/ 2147483646 h 1536"/>
              <a:gd name="T8" fmla="*/ 2147483646 w 633"/>
              <a:gd name="T9" fmla="*/ 2147483646 h 1536"/>
              <a:gd name="T10" fmla="*/ 2147483646 w 633"/>
              <a:gd name="T11" fmla="*/ 2147483646 h 1536"/>
              <a:gd name="T12" fmla="*/ 2147483646 w 633"/>
              <a:gd name="T13" fmla="*/ 2147483646 h 1536"/>
              <a:gd name="T14" fmla="*/ 2147483646 w 633"/>
              <a:gd name="T15" fmla="*/ 2147483646 h 1536"/>
              <a:gd name="T16" fmla="*/ 2147483646 w 633"/>
              <a:gd name="T17" fmla="*/ 2147483646 h 1536"/>
              <a:gd name="T18" fmla="*/ 2147483646 w 633"/>
              <a:gd name="T19" fmla="*/ 2147483646 h 1536"/>
              <a:gd name="T20" fmla="*/ 2147483646 w 633"/>
              <a:gd name="T21" fmla="*/ 2147483646 h 1536"/>
              <a:gd name="T22" fmla="*/ 0 w 633"/>
              <a:gd name="T23" fmla="*/ 2147483646 h 1536"/>
              <a:gd name="T24" fmla="*/ 2147483646 w 633"/>
              <a:gd name="T25" fmla="*/ 2147483646 h 1536"/>
              <a:gd name="T26" fmla="*/ 2147483646 w 633"/>
              <a:gd name="T27" fmla="*/ 2147483646 h 1536"/>
              <a:gd name="T28" fmla="*/ 2147483646 w 633"/>
              <a:gd name="T29" fmla="*/ 2147483646 h 1536"/>
              <a:gd name="T30" fmla="*/ 2147483646 w 633"/>
              <a:gd name="T31" fmla="*/ 2147483646 h 1536"/>
              <a:gd name="T32" fmla="*/ 2147483646 w 633"/>
              <a:gd name="T33" fmla="*/ 2147483646 h 1536"/>
              <a:gd name="T34" fmla="*/ 2147483646 w 633"/>
              <a:gd name="T35" fmla="*/ 2147483646 h 1536"/>
              <a:gd name="T36" fmla="*/ 2147483646 w 633"/>
              <a:gd name="T37" fmla="*/ 2147483646 h 1536"/>
              <a:gd name="T38" fmla="*/ 2147483646 w 633"/>
              <a:gd name="T39" fmla="*/ 2147483646 h 1536"/>
              <a:gd name="T40" fmla="*/ 2147483646 w 633"/>
              <a:gd name="T41" fmla="*/ 2147483646 h 1536"/>
              <a:gd name="T42" fmla="*/ 2147483646 w 633"/>
              <a:gd name="T43" fmla="*/ 2147483646 h 1536"/>
              <a:gd name="T44" fmla="*/ 2147483646 w 633"/>
              <a:gd name="T45" fmla="*/ 2147483646 h 1536"/>
              <a:gd name="T46" fmla="*/ 2147483646 w 633"/>
              <a:gd name="T47" fmla="*/ 2147483646 h 1536"/>
              <a:gd name="T48" fmla="*/ 2147483646 w 633"/>
              <a:gd name="T49" fmla="*/ 2147483646 h 1536"/>
              <a:gd name="T50" fmla="*/ 2147483646 w 633"/>
              <a:gd name="T51" fmla="*/ 2147483646 h 1536"/>
              <a:gd name="T52" fmla="*/ 2147483646 w 633"/>
              <a:gd name="T53" fmla="*/ 2147483646 h 1536"/>
              <a:gd name="T54" fmla="*/ 2147483646 w 633"/>
              <a:gd name="T55" fmla="*/ 2147483646 h 1536"/>
              <a:gd name="T56" fmla="*/ 2147483646 w 633"/>
              <a:gd name="T57" fmla="*/ 2147483646 h 1536"/>
              <a:gd name="T58" fmla="*/ 2147483646 w 633"/>
              <a:gd name="T59" fmla="*/ 2147483646 h 1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w 633"/>
              <a:gd name="T91" fmla="*/ 0 h 1536"/>
              <a:gd name="T92" fmla="*/ 633 w 633"/>
              <a:gd name="T93" fmla="*/ 1536 h 1536"/>
            </a:gdLst>
            <a:ahLst/>
            <a:cxnLst>
              <a:cxn ang="T60">
                <a:pos x="T0" y="T1"/>
              </a:cxn>
              <a:cxn ang="T61">
                <a:pos x="T2" y="T3"/>
              </a:cxn>
              <a:cxn ang="T62">
                <a:pos x="T4" y="T5"/>
              </a:cxn>
              <a:cxn ang="T63">
                <a:pos x="T6" y="T7"/>
              </a:cxn>
              <a:cxn ang="T64">
                <a:pos x="T8" y="T9"/>
              </a:cxn>
              <a:cxn ang="T65">
                <a:pos x="T10" y="T11"/>
              </a:cxn>
              <a:cxn ang="T66">
                <a:pos x="T12" y="T13"/>
              </a:cxn>
              <a:cxn ang="T67">
                <a:pos x="T14" y="T15"/>
              </a:cxn>
              <a:cxn ang="T68">
                <a:pos x="T16" y="T17"/>
              </a:cxn>
              <a:cxn ang="T69">
                <a:pos x="T18" y="T19"/>
              </a:cxn>
              <a:cxn ang="T70">
                <a:pos x="T20" y="T21"/>
              </a:cxn>
              <a:cxn ang="T71">
                <a:pos x="T22" y="T23"/>
              </a:cxn>
              <a:cxn ang="T72">
                <a:pos x="T24" y="T25"/>
              </a:cxn>
              <a:cxn ang="T73">
                <a:pos x="T26" y="T27"/>
              </a:cxn>
              <a:cxn ang="T74">
                <a:pos x="T28" y="T29"/>
              </a:cxn>
              <a:cxn ang="T75">
                <a:pos x="T30" y="T31"/>
              </a:cxn>
              <a:cxn ang="T76">
                <a:pos x="T32" y="T33"/>
              </a:cxn>
              <a:cxn ang="T77">
                <a:pos x="T34" y="T35"/>
              </a:cxn>
              <a:cxn ang="T78">
                <a:pos x="T36" y="T37"/>
              </a:cxn>
              <a:cxn ang="T79">
                <a:pos x="T38" y="T39"/>
              </a:cxn>
              <a:cxn ang="T80">
                <a:pos x="T40" y="T41"/>
              </a:cxn>
              <a:cxn ang="T81">
                <a:pos x="T42" y="T43"/>
              </a:cxn>
              <a:cxn ang="T82">
                <a:pos x="T44" y="T45"/>
              </a:cxn>
              <a:cxn ang="T83">
                <a:pos x="T46" y="T47"/>
              </a:cxn>
              <a:cxn ang="T84">
                <a:pos x="T48" y="T49"/>
              </a:cxn>
              <a:cxn ang="T85">
                <a:pos x="T50" y="T51"/>
              </a:cxn>
              <a:cxn ang="T86">
                <a:pos x="T52" y="T53"/>
              </a:cxn>
              <a:cxn ang="T87">
                <a:pos x="T54" y="T55"/>
              </a:cxn>
              <a:cxn ang="T88">
                <a:pos x="T56" y="T57"/>
              </a:cxn>
              <a:cxn ang="T89">
                <a:pos x="T58" y="T59"/>
              </a:cxn>
            </a:cxnLst>
            <a:rect l="T90" t="T91" r="T92" b="T93"/>
            <a:pathLst>
              <a:path w="633" h="1536" extrusionOk="0">
                <a:moveTo>
                  <a:pt x="135" y="299"/>
                </a:moveTo>
                <a:cubicBezTo>
                  <a:pt x="118" y="456"/>
                  <a:pt x="100" y="613"/>
                  <a:pt x="80" y="770"/>
                </a:cubicBezTo>
                <a:cubicBezTo>
                  <a:pt x="69" y="852"/>
                  <a:pt x="62" y="935"/>
                  <a:pt x="61" y="1018"/>
                </a:cubicBezTo>
                <a:cubicBezTo>
                  <a:pt x="61" y="1053"/>
                  <a:pt x="61" y="1063"/>
                  <a:pt x="61" y="1085"/>
                </a:cubicBezTo>
              </a:path>
              <a:path w="633" h="1536" extrusionOk="0">
                <a:moveTo>
                  <a:pt x="622" y="10"/>
                </a:moveTo>
                <a:cubicBezTo>
                  <a:pt x="604" y="11"/>
                  <a:pt x="616" y="-13"/>
                  <a:pt x="606" y="13"/>
                </a:cubicBezTo>
                <a:cubicBezTo>
                  <a:pt x="592" y="50"/>
                  <a:pt x="618" y="123"/>
                  <a:pt x="622" y="159"/>
                </a:cubicBezTo>
                <a:cubicBezTo>
                  <a:pt x="632" y="257"/>
                  <a:pt x="631" y="355"/>
                  <a:pt x="630" y="453"/>
                </a:cubicBezTo>
                <a:cubicBezTo>
                  <a:pt x="629" y="555"/>
                  <a:pt x="625" y="657"/>
                  <a:pt x="610" y="758"/>
                </a:cubicBezTo>
                <a:cubicBezTo>
                  <a:pt x="598" y="819"/>
                  <a:pt x="595" y="839"/>
                  <a:pt x="588" y="879"/>
                </a:cubicBezTo>
              </a:path>
              <a:path w="633" h="1536" extrusionOk="0">
                <a:moveTo>
                  <a:pt x="76" y="756"/>
                </a:moveTo>
                <a:cubicBezTo>
                  <a:pt x="51" y="741"/>
                  <a:pt x="26" y="729"/>
                  <a:pt x="0" y="715"/>
                </a:cubicBezTo>
                <a:cubicBezTo>
                  <a:pt x="31" y="711"/>
                  <a:pt x="61" y="704"/>
                  <a:pt x="92" y="698"/>
                </a:cubicBezTo>
                <a:cubicBezTo>
                  <a:pt x="182" y="681"/>
                  <a:pt x="271" y="660"/>
                  <a:pt x="362" y="643"/>
                </a:cubicBezTo>
                <a:cubicBezTo>
                  <a:pt x="423" y="632"/>
                  <a:pt x="482" y="626"/>
                  <a:pt x="543" y="621"/>
                </a:cubicBezTo>
              </a:path>
              <a:path w="633" h="1536" extrusionOk="0">
                <a:moveTo>
                  <a:pt x="449" y="1379"/>
                </a:moveTo>
                <a:cubicBezTo>
                  <a:pt x="439" y="1380"/>
                  <a:pt x="428" y="1380"/>
                  <a:pt x="419" y="1384"/>
                </a:cubicBezTo>
                <a:cubicBezTo>
                  <a:pt x="411" y="1387"/>
                  <a:pt x="402" y="1397"/>
                  <a:pt x="395" y="1403"/>
                </a:cubicBezTo>
                <a:cubicBezTo>
                  <a:pt x="384" y="1412"/>
                  <a:pt x="374" y="1422"/>
                  <a:pt x="366" y="1434"/>
                </a:cubicBezTo>
                <a:cubicBezTo>
                  <a:pt x="360" y="1443"/>
                  <a:pt x="361" y="1446"/>
                  <a:pt x="360" y="1456"/>
                </a:cubicBezTo>
                <a:cubicBezTo>
                  <a:pt x="368" y="1466"/>
                  <a:pt x="380" y="1463"/>
                  <a:pt x="393" y="1463"/>
                </a:cubicBezTo>
                <a:cubicBezTo>
                  <a:pt x="410" y="1463"/>
                  <a:pt x="422" y="1461"/>
                  <a:pt x="437" y="1453"/>
                </a:cubicBezTo>
                <a:cubicBezTo>
                  <a:pt x="451" y="1446"/>
                  <a:pt x="445" y="1432"/>
                  <a:pt x="435" y="1422"/>
                </a:cubicBezTo>
                <a:cubicBezTo>
                  <a:pt x="419" y="1405"/>
                  <a:pt x="401" y="1418"/>
                  <a:pt x="386" y="1432"/>
                </a:cubicBezTo>
                <a:cubicBezTo>
                  <a:pt x="367" y="1451"/>
                  <a:pt x="346" y="1477"/>
                  <a:pt x="342" y="1504"/>
                </a:cubicBezTo>
                <a:cubicBezTo>
                  <a:pt x="338" y="1529"/>
                  <a:pt x="354" y="1537"/>
                  <a:pt x="376" y="1533"/>
                </a:cubicBezTo>
                <a:cubicBezTo>
                  <a:pt x="397" y="1529"/>
                  <a:pt x="419" y="1513"/>
                  <a:pt x="431" y="1497"/>
                </a:cubicBezTo>
                <a:cubicBezTo>
                  <a:pt x="437" y="1489"/>
                  <a:pt x="450" y="1472"/>
                  <a:pt x="445" y="1461"/>
                </a:cubicBezTo>
                <a:cubicBezTo>
                  <a:pt x="444" y="1459"/>
                  <a:pt x="442" y="1458"/>
                  <a:pt x="441" y="1456"/>
                </a:cubicBezTo>
                <a:cubicBezTo>
                  <a:pt x="424" y="1457"/>
                  <a:pt x="415" y="1461"/>
                  <a:pt x="401" y="1470"/>
                </a:cubicBezTo>
              </a:path>
            </a:pathLst>
          </a:custGeom>
          <a:noFill/>
          <a:ln w="19050" cap="rnd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495" name="Comment 23">
            <a:extLst>
              <a:ext uri="{FF2B5EF4-FFF2-40B4-BE49-F238E27FC236}">
                <a16:creationId xmlns:a16="http://schemas.microsoft.com/office/drawing/2014/main" id="{447EC80C-77F8-4447-855B-B4F18EE6107F}"/>
              </a:ext>
            </a:extLst>
          </p:cNvPr>
          <p:cNvSpPr>
            <a:spLocks noRot="1" noChangeAspect="1" noEditPoints="1" noChangeArrowheads="1" noChangeShapeType="1" noTextEdit="1"/>
          </p:cNvSpPr>
          <p:nvPr/>
        </p:nvSpPr>
        <p:spPr bwMode="auto">
          <a:xfrm>
            <a:off x="887413" y="4075113"/>
            <a:ext cx="787400" cy="1543050"/>
          </a:xfrm>
          <a:custGeom>
            <a:avLst/>
            <a:gdLst>
              <a:gd name="T0" fmla="*/ 2147483646 w 2191"/>
              <a:gd name="T1" fmla="*/ 2147483646 h 4286"/>
              <a:gd name="T2" fmla="*/ 2147483646 w 2191"/>
              <a:gd name="T3" fmla="*/ 2147483646 h 4286"/>
              <a:gd name="T4" fmla="*/ 2147483646 w 2191"/>
              <a:gd name="T5" fmla="*/ 2147483646 h 4286"/>
              <a:gd name="T6" fmla="*/ 2147483646 w 2191"/>
              <a:gd name="T7" fmla="*/ 2147483646 h 4286"/>
              <a:gd name="T8" fmla="*/ 2147483646 w 2191"/>
              <a:gd name="T9" fmla="*/ 2147483646 h 4286"/>
              <a:gd name="T10" fmla="*/ 2147483646 w 2191"/>
              <a:gd name="T11" fmla="*/ 2147483646 h 4286"/>
              <a:gd name="T12" fmla="*/ 2147483646 w 2191"/>
              <a:gd name="T13" fmla="*/ 2147483646 h 4286"/>
              <a:gd name="T14" fmla="*/ 2147483646 w 2191"/>
              <a:gd name="T15" fmla="*/ 2147483646 h 4286"/>
              <a:gd name="T16" fmla="*/ 2147483646 w 2191"/>
              <a:gd name="T17" fmla="*/ 2147483646 h 4286"/>
              <a:gd name="T18" fmla="*/ 2147483646 w 2191"/>
              <a:gd name="T19" fmla="*/ 2147483646 h 4286"/>
              <a:gd name="T20" fmla="*/ 2147483646 w 2191"/>
              <a:gd name="T21" fmla="*/ 2147483646 h 4286"/>
              <a:gd name="T22" fmla="*/ 2147483646 w 2191"/>
              <a:gd name="T23" fmla="*/ 2147483646 h 4286"/>
              <a:gd name="T24" fmla="*/ 2147483646 w 2191"/>
              <a:gd name="T25" fmla="*/ 2147483646 h 4286"/>
              <a:gd name="T26" fmla="*/ 2147483646 w 2191"/>
              <a:gd name="T27" fmla="*/ 2147483646 h 4286"/>
              <a:gd name="T28" fmla="*/ 2147483646 w 2191"/>
              <a:gd name="T29" fmla="*/ 2147483646 h 4286"/>
              <a:gd name="T30" fmla="*/ 2147483646 w 2191"/>
              <a:gd name="T31" fmla="*/ 2147483646 h 4286"/>
              <a:gd name="T32" fmla="*/ 2147483646 w 2191"/>
              <a:gd name="T33" fmla="*/ 2147483646 h 4286"/>
              <a:gd name="T34" fmla="*/ 2147483646 w 2191"/>
              <a:gd name="T35" fmla="*/ 2147483646 h 4286"/>
              <a:gd name="T36" fmla="*/ 2147483646 w 2191"/>
              <a:gd name="T37" fmla="*/ 2147483646 h 4286"/>
              <a:gd name="T38" fmla="*/ 2147483646 w 2191"/>
              <a:gd name="T39" fmla="*/ 2147483646 h 4286"/>
              <a:gd name="T40" fmla="*/ 2147483646 w 2191"/>
              <a:gd name="T41" fmla="*/ 2147483646 h 4286"/>
              <a:gd name="T42" fmla="*/ 2147483646 w 2191"/>
              <a:gd name="T43" fmla="*/ 2147483646 h 4286"/>
              <a:gd name="T44" fmla="*/ 2147483646 w 2191"/>
              <a:gd name="T45" fmla="*/ 2147483646 h 4286"/>
              <a:gd name="T46" fmla="*/ 2147483646 w 2191"/>
              <a:gd name="T47" fmla="*/ 2147483646 h 4286"/>
              <a:gd name="T48" fmla="*/ 2147483646 w 2191"/>
              <a:gd name="T49" fmla="*/ 2147483646 h 4286"/>
              <a:gd name="T50" fmla="*/ 2147483646 w 2191"/>
              <a:gd name="T51" fmla="*/ 2147483646 h 4286"/>
              <a:gd name="T52" fmla="*/ 2147483646 w 2191"/>
              <a:gd name="T53" fmla="*/ 2147483646 h 4286"/>
              <a:gd name="T54" fmla="*/ 2147483646 w 2191"/>
              <a:gd name="T55" fmla="*/ 2147483646 h 4286"/>
              <a:gd name="T56" fmla="*/ 2147483646 w 2191"/>
              <a:gd name="T57" fmla="*/ 2147483646 h 4286"/>
              <a:gd name="T58" fmla="*/ 2147483646 w 2191"/>
              <a:gd name="T59" fmla="*/ 2147483646 h 4286"/>
              <a:gd name="T60" fmla="*/ 2147483646 w 2191"/>
              <a:gd name="T61" fmla="*/ 2147483646 h 4286"/>
              <a:gd name="T62" fmla="*/ 2147483646 w 2191"/>
              <a:gd name="T63" fmla="*/ 2147483646 h 4286"/>
              <a:gd name="T64" fmla="*/ 2147483646 w 2191"/>
              <a:gd name="T65" fmla="*/ 2147483646 h 4286"/>
              <a:gd name="T66" fmla="*/ 2147483646 w 2191"/>
              <a:gd name="T67" fmla="*/ 2147483646 h 4286"/>
              <a:gd name="T68" fmla="*/ 2147483646 w 2191"/>
              <a:gd name="T69" fmla="*/ 2147483646 h 4286"/>
              <a:gd name="T70" fmla="*/ 2147483646 w 2191"/>
              <a:gd name="T71" fmla="*/ 2147483646 h 4286"/>
              <a:gd name="T72" fmla="*/ 2147483646 w 2191"/>
              <a:gd name="T73" fmla="*/ 2147483646 h 4286"/>
              <a:gd name="T74" fmla="*/ 2147483646 w 2191"/>
              <a:gd name="T75" fmla="*/ 2147483646 h 4286"/>
              <a:gd name="T76" fmla="*/ 2147483646 w 2191"/>
              <a:gd name="T77" fmla="*/ 2147483646 h 4286"/>
              <a:gd name="T78" fmla="*/ 2147483646 w 2191"/>
              <a:gd name="T79" fmla="*/ 2147483646 h 4286"/>
              <a:gd name="T80" fmla="*/ 2147483646 w 2191"/>
              <a:gd name="T81" fmla="*/ 2147483646 h 4286"/>
              <a:gd name="T82" fmla="*/ 2147483646 w 2191"/>
              <a:gd name="T83" fmla="*/ 2147483646 h 4286"/>
              <a:gd name="T84" fmla="*/ 2147483646 w 2191"/>
              <a:gd name="T85" fmla="*/ 2147483646 h 4286"/>
              <a:gd name="T86" fmla="*/ 2147483646 w 2191"/>
              <a:gd name="T87" fmla="*/ 2147483646 h 4286"/>
              <a:gd name="T88" fmla="*/ 2147483646 w 2191"/>
              <a:gd name="T89" fmla="*/ 2147483646 h 4286"/>
              <a:gd name="T90" fmla="*/ 2147483646 w 2191"/>
              <a:gd name="T91" fmla="*/ 2147483646 h 4286"/>
              <a:gd name="T92" fmla="*/ 2147483646 w 2191"/>
              <a:gd name="T93" fmla="*/ 2147483646 h 428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w 2191"/>
              <a:gd name="T142" fmla="*/ 0 h 4286"/>
              <a:gd name="T143" fmla="*/ 2191 w 2191"/>
              <a:gd name="T144" fmla="*/ 4286 h 4286"/>
            </a:gdLst>
            <a:ahLst/>
            <a:cxnLst>
              <a:cxn ang="T94">
                <a:pos x="T0" y="T1"/>
              </a:cxn>
              <a:cxn ang="T95">
                <a:pos x="T2" y="T3"/>
              </a:cxn>
              <a:cxn ang="T96">
                <a:pos x="T4" y="T5"/>
              </a:cxn>
              <a:cxn ang="T97">
                <a:pos x="T6" y="T7"/>
              </a:cxn>
              <a:cxn ang="T98">
                <a:pos x="T8" y="T9"/>
              </a:cxn>
              <a:cxn ang="T99">
                <a:pos x="T10" y="T11"/>
              </a:cxn>
              <a:cxn ang="T100">
                <a:pos x="T12" y="T13"/>
              </a:cxn>
              <a:cxn ang="T101">
                <a:pos x="T14" y="T15"/>
              </a:cxn>
              <a:cxn ang="T102">
                <a:pos x="T16" y="T17"/>
              </a:cxn>
              <a:cxn ang="T103">
                <a:pos x="T18" y="T19"/>
              </a:cxn>
              <a:cxn ang="T104">
                <a:pos x="T20" y="T21"/>
              </a:cxn>
              <a:cxn ang="T105">
                <a:pos x="T22" y="T23"/>
              </a:cxn>
              <a:cxn ang="T106">
                <a:pos x="T24" y="T25"/>
              </a:cxn>
              <a:cxn ang="T107">
                <a:pos x="T26" y="T27"/>
              </a:cxn>
              <a:cxn ang="T108">
                <a:pos x="T28" y="T29"/>
              </a:cxn>
              <a:cxn ang="T109">
                <a:pos x="T30" y="T31"/>
              </a:cxn>
              <a:cxn ang="T110">
                <a:pos x="T32" y="T33"/>
              </a:cxn>
              <a:cxn ang="T111">
                <a:pos x="T34" y="T35"/>
              </a:cxn>
              <a:cxn ang="T112">
                <a:pos x="T36" y="T37"/>
              </a:cxn>
              <a:cxn ang="T113">
                <a:pos x="T38" y="T39"/>
              </a:cxn>
              <a:cxn ang="T114">
                <a:pos x="T40" y="T41"/>
              </a:cxn>
              <a:cxn ang="T115">
                <a:pos x="T42" y="T43"/>
              </a:cxn>
              <a:cxn ang="T116">
                <a:pos x="T44" y="T45"/>
              </a:cxn>
              <a:cxn ang="T117">
                <a:pos x="T46" y="T47"/>
              </a:cxn>
              <a:cxn ang="T118">
                <a:pos x="T48" y="T49"/>
              </a:cxn>
              <a:cxn ang="T119">
                <a:pos x="T50" y="T51"/>
              </a:cxn>
              <a:cxn ang="T120">
                <a:pos x="T52" y="T53"/>
              </a:cxn>
              <a:cxn ang="T121">
                <a:pos x="T54" y="T55"/>
              </a:cxn>
              <a:cxn ang="T122">
                <a:pos x="T56" y="T57"/>
              </a:cxn>
              <a:cxn ang="T123">
                <a:pos x="T58" y="T59"/>
              </a:cxn>
              <a:cxn ang="T124">
                <a:pos x="T60" y="T61"/>
              </a:cxn>
              <a:cxn ang="T125">
                <a:pos x="T62" y="T63"/>
              </a:cxn>
              <a:cxn ang="T126">
                <a:pos x="T64" y="T65"/>
              </a:cxn>
              <a:cxn ang="T127">
                <a:pos x="T66" y="T67"/>
              </a:cxn>
              <a:cxn ang="T128">
                <a:pos x="T68" y="T69"/>
              </a:cxn>
              <a:cxn ang="T129">
                <a:pos x="T70" y="T71"/>
              </a:cxn>
              <a:cxn ang="T130">
                <a:pos x="T72" y="T73"/>
              </a:cxn>
              <a:cxn ang="T131">
                <a:pos x="T74" y="T75"/>
              </a:cxn>
              <a:cxn ang="T132">
                <a:pos x="T76" y="T77"/>
              </a:cxn>
              <a:cxn ang="T133">
                <a:pos x="T78" y="T79"/>
              </a:cxn>
              <a:cxn ang="T134">
                <a:pos x="T80" y="T81"/>
              </a:cxn>
              <a:cxn ang="T135">
                <a:pos x="T82" y="T83"/>
              </a:cxn>
              <a:cxn ang="T136">
                <a:pos x="T84" y="T85"/>
              </a:cxn>
              <a:cxn ang="T137">
                <a:pos x="T86" y="T87"/>
              </a:cxn>
              <a:cxn ang="T138">
                <a:pos x="T88" y="T89"/>
              </a:cxn>
              <a:cxn ang="T139">
                <a:pos x="T90" y="T91"/>
              </a:cxn>
              <a:cxn ang="T140">
                <a:pos x="T92" y="T93"/>
              </a:cxn>
            </a:cxnLst>
            <a:rect l="T141" t="T142" r="T143" b="T144"/>
            <a:pathLst>
              <a:path w="2191" h="4286" extrusionOk="0">
                <a:moveTo>
                  <a:pt x="487" y="1581"/>
                </a:moveTo>
                <a:cubicBezTo>
                  <a:pt x="483" y="1575"/>
                  <a:pt x="479" y="1570"/>
                  <a:pt x="475" y="1564"/>
                </a:cubicBezTo>
                <a:cubicBezTo>
                  <a:pt x="475" y="1629"/>
                  <a:pt x="465" y="1701"/>
                  <a:pt x="485" y="1764"/>
                </a:cubicBezTo>
                <a:cubicBezTo>
                  <a:pt x="492" y="1785"/>
                  <a:pt x="500" y="1814"/>
                  <a:pt x="518" y="1829"/>
                </a:cubicBezTo>
                <a:cubicBezTo>
                  <a:pt x="523" y="1833"/>
                  <a:pt x="530" y="1828"/>
                  <a:pt x="534" y="1831"/>
                </a:cubicBezTo>
                <a:cubicBezTo>
                  <a:pt x="536" y="1804"/>
                  <a:pt x="541" y="1788"/>
                  <a:pt x="530" y="1759"/>
                </a:cubicBezTo>
                <a:cubicBezTo>
                  <a:pt x="520" y="1734"/>
                  <a:pt x="504" y="1698"/>
                  <a:pt x="481" y="1682"/>
                </a:cubicBezTo>
                <a:cubicBezTo>
                  <a:pt x="460" y="1667"/>
                  <a:pt x="434" y="1657"/>
                  <a:pt x="408" y="1658"/>
                </a:cubicBezTo>
                <a:cubicBezTo>
                  <a:pt x="370" y="1660"/>
                  <a:pt x="335" y="1683"/>
                  <a:pt x="308" y="1708"/>
                </a:cubicBezTo>
                <a:cubicBezTo>
                  <a:pt x="223" y="1785"/>
                  <a:pt x="145" y="1880"/>
                  <a:pt x="89" y="1980"/>
                </a:cubicBezTo>
                <a:cubicBezTo>
                  <a:pt x="32" y="2083"/>
                  <a:pt x="-41" y="2234"/>
                  <a:pt x="20" y="2351"/>
                </a:cubicBezTo>
                <a:cubicBezTo>
                  <a:pt x="58" y="2423"/>
                  <a:pt x="145" y="2450"/>
                  <a:pt x="219" y="2459"/>
                </a:cubicBezTo>
                <a:cubicBezTo>
                  <a:pt x="286" y="2467"/>
                  <a:pt x="376" y="2465"/>
                  <a:pt x="440" y="2440"/>
                </a:cubicBezTo>
                <a:cubicBezTo>
                  <a:pt x="458" y="2432"/>
                  <a:pt x="464" y="2430"/>
                  <a:pt x="475" y="2423"/>
                </a:cubicBezTo>
              </a:path>
              <a:path w="2191" h="4286" extrusionOk="0">
                <a:moveTo>
                  <a:pt x="835" y="2076"/>
                </a:moveTo>
                <a:cubicBezTo>
                  <a:pt x="834" y="2073"/>
                  <a:pt x="834" y="2070"/>
                  <a:pt x="833" y="2067"/>
                </a:cubicBezTo>
                <a:cubicBezTo>
                  <a:pt x="837" y="2067"/>
                  <a:pt x="850" y="2064"/>
                  <a:pt x="853" y="2069"/>
                </a:cubicBezTo>
                <a:cubicBezTo>
                  <a:pt x="857" y="2075"/>
                  <a:pt x="859" y="2082"/>
                  <a:pt x="861" y="2088"/>
                </a:cubicBezTo>
                <a:cubicBezTo>
                  <a:pt x="862" y="2090"/>
                  <a:pt x="868" y="2094"/>
                  <a:pt x="871" y="2091"/>
                </a:cubicBezTo>
                <a:cubicBezTo>
                  <a:pt x="876" y="2085"/>
                  <a:pt x="877" y="2081"/>
                  <a:pt x="877" y="2074"/>
                </a:cubicBezTo>
                <a:cubicBezTo>
                  <a:pt x="877" y="2073"/>
                  <a:pt x="877" y="2073"/>
                  <a:pt x="877" y="2072"/>
                </a:cubicBezTo>
                <a:cubicBezTo>
                  <a:pt x="869" y="2072"/>
                  <a:pt x="866" y="2074"/>
                  <a:pt x="861" y="2079"/>
                </a:cubicBezTo>
                <a:cubicBezTo>
                  <a:pt x="854" y="2086"/>
                  <a:pt x="843" y="2099"/>
                  <a:pt x="841" y="2108"/>
                </a:cubicBezTo>
                <a:cubicBezTo>
                  <a:pt x="841" y="2114"/>
                  <a:pt x="841" y="2116"/>
                  <a:pt x="843" y="2120"/>
                </a:cubicBezTo>
              </a:path>
              <a:path w="2191" h="4286" extrusionOk="0">
                <a:moveTo>
                  <a:pt x="1290" y="2088"/>
                </a:moveTo>
                <a:cubicBezTo>
                  <a:pt x="1279" y="2079"/>
                  <a:pt x="1286" y="2085"/>
                  <a:pt x="1272" y="2064"/>
                </a:cubicBezTo>
                <a:cubicBezTo>
                  <a:pt x="1271" y="2074"/>
                  <a:pt x="1264" y="2082"/>
                  <a:pt x="1261" y="2091"/>
                </a:cubicBezTo>
                <a:cubicBezTo>
                  <a:pt x="1257" y="2103"/>
                  <a:pt x="1247" y="2117"/>
                  <a:pt x="1245" y="2129"/>
                </a:cubicBezTo>
                <a:cubicBezTo>
                  <a:pt x="1245" y="2132"/>
                  <a:pt x="1245" y="2134"/>
                  <a:pt x="1245" y="2137"/>
                </a:cubicBezTo>
                <a:cubicBezTo>
                  <a:pt x="1253" y="2133"/>
                  <a:pt x="1263" y="2127"/>
                  <a:pt x="1272" y="2122"/>
                </a:cubicBezTo>
                <a:cubicBezTo>
                  <a:pt x="1286" y="2114"/>
                  <a:pt x="1291" y="2104"/>
                  <a:pt x="1300" y="2091"/>
                </a:cubicBezTo>
                <a:cubicBezTo>
                  <a:pt x="1305" y="2084"/>
                  <a:pt x="1312" y="2067"/>
                  <a:pt x="1302" y="2060"/>
                </a:cubicBezTo>
                <a:cubicBezTo>
                  <a:pt x="1295" y="2055"/>
                  <a:pt x="1285" y="2057"/>
                  <a:pt x="1280" y="2064"/>
                </a:cubicBezTo>
                <a:cubicBezTo>
                  <a:pt x="1278" y="2066"/>
                  <a:pt x="1272" y="2089"/>
                  <a:pt x="1274" y="2091"/>
                </a:cubicBezTo>
                <a:cubicBezTo>
                  <a:pt x="1276" y="2092"/>
                  <a:pt x="1278" y="2092"/>
                  <a:pt x="1280" y="2093"/>
                </a:cubicBezTo>
              </a:path>
              <a:path w="2191" h="4286" extrusionOk="0">
                <a:moveTo>
                  <a:pt x="2033" y="1569"/>
                </a:moveTo>
                <a:cubicBezTo>
                  <a:pt x="2032" y="1587"/>
                  <a:pt x="2029" y="1604"/>
                  <a:pt x="2029" y="1622"/>
                </a:cubicBezTo>
                <a:cubicBezTo>
                  <a:pt x="2028" y="1645"/>
                  <a:pt x="2030" y="1671"/>
                  <a:pt x="2040" y="1692"/>
                </a:cubicBezTo>
                <a:cubicBezTo>
                  <a:pt x="2043" y="1698"/>
                  <a:pt x="2044" y="1700"/>
                  <a:pt x="2048" y="1701"/>
                </a:cubicBezTo>
                <a:cubicBezTo>
                  <a:pt x="2058" y="1698"/>
                  <a:pt x="2063" y="1704"/>
                  <a:pt x="2072" y="1696"/>
                </a:cubicBezTo>
                <a:cubicBezTo>
                  <a:pt x="2088" y="1681"/>
                  <a:pt x="2091" y="1649"/>
                  <a:pt x="2090" y="1629"/>
                </a:cubicBezTo>
                <a:cubicBezTo>
                  <a:pt x="2089" y="1613"/>
                  <a:pt x="2071" y="1585"/>
                  <a:pt x="2056" y="1578"/>
                </a:cubicBezTo>
                <a:cubicBezTo>
                  <a:pt x="2026" y="1565"/>
                  <a:pt x="1980" y="1579"/>
                  <a:pt x="1954" y="1593"/>
                </a:cubicBezTo>
                <a:cubicBezTo>
                  <a:pt x="1896" y="1624"/>
                  <a:pt x="1860" y="1684"/>
                  <a:pt x="1830" y="1740"/>
                </a:cubicBezTo>
                <a:cubicBezTo>
                  <a:pt x="1789" y="1816"/>
                  <a:pt x="1767" y="1898"/>
                  <a:pt x="1767" y="1985"/>
                </a:cubicBezTo>
                <a:cubicBezTo>
                  <a:pt x="1767" y="2054"/>
                  <a:pt x="1783" y="2139"/>
                  <a:pt x="1828" y="2194"/>
                </a:cubicBezTo>
                <a:cubicBezTo>
                  <a:pt x="1866" y="2241"/>
                  <a:pt x="1925" y="2260"/>
                  <a:pt x="1983" y="2250"/>
                </a:cubicBezTo>
                <a:cubicBezTo>
                  <a:pt x="2034" y="2242"/>
                  <a:pt x="2090" y="2208"/>
                  <a:pt x="2127" y="2173"/>
                </a:cubicBezTo>
                <a:cubicBezTo>
                  <a:pt x="2152" y="2149"/>
                  <a:pt x="2171" y="2123"/>
                  <a:pt x="2190" y="2096"/>
                </a:cubicBezTo>
              </a:path>
              <a:path w="2191" h="4286" extrusionOk="0">
                <a:moveTo>
                  <a:pt x="2086" y="1105"/>
                </a:moveTo>
                <a:cubicBezTo>
                  <a:pt x="2073" y="1094"/>
                  <a:pt x="2058" y="1095"/>
                  <a:pt x="2052" y="1097"/>
                </a:cubicBezTo>
                <a:cubicBezTo>
                  <a:pt x="2044" y="1100"/>
                  <a:pt x="2048" y="1117"/>
                  <a:pt x="2048" y="1126"/>
                </a:cubicBezTo>
                <a:cubicBezTo>
                  <a:pt x="2048" y="1147"/>
                  <a:pt x="2052" y="1152"/>
                  <a:pt x="2060" y="1170"/>
                </a:cubicBezTo>
                <a:cubicBezTo>
                  <a:pt x="2065" y="1181"/>
                  <a:pt x="2064" y="1184"/>
                  <a:pt x="2076" y="1184"/>
                </a:cubicBezTo>
                <a:cubicBezTo>
                  <a:pt x="2082" y="1174"/>
                  <a:pt x="2083" y="1167"/>
                  <a:pt x="2084" y="1155"/>
                </a:cubicBezTo>
                <a:cubicBezTo>
                  <a:pt x="2084" y="1149"/>
                  <a:pt x="2087" y="1138"/>
                  <a:pt x="2080" y="1136"/>
                </a:cubicBezTo>
                <a:cubicBezTo>
                  <a:pt x="2074" y="1134"/>
                  <a:pt x="2076" y="1138"/>
                  <a:pt x="2076" y="1141"/>
                </a:cubicBezTo>
              </a:path>
              <a:path w="2191" h="4286" extrusionOk="0">
                <a:moveTo>
                  <a:pt x="1895" y="287"/>
                </a:moveTo>
                <a:cubicBezTo>
                  <a:pt x="1880" y="266"/>
                  <a:pt x="1882" y="270"/>
                  <a:pt x="1855" y="260"/>
                </a:cubicBezTo>
                <a:cubicBezTo>
                  <a:pt x="1855" y="282"/>
                  <a:pt x="1851" y="303"/>
                  <a:pt x="1851" y="325"/>
                </a:cubicBezTo>
                <a:cubicBezTo>
                  <a:pt x="1850" y="385"/>
                  <a:pt x="1854" y="446"/>
                  <a:pt x="1853" y="506"/>
                </a:cubicBezTo>
                <a:cubicBezTo>
                  <a:pt x="1852" y="520"/>
                  <a:pt x="1852" y="535"/>
                  <a:pt x="1851" y="549"/>
                </a:cubicBezTo>
              </a:path>
              <a:path w="2191" h="4286" extrusionOk="0">
                <a:moveTo>
                  <a:pt x="2125" y="3"/>
                </a:moveTo>
                <a:cubicBezTo>
                  <a:pt x="2116" y="6"/>
                  <a:pt x="2117" y="-5"/>
                  <a:pt x="2115" y="8"/>
                </a:cubicBezTo>
                <a:cubicBezTo>
                  <a:pt x="2113" y="21"/>
                  <a:pt x="2111" y="26"/>
                  <a:pt x="2115" y="39"/>
                </a:cubicBezTo>
                <a:cubicBezTo>
                  <a:pt x="2117" y="46"/>
                  <a:pt x="2125" y="68"/>
                  <a:pt x="2125" y="80"/>
                </a:cubicBezTo>
                <a:cubicBezTo>
                  <a:pt x="2126" y="154"/>
                  <a:pt x="2126" y="229"/>
                  <a:pt x="2125" y="303"/>
                </a:cubicBezTo>
                <a:cubicBezTo>
                  <a:pt x="2124" y="387"/>
                  <a:pt x="2126" y="470"/>
                  <a:pt x="2127" y="554"/>
                </a:cubicBezTo>
                <a:cubicBezTo>
                  <a:pt x="2127" y="571"/>
                  <a:pt x="2127" y="587"/>
                  <a:pt x="2127" y="604"/>
                </a:cubicBezTo>
              </a:path>
              <a:path w="2191" h="4286" extrusionOk="0">
                <a:moveTo>
                  <a:pt x="1928" y="530"/>
                </a:moveTo>
                <a:cubicBezTo>
                  <a:pt x="1902" y="516"/>
                  <a:pt x="1919" y="486"/>
                  <a:pt x="1942" y="474"/>
                </a:cubicBezTo>
                <a:cubicBezTo>
                  <a:pt x="1977" y="456"/>
                  <a:pt x="2023" y="453"/>
                  <a:pt x="2060" y="441"/>
                </a:cubicBezTo>
                <a:cubicBezTo>
                  <a:pt x="2083" y="432"/>
                  <a:pt x="2089" y="429"/>
                  <a:pt x="2105" y="426"/>
                </a:cubicBezTo>
              </a:path>
              <a:path w="2191" h="4286" extrusionOk="0">
                <a:moveTo>
                  <a:pt x="2066" y="811"/>
                </a:moveTo>
                <a:cubicBezTo>
                  <a:pt x="2059" y="808"/>
                  <a:pt x="2053" y="809"/>
                  <a:pt x="2048" y="813"/>
                </a:cubicBezTo>
                <a:cubicBezTo>
                  <a:pt x="2048" y="817"/>
                  <a:pt x="2049" y="818"/>
                  <a:pt x="2054" y="813"/>
                </a:cubicBezTo>
              </a:path>
              <a:path w="2191" h="4286" extrusionOk="0">
                <a:moveTo>
                  <a:pt x="343" y="2870"/>
                </a:moveTo>
                <a:cubicBezTo>
                  <a:pt x="341" y="2868"/>
                  <a:pt x="339" y="2865"/>
                  <a:pt x="337" y="2863"/>
                </a:cubicBezTo>
                <a:cubicBezTo>
                  <a:pt x="337" y="2875"/>
                  <a:pt x="338" y="2887"/>
                  <a:pt x="339" y="2899"/>
                </a:cubicBezTo>
              </a:path>
              <a:path w="2191" h="4286" extrusionOk="0">
                <a:moveTo>
                  <a:pt x="284" y="3385"/>
                </a:moveTo>
                <a:cubicBezTo>
                  <a:pt x="276" y="3379"/>
                  <a:pt x="261" y="3374"/>
                  <a:pt x="276" y="3371"/>
                </a:cubicBezTo>
                <a:cubicBezTo>
                  <a:pt x="277" y="3371"/>
                  <a:pt x="279" y="3371"/>
                  <a:pt x="280" y="3371"/>
                </a:cubicBezTo>
              </a:path>
              <a:path w="2191" h="4286" extrusionOk="0">
                <a:moveTo>
                  <a:pt x="168" y="4013"/>
                </a:moveTo>
                <a:cubicBezTo>
                  <a:pt x="154" y="4037"/>
                  <a:pt x="140" y="4061"/>
                  <a:pt x="136" y="4090"/>
                </a:cubicBezTo>
                <a:cubicBezTo>
                  <a:pt x="131" y="4123"/>
                  <a:pt x="143" y="4168"/>
                  <a:pt x="146" y="4201"/>
                </a:cubicBezTo>
                <a:cubicBezTo>
                  <a:pt x="149" y="4229"/>
                  <a:pt x="150" y="4256"/>
                  <a:pt x="150" y="4285"/>
                </a:cubicBezTo>
              </a:path>
              <a:path w="2191" h="4286" extrusionOk="0">
                <a:moveTo>
                  <a:pt x="542" y="3705"/>
                </a:moveTo>
                <a:cubicBezTo>
                  <a:pt x="537" y="3704"/>
                  <a:pt x="533" y="3697"/>
                  <a:pt x="532" y="3700"/>
                </a:cubicBezTo>
                <a:cubicBezTo>
                  <a:pt x="518" y="3753"/>
                  <a:pt x="536" y="3842"/>
                  <a:pt x="534" y="3897"/>
                </a:cubicBezTo>
                <a:cubicBezTo>
                  <a:pt x="530" y="3985"/>
                  <a:pt x="521" y="4074"/>
                  <a:pt x="514" y="4162"/>
                </a:cubicBezTo>
                <a:cubicBezTo>
                  <a:pt x="510" y="4217"/>
                  <a:pt x="509" y="4233"/>
                  <a:pt x="503" y="4268"/>
                </a:cubicBezTo>
              </a:path>
              <a:path w="2191" h="4286" extrusionOk="0">
                <a:moveTo>
                  <a:pt x="168" y="4270"/>
                </a:moveTo>
                <a:cubicBezTo>
                  <a:pt x="146" y="4271"/>
                  <a:pt x="136" y="4267"/>
                  <a:pt x="121" y="4282"/>
                </a:cubicBezTo>
                <a:cubicBezTo>
                  <a:pt x="169" y="4274"/>
                  <a:pt x="216" y="4254"/>
                  <a:pt x="260" y="4234"/>
                </a:cubicBezTo>
                <a:cubicBezTo>
                  <a:pt x="280" y="4224"/>
                  <a:pt x="299" y="4215"/>
                  <a:pt x="319" y="4205"/>
                </a:cubicBezTo>
              </a:path>
            </a:pathLst>
          </a:custGeom>
          <a:noFill/>
          <a:ln w="19050" cap="rnd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496" name="Comment 24">
            <a:extLst>
              <a:ext uri="{FF2B5EF4-FFF2-40B4-BE49-F238E27FC236}">
                <a16:creationId xmlns:a16="http://schemas.microsoft.com/office/drawing/2014/main" id="{89A4EC28-B07D-1945-904E-1C05B6DE4CAF}"/>
              </a:ext>
            </a:extLst>
          </p:cNvPr>
          <p:cNvSpPr>
            <a:spLocks noRot="1" noChangeAspect="1" noEditPoints="1" noChangeArrowheads="1" noChangeShapeType="1" noTextEdit="1"/>
          </p:cNvSpPr>
          <p:nvPr/>
        </p:nvSpPr>
        <p:spPr bwMode="auto">
          <a:xfrm>
            <a:off x="1739900" y="4549775"/>
            <a:ext cx="333375" cy="228600"/>
          </a:xfrm>
          <a:custGeom>
            <a:avLst/>
            <a:gdLst>
              <a:gd name="T0" fmla="*/ 2147483646 w 925"/>
              <a:gd name="T1" fmla="*/ 2147483646 h 636"/>
              <a:gd name="T2" fmla="*/ 2147483646 w 925"/>
              <a:gd name="T3" fmla="*/ 2147483646 h 636"/>
              <a:gd name="T4" fmla="*/ 2147483646 w 925"/>
              <a:gd name="T5" fmla="*/ 2147483646 h 636"/>
              <a:gd name="T6" fmla="*/ 2147483646 w 925"/>
              <a:gd name="T7" fmla="*/ 2147483646 h 636"/>
              <a:gd name="T8" fmla="*/ 2147483646 w 925"/>
              <a:gd name="T9" fmla="*/ 2147483646 h 636"/>
              <a:gd name="T10" fmla="*/ 2147483646 w 925"/>
              <a:gd name="T11" fmla="*/ 2147483646 h 636"/>
              <a:gd name="T12" fmla="*/ 2147483646 w 925"/>
              <a:gd name="T13" fmla="*/ 0 h 636"/>
              <a:gd name="T14" fmla="*/ 2147483646 w 925"/>
              <a:gd name="T15" fmla="*/ 2147483646 h 636"/>
              <a:gd name="T16" fmla="*/ 2147483646 w 925"/>
              <a:gd name="T17" fmla="*/ 2147483646 h 636"/>
              <a:gd name="T18" fmla="*/ 2147483646 w 925"/>
              <a:gd name="T19" fmla="*/ 2147483646 h 636"/>
              <a:gd name="T20" fmla="*/ 2147483646 w 925"/>
              <a:gd name="T21" fmla="*/ 2147483646 h 636"/>
              <a:gd name="T22" fmla="*/ 2147483646 w 925"/>
              <a:gd name="T23" fmla="*/ 2147483646 h 636"/>
              <a:gd name="T24" fmla="*/ 2147483646 w 925"/>
              <a:gd name="T25" fmla="*/ 2147483646 h 636"/>
              <a:gd name="T26" fmla="*/ 2147483646 w 925"/>
              <a:gd name="T27" fmla="*/ 2147483646 h 636"/>
              <a:gd name="T28" fmla="*/ 2147483646 w 925"/>
              <a:gd name="T29" fmla="*/ 2147483646 h 636"/>
              <a:gd name="T30" fmla="*/ 2147483646 w 925"/>
              <a:gd name="T31" fmla="*/ 2147483646 h 636"/>
              <a:gd name="T32" fmla="*/ 2147483646 w 925"/>
              <a:gd name="T33" fmla="*/ 2147483646 h 636"/>
              <a:gd name="T34" fmla="*/ 2147483646 w 925"/>
              <a:gd name="T35" fmla="*/ 2147483646 h 636"/>
              <a:gd name="T36" fmla="*/ 2147483646 w 925"/>
              <a:gd name="T37" fmla="*/ 2147483646 h 636"/>
              <a:gd name="T38" fmla="*/ 2147483646 w 925"/>
              <a:gd name="T39" fmla="*/ 2147483646 h 636"/>
              <a:gd name="T40" fmla="*/ 0 w 925"/>
              <a:gd name="T41" fmla="*/ 2147483646 h 636"/>
              <a:gd name="T42" fmla="*/ 2147483646 w 925"/>
              <a:gd name="T43" fmla="*/ 2147483646 h 6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925"/>
              <a:gd name="T67" fmla="*/ 0 h 636"/>
              <a:gd name="T68" fmla="*/ 925 w 925"/>
              <a:gd name="T69" fmla="*/ 636 h 636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925" h="636" extrusionOk="0">
                <a:moveTo>
                  <a:pt x="455" y="320"/>
                </a:moveTo>
                <a:cubicBezTo>
                  <a:pt x="458" y="285"/>
                  <a:pt x="469" y="278"/>
                  <a:pt x="495" y="245"/>
                </a:cubicBezTo>
                <a:cubicBezTo>
                  <a:pt x="496" y="245"/>
                  <a:pt x="497" y="245"/>
                  <a:pt x="498" y="245"/>
                </a:cubicBezTo>
                <a:cubicBezTo>
                  <a:pt x="514" y="274"/>
                  <a:pt x="520" y="298"/>
                  <a:pt x="522" y="332"/>
                </a:cubicBezTo>
                <a:cubicBezTo>
                  <a:pt x="525" y="397"/>
                  <a:pt x="526" y="461"/>
                  <a:pt x="526" y="526"/>
                </a:cubicBezTo>
                <a:cubicBezTo>
                  <a:pt x="526" y="575"/>
                  <a:pt x="526" y="591"/>
                  <a:pt x="526" y="623"/>
                </a:cubicBezTo>
              </a:path>
              <a:path w="925" h="636" extrusionOk="0">
                <a:moveTo>
                  <a:pt x="914" y="0"/>
                </a:moveTo>
                <a:cubicBezTo>
                  <a:pt x="918" y="32"/>
                  <a:pt x="917" y="61"/>
                  <a:pt x="918" y="93"/>
                </a:cubicBezTo>
                <a:cubicBezTo>
                  <a:pt x="920" y="168"/>
                  <a:pt x="922" y="242"/>
                  <a:pt x="922" y="317"/>
                </a:cubicBezTo>
                <a:cubicBezTo>
                  <a:pt x="921" y="402"/>
                  <a:pt x="922" y="485"/>
                  <a:pt x="916" y="570"/>
                </a:cubicBezTo>
              </a:path>
              <a:path w="925" h="636" extrusionOk="0">
                <a:moveTo>
                  <a:pt x="666" y="567"/>
                </a:moveTo>
                <a:cubicBezTo>
                  <a:pt x="638" y="561"/>
                  <a:pt x="618" y="551"/>
                  <a:pt x="591" y="539"/>
                </a:cubicBezTo>
                <a:cubicBezTo>
                  <a:pt x="637" y="516"/>
                  <a:pt x="685" y="494"/>
                  <a:pt x="731" y="471"/>
                </a:cubicBezTo>
                <a:cubicBezTo>
                  <a:pt x="745" y="464"/>
                  <a:pt x="760" y="457"/>
                  <a:pt x="774" y="450"/>
                </a:cubicBezTo>
              </a:path>
              <a:path w="925" h="636" extrusionOk="0">
                <a:moveTo>
                  <a:pt x="166" y="577"/>
                </a:moveTo>
                <a:cubicBezTo>
                  <a:pt x="166" y="569"/>
                  <a:pt x="168" y="563"/>
                  <a:pt x="174" y="558"/>
                </a:cubicBezTo>
                <a:cubicBezTo>
                  <a:pt x="181" y="553"/>
                  <a:pt x="193" y="555"/>
                  <a:pt x="201" y="555"/>
                </a:cubicBezTo>
                <a:cubicBezTo>
                  <a:pt x="211" y="555"/>
                  <a:pt x="217" y="567"/>
                  <a:pt x="219" y="577"/>
                </a:cubicBezTo>
                <a:cubicBezTo>
                  <a:pt x="221" y="589"/>
                  <a:pt x="219" y="603"/>
                  <a:pt x="219" y="615"/>
                </a:cubicBezTo>
              </a:path>
              <a:path w="925" h="636" extrusionOk="0">
                <a:moveTo>
                  <a:pt x="14" y="632"/>
                </a:moveTo>
                <a:cubicBezTo>
                  <a:pt x="8" y="632"/>
                  <a:pt x="6" y="632"/>
                  <a:pt x="0" y="635"/>
                </a:cubicBezTo>
                <a:cubicBezTo>
                  <a:pt x="6" y="635"/>
                  <a:pt x="12" y="635"/>
                  <a:pt x="18" y="635"/>
                </a:cubicBezTo>
              </a:path>
            </a:pathLst>
          </a:custGeom>
          <a:noFill/>
          <a:ln w="19050" cap="rnd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497" name="Comment 25">
            <a:extLst>
              <a:ext uri="{FF2B5EF4-FFF2-40B4-BE49-F238E27FC236}">
                <a16:creationId xmlns:a16="http://schemas.microsoft.com/office/drawing/2014/main" id="{5D7DB53A-0562-C745-98DB-1D4B64FE8B79}"/>
              </a:ext>
            </a:extLst>
          </p:cNvPr>
          <p:cNvSpPr>
            <a:spLocks noRot="1" noChangeAspect="1" noEditPoints="1" noChangeArrowheads="1" noChangeShapeType="1" noTextEdit="1"/>
          </p:cNvSpPr>
          <p:nvPr/>
        </p:nvSpPr>
        <p:spPr bwMode="auto">
          <a:xfrm>
            <a:off x="1592263" y="4979988"/>
            <a:ext cx="142875" cy="409575"/>
          </a:xfrm>
          <a:custGeom>
            <a:avLst/>
            <a:gdLst>
              <a:gd name="T0" fmla="*/ 2147483646 w 394"/>
              <a:gd name="T1" fmla="*/ 2147483646 h 1138"/>
              <a:gd name="T2" fmla="*/ 0 w 394"/>
              <a:gd name="T3" fmla="*/ 2147483646 h 1138"/>
              <a:gd name="T4" fmla="*/ 2147483646 w 394"/>
              <a:gd name="T5" fmla="*/ 2147483646 h 1138"/>
              <a:gd name="T6" fmla="*/ 2147483646 w 394"/>
              <a:gd name="T7" fmla="*/ 2147483646 h 1138"/>
              <a:gd name="T8" fmla="*/ 2147483646 w 394"/>
              <a:gd name="T9" fmla="*/ 2147483646 h 1138"/>
              <a:gd name="T10" fmla="*/ 2147483646 w 394"/>
              <a:gd name="T11" fmla="*/ 2147483646 h 1138"/>
              <a:gd name="T12" fmla="*/ 2147483646 w 394"/>
              <a:gd name="T13" fmla="*/ 2147483646 h 1138"/>
              <a:gd name="T14" fmla="*/ 2147483646 w 394"/>
              <a:gd name="T15" fmla="*/ 2147483646 h 1138"/>
              <a:gd name="T16" fmla="*/ 2147483646 w 394"/>
              <a:gd name="T17" fmla="*/ 2147483646 h 1138"/>
              <a:gd name="T18" fmla="*/ 2147483646 w 394"/>
              <a:gd name="T19" fmla="*/ 2147483646 h 1138"/>
              <a:gd name="T20" fmla="*/ 2147483646 w 394"/>
              <a:gd name="T21" fmla="*/ 2147483646 h 1138"/>
              <a:gd name="T22" fmla="*/ 2147483646 w 394"/>
              <a:gd name="T23" fmla="*/ 2147483646 h 1138"/>
              <a:gd name="T24" fmla="*/ 2147483646 w 394"/>
              <a:gd name="T25" fmla="*/ 2147483646 h 1138"/>
              <a:gd name="T26" fmla="*/ 2147483646 w 394"/>
              <a:gd name="T27" fmla="*/ 2147483646 h 1138"/>
              <a:gd name="T28" fmla="*/ 2147483646 w 394"/>
              <a:gd name="T29" fmla="*/ 2147483646 h 1138"/>
              <a:gd name="T30" fmla="*/ 2147483646 w 394"/>
              <a:gd name="T31" fmla="*/ 2147483646 h 1138"/>
              <a:gd name="T32" fmla="*/ 2147483646 w 394"/>
              <a:gd name="T33" fmla="*/ 2147483646 h 1138"/>
              <a:gd name="T34" fmla="*/ 2147483646 w 394"/>
              <a:gd name="T35" fmla="*/ 2147483646 h 1138"/>
              <a:gd name="T36" fmla="*/ 2147483646 w 394"/>
              <a:gd name="T37" fmla="*/ 2147483646 h 1138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w 394"/>
              <a:gd name="T58" fmla="*/ 0 h 1138"/>
              <a:gd name="T59" fmla="*/ 394 w 394"/>
              <a:gd name="T60" fmla="*/ 1138 h 1138"/>
            </a:gdLst>
            <a:ahLst/>
            <a:cxnLst>
              <a:cxn ang="T38">
                <a:pos x="T0" y="T1"/>
              </a:cxn>
              <a:cxn ang="T39">
                <a:pos x="T2" y="T3"/>
              </a:cxn>
              <a:cxn ang="T40">
                <a:pos x="T4" y="T5"/>
              </a:cxn>
              <a:cxn ang="T41">
                <a:pos x="T6" y="T7"/>
              </a:cxn>
              <a:cxn ang="T42">
                <a:pos x="T8" y="T9"/>
              </a:cxn>
              <a:cxn ang="T43">
                <a:pos x="T10" y="T11"/>
              </a:cxn>
              <a:cxn ang="T44">
                <a:pos x="T12" y="T13"/>
              </a:cxn>
              <a:cxn ang="T45">
                <a:pos x="T14" y="T15"/>
              </a:cxn>
              <a:cxn ang="T46">
                <a:pos x="T16" y="T17"/>
              </a:cxn>
              <a:cxn ang="T47">
                <a:pos x="T18" y="T19"/>
              </a:cxn>
              <a:cxn ang="T48">
                <a:pos x="T20" y="T21"/>
              </a:cxn>
              <a:cxn ang="T49">
                <a:pos x="T22" y="T23"/>
              </a:cxn>
              <a:cxn ang="T50">
                <a:pos x="T24" y="T25"/>
              </a:cxn>
              <a:cxn ang="T51">
                <a:pos x="T26" y="T27"/>
              </a:cxn>
              <a:cxn ang="T52">
                <a:pos x="T28" y="T29"/>
              </a:cxn>
              <a:cxn ang="T53">
                <a:pos x="T30" y="T31"/>
              </a:cxn>
              <a:cxn ang="T54">
                <a:pos x="T32" y="T33"/>
              </a:cxn>
              <a:cxn ang="T55">
                <a:pos x="T34" y="T35"/>
              </a:cxn>
              <a:cxn ang="T56">
                <a:pos x="T36" y="T37"/>
              </a:cxn>
            </a:cxnLst>
            <a:rect l="T57" t="T58" r="T59" b="T60"/>
            <a:pathLst>
              <a:path w="394" h="1138" extrusionOk="0">
                <a:moveTo>
                  <a:pt x="21" y="719"/>
                </a:moveTo>
                <a:cubicBezTo>
                  <a:pt x="12" y="719"/>
                  <a:pt x="10" y="718"/>
                  <a:pt x="0" y="717"/>
                </a:cubicBezTo>
                <a:cubicBezTo>
                  <a:pt x="3" y="734"/>
                  <a:pt x="5" y="750"/>
                  <a:pt x="8" y="767"/>
                </a:cubicBezTo>
                <a:cubicBezTo>
                  <a:pt x="17" y="821"/>
                  <a:pt x="14" y="873"/>
                  <a:pt x="13" y="928"/>
                </a:cubicBezTo>
                <a:cubicBezTo>
                  <a:pt x="12" y="998"/>
                  <a:pt x="13" y="1067"/>
                  <a:pt x="13" y="1137"/>
                </a:cubicBezTo>
              </a:path>
              <a:path w="394" h="1138" extrusionOk="0">
                <a:moveTo>
                  <a:pt x="393" y="399"/>
                </a:moveTo>
                <a:cubicBezTo>
                  <a:pt x="382" y="427"/>
                  <a:pt x="361" y="460"/>
                  <a:pt x="358" y="495"/>
                </a:cubicBezTo>
                <a:cubicBezTo>
                  <a:pt x="349" y="592"/>
                  <a:pt x="349" y="692"/>
                  <a:pt x="344" y="789"/>
                </a:cubicBezTo>
                <a:cubicBezTo>
                  <a:pt x="339" y="876"/>
                  <a:pt x="337" y="964"/>
                  <a:pt x="336" y="1051"/>
                </a:cubicBezTo>
              </a:path>
              <a:path w="394" h="1138" extrusionOk="0">
                <a:moveTo>
                  <a:pt x="51" y="1044"/>
                </a:moveTo>
                <a:cubicBezTo>
                  <a:pt x="62" y="1022"/>
                  <a:pt x="77" y="999"/>
                  <a:pt x="102" y="984"/>
                </a:cubicBezTo>
                <a:cubicBezTo>
                  <a:pt x="138" y="962"/>
                  <a:pt x="178" y="940"/>
                  <a:pt x="216" y="921"/>
                </a:cubicBezTo>
                <a:cubicBezTo>
                  <a:pt x="246" y="906"/>
                  <a:pt x="273" y="891"/>
                  <a:pt x="301" y="873"/>
                </a:cubicBezTo>
              </a:path>
              <a:path w="394" h="1138" extrusionOk="0">
                <a:moveTo>
                  <a:pt x="94" y="45"/>
                </a:moveTo>
                <a:cubicBezTo>
                  <a:pt x="82" y="33"/>
                  <a:pt x="83" y="21"/>
                  <a:pt x="86" y="4"/>
                </a:cubicBezTo>
                <a:cubicBezTo>
                  <a:pt x="88" y="15"/>
                  <a:pt x="89" y="19"/>
                  <a:pt x="88" y="26"/>
                </a:cubicBezTo>
              </a:path>
              <a:path w="394" h="1138" extrusionOk="0">
                <a:moveTo>
                  <a:pt x="124" y="320"/>
                </a:moveTo>
                <a:cubicBezTo>
                  <a:pt x="102" y="335"/>
                  <a:pt x="94" y="365"/>
                  <a:pt x="92" y="392"/>
                </a:cubicBezTo>
                <a:cubicBezTo>
                  <a:pt x="94" y="403"/>
                  <a:pt x="94" y="407"/>
                  <a:pt x="98" y="413"/>
                </a:cubicBezTo>
              </a:path>
            </a:pathLst>
          </a:custGeom>
          <a:noFill/>
          <a:ln w="19050" cap="rnd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498" name="Comment 26">
            <a:extLst>
              <a:ext uri="{FF2B5EF4-FFF2-40B4-BE49-F238E27FC236}">
                <a16:creationId xmlns:a16="http://schemas.microsoft.com/office/drawing/2014/main" id="{50C7FA86-0547-B64A-BCD9-FFEB1498FBAD}"/>
              </a:ext>
            </a:extLst>
          </p:cNvPr>
          <p:cNvSpPr>
            <a:spLocks noRot="1" noChangeAspect="1" noEditPoints="1" noChangeArrowheads="1" noChangeShapeType="1" noTextEdit="1"/>
          </p:cNvSpPr>
          <p:nvPr/>
        </p:nvSpPr>
        <p:spPr bwMode="auto">
          <a:xfrm>
            <a:off x="569913" y="4865688"/>
            <a:ext cx="146050" cy="22225"/>
          </a:xfrm>
          <a:custGeom>
            <a:avLst/>
            <a:gdLst>
              <a:gd name="T0" fmla="*/ 2147483646 w 405"/>
              <a:gd name="T1" fmla="*/ 2147483646 h 61"/>
              <a:gd name="T2" fmla="*/ 2147483646 w 405"/>
              <a:gd name="T3" fmla="*/ 0 h 61"/>
              <a:gd name="T4" fmla="*/ 2147483646 w 405"/>
              <a:gd name="T5" fmla="*/ 0 h 61"/>
              <a:gd name="T6" fmla="*/ 2147483646 w 405"/>
              <a:gd name="T7" fmla="*/ 2147483646 h 61"/>
              <a:gd name="T8" fmla="*/ 2147483646 w 405"/>
              <a:gd name="T9" fmla="*/ 2147483646 h 61"/>
              <a:gd name="T10" fmla="*/ 2147483646 w 405"/>
              <a:gd name="T11" fmla="*/ 2147483646 h 61"/>
              <a:gd name="T12" fmla="*/ 2147483646 w 405"/>
              <a:gd name="T13" fmla="*/ 2147483646 h 6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05"/>
              <a:gd name="T22" fmla="*/ 0 h 61"/>
              <a:gd name="T23" fmla="*/ 405 w 405"/>
              <a:gd name="T24" fmla="*/ 61 h 6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05" h="61" extrusionOk="0">
                <a:moveTo>
                  <a:pt x="404" y="33"/>
                </a:moveTo>
                <a:cubicBezTo>
                  <a:pt x="397" y="25"/>
                  <a:pt x="377" y="7"/>
                  <a:pt x="382" y="0"/>
                </a:cubicBezTo>
                <a:cubicBezTo>
                  <a:pt x="383" y="0"/>
                  <a:pt x="385" y="0"/>
                  <a:pt x="386" y="0"/>
                </a:cubicBezTo>
                <a:cubicBezTo>
                  <a:pt x="395" y="6"/>
                  <a:pt x="398" y="6"/>
                  <a:pt x="404" y="17"/>
                </a:cubicBezTo>
              </a:path>
              <a:path w="405" h="61" extrusionOk="0">
                <a:moveTo>
                  <a:pt x="71" y="60"/>
                </a:moveTo>
                <a:cubicBezTo>
                  <a:pt x="54" y="59"/>
                  <a:pt x="6" y="54"/>
                  <a:pt x="2" y="53"/>
                </a:cubicBezTo>
                <a:cubicBezTo>
                  <a:pt x="5" y="53"/>
                  <a:pt x="6" y="53"/>
                  <a:pt x="8" y="53"/>
                </a:cubicBezTo>
              </a:path>
            </a:pathLst>
          </a:custGeom>
          <a:noFill/>
          <a:ln w="19050" cap="rnd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499" name="Comment 27">
            <a:extLst>
              <a:ext uri="{FF2B5EF4-FFF2-40B4-BE49-F238E27FC236}">
                <a16:creationId xmlns:a16="http://schemas.microsoft.com/office/drawing/2014/main" id="{EEAAE084-7015-0C4A-B0E4-8143ADEE1953}"/>
              </a:ext>
            </a:extLst>
          </p:cNvPr>
          <p:cNvSpPr>
            <a:spLocks noRot="1" noChangeAspect="1" noEditPoints="1" noChangeArrowheads="1" noChangeShapeType="1" noTextEdit="1"/>
          </p:cNvSpPr>
          <p:nvPr/>
        </p:nvSpPr>
        <p:spPr bwMode="auto">
          <a:xfrm>
            <a:off x="225425" y="4697413"/>
            <a:ext cx="184150" cy="355600"/>
          </a:xfrm>
          <a:custGeom>
            <a:avLst/>
            <a:gdLst>
              <a:gd name="T0" fmla="*/ 2147483646 w 513"/>
              <a:gd name="T1" fmla="*/ 2147483646 h 988"/>
              <a:gd name="T2" fmla="*/ 2147483646 w 513"/>
              <a:gd name="T3" fmla="*/ 2147483646 h 988"/>
              <a:gd name="T4" fmla="*/ 2147483646 w 513"/>
              <a:gd name="T5" fmla="*/ 2147483646 h 988"/>
              <a:gd name="T6" fmla="*/ 2147483646 w 513"/>
              <a:gd name="T7" fmla="*/ 2147483646 h 988"/>
              <a:gd name="T8" fmla="*/ 2147483646 w 513"/>
              <a:gd name="T9" fmla="*/ 2147483646 h 988"/>
              <a:gd name="T10" fmla="*/ 2147483646 w 513"/>
              <a:gd name="T11" fmla="*/ 2147483646 h 988"/>
              <a:gd name="T12" fmla="*/ 2147483646 w 513"/>
              <a:gd name="T13" fmla="*/ 2147483646 h 988"/>
              <a:gd name="T14" fmla="*/ 2147483646 w 513"/>
              <a:gd name="T15" fmla="*/ 2147483646 h 988"/>
              <a:gd name="T16" fmla="*/ 2147483646 w 513"/>
              <a:gd name="T17" fmla="*/ 2147483646 h 988"/>
              <a:gd name="T18" fmla="*/ 2147483646 w 513"/>
              <a:gd name="T19" fmla="*/ 2147483646 h 988"/>
              <a:gd name="T20" fmla="*/ 2147483646 w 513"/>
              <a:gd name="T21" fmla="*/ 2147483646 h 988"/>
              <a:gd name="T22" fmla="*/ 2147483646 w 513"/>
              <a:gd name="T23" fmla="*/ 2147483646 h 988"/>
              <a:gd name="T24" fmla="*/ 2147483646 w 513"/>
              <a:gd name="T25" fmla="*/ 2147483646 h 988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513"/>
              <a:gd name="T40" fmla="*/ 0 h 988"/>
              <a:gd name="T41" fmla="*/ 513 w 513"/>
              <a:gd name="T42" fmla="*/ 988 h 988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513" h="988" extrusionOk="0">
                <a:moveTo>
                  <a:pt x="138" y="325"/>
                </a:moveTo>
                <a:cubicBezTo>
                  <a:pt x="94" y="325"/>
                  <a:pt x="74" y="328"/>
                  <a:pt x="24" y="349"/>
                </a:cubicBezTo>
                <a:cubicBezTo>
                  <a:pt x="1" y="359"/>
                  <a:pt x="14" y="461"/>
                  <a:pt x="14" y="470"/>
                </a:cubicBezTo>
                <a:cubicBezTo>
                  <a:pt x="14" y="586"/>
                  <a:pt x="19" y="701"/>
                  <a:pt x="26" y="816"/>
                </a:cubicBezTo>
              </a:path>
              <a:path w="513" h="988" extrusionOk="0">
                <a:moveTo>
                  <a:pt x="435" y="3"/>
                </a:moveTo>
                <a:cubicBezTo>
                  <a:pt x="369" y="6"/>
                  <a:pt x="319" y="73"/>
                  <a:pt x="299" y="138"/>
                </a:cubicBezTo>
                <a:cubicBezTo>
                  <a:pt x="273" y="223"/>
                  <a:pt x="295" y="368"/>
                  <a:pt x="299" y="455"/>
                </a:cubicBezTo>
                <a:cubicBezTo>
                  <a:pt x="304" y="566"/>
                  <a:pt x="323" y="673"/>
                  <a:pt x="339" y="782"/>
                </a:cubicBezTo>
              </a:path>
              <a:path w="513" h="988" extrusionOk="0">
                <a:moveTo>
                  <a:pt x="81" y="987"/>
                </a:moveTo>
                <a:cubicBezTo>
                  <a:pt x="49" y="965"/>
                  <a:pt x="10" y="945"/>
                  <a:pt x="2" y="905"/>
                </a:cubicBezTo>
                <a:cubicBezTo>
                  <a:pt x="-2" y="885"/>
                  <a:pt x="55" y="852"/>
                  <a:pt x="65" y="845"/>
                </a:cubicBezTo>
                <a:cubicBezTo>
                  <a:pt x="127" y="804"/>
                  <a:pt x="196" y="785"/>
                  <a:pt x="266" y="761"/>
                </a:cubicBezTo>
                <a:cubicBezTo>
                  <a:pt x="348" y="734"/>
                  <a:pt x="428" y="713"/>
                  <a:pt x="512" y="693"/>
                </a:cubicBezTo>
              </a:path>
            </a:pathLst>
          </a:custGeom>
          <a:noFill/>
          <a:ln w="19050" cap="rnd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500" name="Comment 28">
            <a:extLst>
              <a:ext uri="{FF2B5EF4-FFF2-40B4-BE49-F238E27FC236}">
                <a16:creationId xmlns:a16="http://schemas.microsoft.com/office/drawing/2014/main" id="{A7CBC726-1547-B34F-89E8-76301882E0D3}"/>
              </a:ext>
            </a:extLst>
          </p:cNvPr>
          <p:cNvSpPr>
            <a:spLocks noRot="1" noChangeAspect="1" noEditPoints="1" noChangeArrowheads="1" noChangeShapeType="1" noTextEdit="1"/>
          </p:cNvSpPr>
          <p:nvPr/>
        </p:nvSpPr>
        <p:spPr bwMode="auto">
          <a:xfrm>
            <a:off x="896938" y="3816350"/>
            <a:ext cx="142875" cy="673100"/>
          </a:xfrm>
          <a:custGeom>
            <a:avLst/>
            <a:gdLst>
              <a:gd name="T0" fmla="*/ 2147483646 w 395"/>
              <a:gd name="T1" fmla="*/ 2147483646 h 1870"/>
              <a:gd name="T2" fmla="*/ 2147483646 w 395"/>
              <a:gd name="T3" fmla="*/ 2147483646 h 1870"/>
              <a:gd name="T4" fmla="*/ 2147483646 w 395"/>
              <a:gd name="T5" fmla="*/ 2147483646 h 1870"/>
              <a:gd name="T6" fmla="*/ 2147483646 w 395"/>
              <a:gd name="T7" fmla="*/ 2147483646 h 1870"/>
              <a:gd name="T8" fmla="*/ 2147483646 w 395"/>
              <a:gd name="T9" fmla="*/ 2147483646 h 1870"/>
              <a:gd name="T10" fmla="*/ 2147483646 w 395"/>
              <a:gd name="T11" fmla="*/ 2147483646 h 1870"/>
              <a:gd name="T12" fmla="*/ 2147483646 w 395"/>
              <a:gd name="T13" fmla="*/ 2147483646 h 1870"/>
              <a:gd name="T14" fmla="*/ 2147483646 w 395"/>
              <a:gd name="T15" fmla="*/ 2147483646 h 1870"/>
              <a:gd name="T16" fmla="*/ 2147483646 w 395"/>
              <a:gd name="T17" fmla="*/ 2147483646 h 1870"/>
              <a:gd name="T18" fmla="*/ 2147483646 w 395"/>
              <a:gd name="T19" fmla="*/ 2147483646 h 1870"/>
              <a:gd name="T20" fmla="*/ 2147483646 w 395"/>
              <a:gd name="T21" fmla="*/ 2147483646 h 1870"/>
              <a:gd name="T22" fmla="*/ 2147483646 w 395"/>
              <a:gd name="T23" fmla="*/ 2147483646 h 1870"/>
              <a:gd name="T24" fmla="*/ 2147483646 w 395"/>
              <a:gd name="T25" fmla="*/ 2147483646 h 1870"/>
              <a:gd name="T26" fmla="*/ 2147483646 w 395"/>
              <a:gd name="T27" fmla="*/ 2147483646 h 1870"/>
              <a:gd name="T28" fmla="*/ 2147483646 w 395"/>
              <a:gd name="T29" fmla="*/ 2147483646 h 1870"/>
              <a:gd name="T30" fmla="*/ 2147483646 w 395"/>
              <a:gd name="T31" fmla="*/ 2147483646 h 1870"/>
              <a:gd name="T32" fmla="*/ 2147483646 w 395"/>
              <a:gd name="T33" fmla="*/ 2147483646 h 1870"/>
              <a:gd name="T34" fmla="*/ 2147483646 w 395"/>
              <a:gd name="T35" fmla="*/ 2147483646 h 1870"/>
              <a:gd name="T36" fmla="*/ 2147483646 w 395"/>
              <a:gd name="T37" fmla="*/ 2147483646 h 1870"/>
              <a:gd name="T38" fmla="*/ 2147483646 w 395"/>
              <a:gd name="T39" fmla="*/ 2147483646 h 1870"/>
              <a:gd name="T40" fmla="*/ 2147483646 w 395"/>
              <a:gd name="T41" fmla="*/ 2147483646 h 1870"/>
              <a:gd name="T42" fmla="*/ 2147483646 w 395"/>
              <a:gd name="T43" fmla="*/ 2147483646 h 1870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395"/>
              <a:gd name="T67" fmla="*/ 0 h 1870"/>
              <a:gd name="T68" fmla="*/ 395 w 395"/>
              <a:gd name="T69" fmla="*/ 1870 h 1870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395" h="1870" extrusionOk="0">
                <a:moveTo>
                  <a:pt x="352" y="1780"/>
                </a:moveTo>
                <a:cubicBezTo>
                  <a:pt x="328" y="1774"/>
                  <a:pt x="313" y="1800"/>
                  <a:pt x="305" y="1818"/>
                </a:cubicBezTo>
                <a:cubicBezTo>
                  <a:pt x="298" y="1834"/>
                  <a:pt x="299" y="1852"/>
                  <a:pt x="299" y="1869"/>
                </a:cubicBezTo>
              </a:path>
              <a:path w="395" h="1870" extrusionOk="0">
                <a:moveTo>
                  <a:pt x="374" y="1390"/>
                </a:moveTo>
                <a:cubicBezTo>
                  <a:pt x="362" y="1400"/>
                  <a:pt x="339" y="1433"/>
                  <a:pt x="335" y="1438"/>
                </a:cubicBezTo>
              </a:path>
              <a:path w="395" h="1870" extrusionOk="0">
                <a:moveTo>
                  <a:pt x="29" y="959"/>
                </a:moveTo>
                <a:cubicBezTo>
                  <a:pt x="29" y="989"/>
                  <a:pt x="29" y="998"/>
                  <a:pt x="31" y="1017"/>
                </a:cubicBezTo>
              </a:path>
              <a:path w="395" h="1870" extrusionOk="0">
                <a:moveTo>
                  <a:pt x="394" y="16"/>
                </a:moveTo>
                <a:cubicBezTo>
                  <a:pt x="380" y="4"/>
                  <a:pt x="379" y="-2"/>
                  <a:pt x="360" y="26"/>
                </a:cubicBezTo>
                <a:cubicBezTo>
                  <a:pt x="311" y="96"/>
                  <a:pt x="336" y="286"/>
                  <a:pt x="335" y="365"/>
                </a:cubicBezTo>
                <a:cubicBezTo>
                  <a:pt x="332" y="511"/>
                  <a:pt x="332" y="657"/>
                  <a:pt x="333" y="803"/>
                </a:cubicBezTo>
              </a:path>
              <a:path w="395" h="1870" extrusionOk="0">
                <a:moveTo>
                  <a:pt x="71" y="199"/>
                </a:moveTo>
                <a:cubicBezTo>
                  <a:pt x="58" y="175"/>
                  <a:pt x="51" y="166"/>
                  <a:pt x="31" y="146"/>
                </a:cubicBezTo>
                <a:cubicBezTo>
                  <a:pt x="15" y="183"/>
                  <a:pt x="10" y="229"/>
                  <a:pt x="6" y="269"/>
                </a:cubicBezTo>
                <a:cubicBezTo>
                  <a:pt x="-4" y="375"/>
                  <a:pt x="0" y="484"/>
                  <a:pt x="4" y="591"/>
                </a:cubicBezTo>
                <a:cubicBezTo>
                  <a:pt x="8" y="698"/>
                  <a:pt x="16" y="804"/>
                  <a:pt x="22" y="911"/>
                </a:cubicBezTo>
                <a:cubicBezTo>
                  <a:pt x="23" y="929"/>
                  <a:pt x="23" y="946"/>
                  <a:pt x="24" y="964"/>
                </a:cubicBezTo>
              </a:path>
              <a:path w="395" h="1870" extrusionOk="0">
                <a:moveTo>
                  <a:pt x="43" y="642"/>
                </a:moveTo>
                <a:cubicBezTo>
                  <a:pt x="30" y="643"/>
                  <a:pt x="25" y="642"/>
                  <a:pt x="12" y="642"/>
                </a:cubicBezTo>
                <a:cubicBezTo>
                  <a:pt x="35" y="624"/>
                  <a:pt x="59" y="610"/>
                  <a:pt x="85" y="596"/>
                </a:cubicBezTo>
                <a:cubicBezTo>
                  <a:pt x="133" y="571"/>
                  <a:pt x="182" y="551"/>
                  <a:pt x="232" y="531"/>
                </a:cubicBezTo>
                <a:cubicBezTo>
                  <a:pt x="272" y="514"/>
                  <a:pt x="286" y="508"/>
                  <a:pt x="313" y="497"/>
                </a:cubicBezTo>
              </a:path>
            </a:pathLst>
          </a:custGeom>
          <a:noFill/>
          <a:ln w="19050" cap="rnd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501" name="Comment 29">
            <a:extLst>
              <a:ext uri="{FF2B5EF4-FFF2-40B4-BE49-F238E27FC236}">
                <a16:creationId xmlns:a16="http://schemas.microsoft.com/office/drawing/2014/main" id="{B56A7FF1-3186-A347-896E-6AC066EDA9D8}"/>
              </a:ext>
            </a:extLst>
          </p:cNvPr>
          <p:cNvSpPr>
            <a:spLocks noRot="1" noChangeAspect="1" noEditPoints="1" noChangeArrowheads="1" noChangeShapeType="1" noTextEdit="1"/>
          </p:cNvSpPr>
          <p:nvPr/>
        </p:nvSpPr>
        <p:spPr bwMode="auto">
          <a:xfrm>
            <a:off x="1458913" y="5889625"/>
            <a:ext cx="319087" cy="265113"/>
          </a:xfrm>
          <a:custGeom>
            <a:avLst/>
            <a:gdLst>
              <a:gd name="T0" fmla="*/ 2147483646 w 885"/>
              <a:gd name="T1" fmla="*/ 2147483646 h 740"/>
              <a:gd name="T2" fmla="*/ 2147483646 w 885"/>
              <a:gd name="T3" fmla="*/ 2147483646 h 740"/>
              <a:gd name="T4" fmla="*/ 2147483646 w 885"/>
              <a:gd name="T5" fmla="*/ 2147483646 h 740"/>
              <a:gd name="T6" fmla="*/ 2147483646 w 885"/>
              <a:gd name="T7" fmla="*/ 2147483646 h 740"/>
              <a:gd name="T8" fmla="*/ 2147483646 w 885"/>
              <a:gd name="T9" fmla="*/ 2147483646 h 740"/>
              <a:gd name="T10" fmla="*/ 2147483646 w 885"/>
              <a:gd name="T11" fmla="*/ 2147483646 h 740"/>
              <a:gd name="T12" fmla="*/ 2147483646 w 885"/>
              <a:gd name="T13" fmla="*/ 2147483646 h 740"/>
              <a:gd name="T14" fmla="*/ 2147483646 w 885"/>
              <a:gd name="T15" fmla="*/ 2147483646 h 740"/>
              <a:gd name="T16" fmla="*/ 2147483646 w 885"/>
              <a:gd name="T17" fmla="*/ 2147483646 h 740"/>
              <a:gd name="T18" fmla="*/ 2147483646 w 885"/>
              <a:gd name="T19" fmla="*/ 2147483646 h 740"/>
              <a:gd name="T20" fmla="*/ 2147483646 w 885"/>
              <a:gd name="T21" fmla="*/ 2147483646 h 740"/>
              <a:gd name="T22" fmla="*/ 2147483646 w 885"/>
              <a:gd name="T23" fmla="*/ 2147483646 h 740"/>
              <a:gd name="T24" fmla="*/ 2147483646 w 885"/>
              <a:gd name="T25" fmla="*/ 2147483646 h 740"/>
              <a:gd name="T26" fmla="*/ 2147483646 w 885"/>
              <a:gd name="T27" fmla="*/ 2147483646 h 740"/>
              <a:gd name="T28" fmla="*/ 2147483646 w 885"/>
              <a:gd name="T29" fmla="*/ 2147483646 h 740"/>
              <a:gd name="T30" fmla="*/ 2147483646 w 885"/>
              <a:gd name="T31" fmla="*/ 2147483646 h 740"/>
              <a:gd name="T32" fmla="*/ 2147483646 w 885"/>
              <a:gd name="T33" fmla="*/ 2147483646 h 740"/>
              <a:gd name="T34" fmla="*/ 2147483646 w 885"/>
              <a:gd name="T35" fmla="*/ 2147483646 h 740"/>
              <a:gd name="T36" fmla="*/ 2147483646 w 885"/>
              <a:gd name="T37" fmla="*/ 2147483646 h 740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w 885"/>
              <a:gd name="T58" fmla="*/ 0 h 740"/>
              <a:gd name="T59" fmla="*/ 885 w 885"/>
              <a:gd name="T60" fmla="*/ 740 h 740"/>
            </a:gdLst>
            <a:ahLst/>
            <a:cxnLst>
              <a:cxn ang="T38">
                <a:pos x="T0" y="T1"/>
              </a:cxn>
              <a:cxn ang="T39">
                <a:pos x="T2" y="T3"/>
              </a:cxn>
              <a:cxn ang="T40">
                <a:pos x="T4" y="T5"/>
              </a:cxn>
              <a:cxn ang="T41">
                <a:pos x="T6" y="T7"/>
              </a:cxn>
              <a:cxn ang="T42">
                <a:pos x="T8" y="T9"/>
              </a:cxn>
              <a:cxn ang="T43">
                <a:pos x="T10" y="T11"/>
              </a:cxn>
              <a:cxn ang="T44">
                <a:pos x="T12" y="T13"/>
              </a:cxn>
              <a:cxn ang="T45">
                <a:pos x="T14" y="T15"/>
              </a:cxn>
              <a:cxn ang="T46">
                <a:pos x="T16" y="T17"/>
              </a:cxn>
              <a:cxn ang="T47">
                <a:pos x="T18" y="T19"/>
              </a:cxn>
              <a:cxn ang="T48">
                <a:pos x="T20" y="T21"/>
              </a:cxn>
              <a:cxn ang="T49">
                <a:pos x="T22" y="T23"/>
              </a:cxn>
              <a:cxn ang="T50">
                <a:pos x="T24" y="T25"/>
              </a:cxn>
              <a:cxn ang="T51">
                <a:pos x="T26" y="T27"/>
              </a:cxn>
              <a:cxn ang="T52">
                <a:pos x="T28" y="T29"/>
              </a:cxn>
              <a:cxn ang="T53">
                <a:pos x="T30" y="T31"/>
              </a:cxn>
              <a:cxn ang="T54">
                <a:pos x="T32" y="T33"/>
              </a:cxn>
              <a:cxn ang="T55">
                <a:pos x="T34" y="T35"/>
              </a:cxn>
              <a:cxn ang="T56">
                <a:pos x="T36" y="T37"/>
              </a:cxn>
            </a:cxnLst>
            <a:rect l="T57" t="T58" r="T59" b="T60"/>
            <a:pathLst>
              <a:path w="885" h="740" extrusionOk="0">
                <a:moveTo>
                  <a:pt x="468" y="231"/>
                </a:moveTo>
                <a:cubicBezTo>
                  <a:pt x="466" y="204"/>
                  <a:pt x="464" y="180"/>
                  <a:pt x="458" y="154"/>
                </a:cubicBezTo>
                <a:cubicBezTo>
                  <a:pt x="451" y="123"/>
                  <a:pt x="440" y="94"/>
                  <a:pt x="423" y="67"/>
                </a:cubicBezTo>
                <a:cubicBezTo>
                  <a:pt x="406" y="40"/>
                  <a:pt x="372" y="21"/>
                  <a:pt x="342" y="10"/>
                </a:cubicBezTo>
                <a:cubicBezTo>
                  <a:pt x="263" y="-19"/>
                  <a:pt x="185" y="19"/>
                  <a:pt x="129" y="75"/>
                </a:cubicBezTo>
                <a:cubicBezTo>
                  <a:pt x="69" y="135"/>
                  <a:pt x="30" y="216"/>
                  <a:pt x="11" y="298"/>
                </a:cubicBezTo>
                <a:cubicBezTo>
                  <a:pt x="-9" y="384"/>
                  <a:pt x="-5" y="472"/>
                  <a:pt x="33" y="553"/>
                </a:cubicBezTo>
                <a:cubicBezTo>
                  <a:pt x="58" y="606"/>
                  <a:pt x="105" y="657"/>
                  <a:pt x="165" y="666"/>
                </a:cubicBezTo>
                <a:cubicBezTo>
                  <a:pt x="209" y="673"/>
                  <a:pt x="256" y="660"/>
                  <a:pt x="291" y="633"/>
                </a:cubicBezTo>
                <a:cubicBezTo>
                  <a:pt x="315" y="615"/>
                  <a:pt x="334" y="587"/>
                  <a:pt x="354" y="565"/>
                </a:cubicBezTo>
              </a:path>
              <a:path w="885" h="740" extrusionOk="0">
                <a:moveTo>
                  <a:pt x="630" y="469"/>
                </a:moveTo>
                <a:cubicBezTo>
                  <a:pt x="632" y="466"/>
                  <a:pt x="646" y="443"/>
                  <a:pt x="657" y="436"/>
                </a:cubicBezTo>
                <a:cubicBezTo>
                  <a:pt x="671" y="426"/>
                  <a:pt x="706" y="430"/>
                  <a:pt x="722" y="431"/>
                </a:cubicBezTo>
                <a:cubicBezTo>
                  <a:pt x="747" y="433"/>
                  <a:pt x="757" y="447"/>
                  <a:pt x="758" y="472"/>
                </a:cubicBezTo>
                <a:cubicBezTo>
                  <a:pt x="759" y="513"/>
                  <a:pt x="740" y="554"/>
                  <a:pt x="720" y="589"/>
                </a:cubicBezTo>
                <a:cubicBezTo>
                  <a:pt x="703" y="620"/>
                  <a:pt x="669" y="655"/>
                  <a:pt x="663" y="691"/>
                </a:cubicBezTo>
                <a:cubicBezTo>
                  <a:pt x="659" y="716"/>
                  <a:pt x="674" y="730"/>
                  <a:pt x="697" y="736"/>
                </a:cubicBezTo>
                <a:cubicBezTo>
                  <a:pt x="727" y="744"/>
                  <a:pt x="762" y="733"/>
                  <a:pt x="791" y="724"/>
                </a:cubicBezTo>
                <a:cubicBezTo>
                  <a:pt x="823" y="714"/>
                  <a:pt x="853" y="704"/>
                  <a:pt x="884" y="691"/>
                </a:cubicBezTo>
              </a:path>
            </a:pathLst>
          </a:custGeom>
          <a:noFill/>
          <a:ln w="19050" cap="rnd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502" name="Comment 30">
            <a:extLst>
              <a:ext uri="{FF2B5EF4-FFF2-40B4-BE49-F238E27FC236}">
                <a16:creationId xmlns:a16="http://schemas.microsoft.com/office/drawing/2014/main" id="{61C4DC03-B413-6147-AE1E-C4321FD91AEB}"/>
              </a:ext>
            </a:extLst>
          </p:cNvPr>
          <p:cNvSpPr>
            <a:spLocks noRot="1" noChangeAspect="1" noEditPoints="1" noChangeArrowheads="1" noChangeShapeType="1" noTextEdit="1"/>
          </p:cNvSpPr>
          <p:nvPr/>
        </p:nvSpPr>
        <p:spPr bwMode="auto">
          <a:xfrm>
            <a:off x="1901825" y="5775325"/>
            <a:ext cx="298450" cy="390525"/>
          </a:xfrm>
          <a:custGeom>
            <a:avLst/>
            <a:gdLst>
              <a:gd name="T0" fmla="*/ 2147483646 w 828"/>
              <a:gd name="T1" fmla="*/ 2147483646 h 1086"/>
              <a:gd name="T2" fmla="*/ 2147483646 w 828"/>
              <a:gd name="T3" fmla="*/ 2147483646 h 1086"/>
              <a:gd name="T4" fmla="*/ 2147483646 w 828"/>
              <a:gd name="T5" fmla="*/ 2147483646 h 1086"/>
              <a:gd name="T6" fmla="*/ 2147483646 w 828"/>
              <a:gd name="T7" fmla="*/ 2147483646 h 1086"/>
              <a:gd name="T8" fmla="*/ 0 w 828"/>
              <a:gd name="T9" fmla="*/ 2147483646 h 1086"/>
              <a:gd name="T10" fmla="*/ 0 w 828"/>
              <a:gd name="T11" fmla="*/ 2147483646 h 1086"/>
              <a:gd name="T12" fmla="*/ 2147483646 w 828"/>
              <a:gd name="T13" fmla="*/ 2147483646 h 1086"/>
              <a:gd name="T14" fmla="*/ 2147483646 w 828"/>
              <a:gd name="T15" fmla="*/ 2147483646 h 1086"/>
              <a:gd name="T16" fmla="*/ 2147483646 w 828"/>
              <a:gd name="T17" fmla="*/ 2147483646 h 1086"/>
              <a:gd name="T18" fmla="*/ 2147483646 w 828"/>
              <a:gd name="T19" fmla="*/ 2147483646 h 1086"/>
              <a:gd name="T20" fmla="*/ 2147483646 w 828"/>
              <a:gd name="T21" fmla="*/ 2147483646 h 1086"/>
              <a:gd name="T22" fmla="*/ 2147483646 w 828"/>
              <a:gd name="T23" fmla="*/ 2147483646 h 1086"/>
              <a:gd name="T24" fmla="*/ 2147483646 w 828"/>
              <a:gd name="T25" fmla="*/ 2147483646 h 1086"/>
              <a:gd name="T26" fmla="*/ 2147483646 w 828"/>
              <a:gd name="T27" fmla="*/ 2147483646 h 1086"/>
              <a:gd name="T28" fmla="*/ 2147483646 w 828"/>
              <a:gd name="T29" fmla="*/ 2147483646 h 1086"/>
              <a:gd name="T30" fmla="*/ 2147483646 w 828"/>
              <a:gd name="T31" fmla="*/ 2147483646 h 1086"/>
              <a:gd name="T32" fmla="*/ 2147483646 w 828"/>
              <a:gd name="T33" fmla="*/ 2147483646 h 1086"/>
              <a:gd name="T34" fmla="*/ 2147483646 w 828"/>
              <a:gd name="T35" fmla="*/ 2147483646 h 1086"/>
              <a:gd name="T36" fmla="*/ 2147483646 w 828"/>
              <a:gd name="T37" fmla="*/ 2147483646 h 1086"/>
              <a:gd name="T38" fmla="*/ 2147483646 w 828"/>
              <a:gd name="T39" fmla="*/ 2147483646 h 1086"/>
              <a:gd name="T40" fmla="*/ 2147483646 w 828"/>
              <a:gd name="T41" fmla="*/ 2147483646 h 1086"/>
              <a:gd name="T42" fmla="*/ 2147483646 w 828"/>
              <a:gd name="T43" fmla="*/ 2147483646 h 1086"/>
              <a:gd name="T44" fmla="*/ 2147483646 w 828"/>
              <a:gd name="T45" fmla="*/ 2147483646 h 1086"/>
              <a:gd name="T46" fmla="*/ 2147483646 w 828"/>
              <a:gd name="T47" fmla="*/ 2147483646 h 1086"/>
              <a:gd name="T48" fmla="*/ 2147483646 w 828"/>
              <a:gd name="T49" fmla="*/ 2147483646 h 1086"/>
              <a:gd name="T50" fmla="*/ 2147483646 w 828"/>
              <a:gd name="T51" fmla="*/ 2147483646 h 1086"/>
              <a:gd name="T52" fmla="*/ 2147483646 w 828"/>
              <a:gd name="T53" fmla="*/ 2147483646 h 1086"/>
              <a:gd name="T54" fmla="*/ 2147483646 w 828"/>
              <a:gd name="T55" fmla="*/ 2147483646 h 1086"/>
              <a:gd name="T56" fmla="*/ 2147483646 w 828"/>
              <a:gd name="T57" fmla="*/ 2147483646 h 1086"/>
              <a:gd name="T58" fmla="*/ 2147483646 w 828"/>
              <a:gd name="T59" fmla="*/ 2147483646 h 1086"/>
              <a:gd name="T60" fmla="*/ 2147483646 w 828"/>
              <a:gd name="T61" fmla="*/ 2147483646 h 108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w 828"/>
              <a:gd name="T94" fmla="*/ 0 h 1086"/>
              <a:gd name="T95" fmla="*/ 828 w 828"/>
              <a:gd name="T96" fmla="*/ 1086 h 1086"/>
            </a:gdLst>
            <a:ahLst/>
            <a:cxnLst>
              <a:cxn ang="T62">
                <a:pos x="T0" y="T1"/>
              </a:cxn>
              <a:cxn ang="T63">
                <a:pos x="T2" y="T3"/>
              </a:cxn>
              <a:cxn ang="T64">
                <a:pos x="T4" y="T5"/>
              </a:cxn>
              <a:cxn ang="T65">
                <a:pos x="T6" y="T7"/>
              </a:cxn>
              <a:cxn ang="T66">
                <a:pos x="T8" y="T9"/>
              </a:cxn>
              <a:cxn ang="T67">
                <a:pos x="T10" y="T11"/>
              </a:cxn>
              <a:cxn ang="T68">
                <a:pos x="T12" y="T13"/>
              </a:cxn>
              <a:cxn ang="T69">
                <a:pos x="T14" y="T15"/>
              </a:cxn>
              <a:cxn ang="T70">
                <a:pos x="T16" y="T17"/>
              </a:cxn>
              <a:cxn ang="T71">
                <a:pos x="T18" y="T19"/>
              </a:cxn>
              <a:cxn ang="T72">
                <a:pos x="T20" y="T21"/>
              </a:cxn>
              <a:cxn ang="T73">
                <a:pos x="T22" y="T23"/>
              </a:cxn>
              <a:cxn ang="T74">
                <a:pos x="T24" y="T25"/>
              </a:cxn>
              <a:cxn ang="T75">
                <a:pos x="T26" y="T27"/>
              </a:cxn>
              <a:cxn ang="T76">
                <a:pos x="T28" y="T29"/>
              </a:cxn>
              <a:cxn ang="T77">
                <a:pos x="T30" y="T31"/>
              </a:cxn>
              <a:cxn ang="T78">
                <a:pos x="T32" y="T33"/>
              </a:cxn>
              <a:cxn ang="T79">
                <a:pos x="T34" y="T35"/>
              </a:cxn>
              <a:cxn ang="T80">
                <a:pos x="T36" y="T37"/>
              </a:cxn>
              <a:cxn ang="T81">
                <a:pos x="T38" y="T39"/>
              </a:cxn>
              <a:cxn ang="T82">
                <a:pos x="T40" y="T41"/>
              </a:cxn>
              <a:cxn ang="T83">
                <a:pos x="T42" y="T43"/>
              </a:cxn>
              <a:cxn ang="T84">
                <a:pos x="T44" y="T45"/>
              </a:cxn>
              <a:cxn ang="T85">
                <a:pos x="T46" y="T47"/>
              </a:cxn>
              <a:cxn ang="T86">
                <a:pos x="T48" y="T49"/>
              </a:cxn>
              <a:cxn ang="T87">
                <a:pos x="T50" y="T51"/>
              </a:cxn>
              <a:cxn ang="T88">
                <a:pos x="T52" y="T53"/>
              </a:cxn>
              <a:cxn ang="T89">
                <a:pos x="T54" y="T55"/>
              </a:cxn>
              <a:cxn ang="T90">
                <a:pos x="T56" y="T57"/>
              </a:cxn>
              <a:cxn ang="T91">
                <a:pos x="T58" y="T59"/>
              </a:cxn>
              <a:cxn ang="T92">
                <a:pos x="T60" y="T61"/>
              </a:cxn>
            </a:cxnLst>
            <a:rect l="T93" t="T94" r="T95" b="T96"/>
            <a:pathLst>
              <a:path w="828" h="1086" extrusionOk="0">
                <a:moveTo>
                  <a:pt x="26" y="231"/>
                </a:moveTo>
                <a:cubicBezTo>
                  <a:pt x="20" y="241"/>
                  <a:pt x="15" y="245"/>
                  <a:pt x="14" y="260"/>
                </a:cubicBezTo>
                <a:cubicBezTo>
                  <a:pt x="12" y="306"/>
                  <a:pt x="10" y="351"/>
                  <a:pt x="8" y="397"/>
                </a:cubicBezTo>
                <a:cubicBezTo>
                  <a:pt x="4" y="469"/>
                  <a:pt x="2" y="539"/>
                  <a:pt x="2" y="611"/>
                </a:cubicBezTo>
                <a:cubicBezTo>
                  <a:pt x="2" y="667"/>
                  <a:pt x="1" y="723"/>
                  <a:pt x="0" y="779"/>
                </a:cubicBezTo>
                <a:cubicBezTo>
                  <a:pt x="0" y="806"/>
                  <a:pt x="0" y="814"/>
                  <a:pt x="0" y="832"/>
                </a:cubicBezTo>
              </a:path>
              <a:path w="828" h="1086" extrusionOk="0">
                <a:moveTo>
                  <a:pt x="270" y="43"/>
                </a:moveTo>
                <a:cubicBezTo>
                  <a:pt x="265" y="26"/>
                  <a:pt x="264" y="24"/>
                  <a:pt x="258" y="7"/>
                </a:cubicBezTo>
                <a:cubicBezTo>
                  <a:pt x="275" y="43"/>
                  <a:pt x="290" y="79"/>
                  <a:pt x="298" y="118"/>
                </a:cubicBezTo>
                <a:cubicBezTo>
                  <a:pt x="319" y="221"/>
                  <a:pt x="308" y="331"/>
                  <a:pt x="303" y="435"/>
                </a:cubicBezTo>
                <a:cubicBezTo>
                  <a:pt x="298" y="525"/>
                  <a:pt x="292" y="615"/>
                  <a:pt x="288" y="705"/>
                </a:cubicBezTo>
                <a:cubicBezTo>
                  <a:pt x="287" y="721"/>
                  <a:pt x="287" y="737"/>
                  <a:pt x="286" y="753"/>
                </a:cubicBezTo>
              </a:path>
              <a:path w="828" h="1086" extrusionOk="0">
                <a:moveTo>
                  <a:pt x="89" y="575"/>
                </a:moveTo>
                <a:cubicBezTo>
                  <a:pt x="78" y="567"/>
                  <a:pt x="78" y="569"/>
                  <a:pt x="65" y="558"/>
                </a:cubicBezTo>
                <a:cubicBezTo>
                  <a:pt x="78" y="552"/>
                  <a:pt x="93" y="550"/>
                  <a:pt x="107" y="544"/>
                </a:cubicBezTo>
                <a:cubicBezTo>
                  <a:pt x="141" y="529"/>
                  <a:pt x="174" y="512"/>
                  <a:pt x="207" y="496"/>
                </a:cubicBezTo>
                <a:cubicBezTo>
                  <a:pt x="248" y="477"/>
                  <a:pt x="287" y="455"/>
                  <a:pt x="327" y="433"/>
                </a:cubicBezTo>
                <a:cubicBezTo>
                  <a:pt x="346" y="423"/>
                  <a:pt x="362" y="416"/>
                  <a:pt x="382" y="409"/>
                </a:cubicBezTo>
              </a:path>
              <a:path w="828" h="1086" extrusionOk="0">
                <a:moveTo>
                  <a:pt x="687" y="551"/>
                </a:moveTo>
                <a:cubicBezTo>
                  <a:pt x="698" y="532"/>
                  <a:pt x="711" y="514"/>
                  <a:pt x="723" y="496"/>
                </a:cubicBezTo>
                <a:cubicBezTo>
                  <a:pt x="724" y="494"/>
                  <a:pt x="727" y="489"/>
                  <a:pt x="729" y="486"/>
                </a:cubicBezTo>
                <a:cubicBezTo>
                  <a:pt x="728" y="486"/>
                  <a:pt x="728" y="486"/>
                  <a:pt x="727" y="486"/>
                </a:cubicBezTo>
                <a:cubicBezTo>
                  <a:pt x="686" y="524"/>
                  <a:pt x="650" y="569"/>
                  <a:pt x="620" y="616"/>
                </a:cubicBezTo>
                <a:cubicBezTo>
                  <a:pt x="589" y="665"/>
                  <a:pt x="575" y="726"/>
                  <a:pt x="571" y="784"/>
                </a:cubicBezTo>
                <a:cubicBezTo>
                  <a:pt x="566" y="846"/>
                  <a:pt x="575" y="910"/>
                  <a:pt x="601" y="967"/>
                </a:cubicBezTo>
                <a:cubicBezTo>
                  <a:pt x="627" y="1024"/>
                  <a:pt x="676" y="1064"/>
                  <a:pt x="735" y="1080"/>
                </a:cubicBezTo>
                <a:cubicBezTo>
                  <a:pt x="767" y="1089"/>
                  <a:pt x="792" y="1083"/>
                  <a:pt x="813" y="1056"/>
                </a:cubicBezTo>
                <a:cubicBezTo>
                  <a:pt x="834" y="1029"/>
                  <a:pt x="833" y="972"/>
                  <a:pt x="823" y="941"/>
                </a:cubicBezTo>
                <a:cubicBezTo>
                  <a:pt x="814" y="912"/>
                  <a:pt x="798" y="893"/>
                  <a:pt x="766" y="897"/>
                </a:cubicBezTo>
                <a:cubicBezTo>
                  <a:pt x="731" y="901"/>
                  <a:pt x="707" y="932"/>
                  <a:pt x="685" y="957"/>
                </a:cubicBezTo>
                <a:cubicBezTo>
                  <a:pt x="667" y="977"/>
                  <a:pt x="656" y="999"/>
                  <a:pt x="642" y="1022"/>
                </a:cubicBezTo>
              </a:path>
            </a:pathLst>
          </a:custGeom>
          <a:noFill/>
          <a:ln w="19050" cap="rnd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503" name="Comment 31">
            <a:extLst>
              <a:ext uri="{FF2B5EF4-FFF2-40B4-BE49-F238E27FC236}">
                <a16:creationId xmlns:a16="http://schemas.microsoft.com/office/drawing/2014/main" id="{5D349176-C567-EC41-8EA4-49361828C15F}"/>
              </a:ext>
            </a:extLst>
          </p:cNvPr>
          <p:cNvSpPr>
            <a:spLocks noRot="1" noChangeAspect="1" noEditPoints="1" noChangeArrowheads="1" noChangeShapeType="1" noTextEdit="1"/>
          </p:cNvSpPr>
          <p:nvPr/>
        </p:nvSpPr>
        <p:spPr bwMode="auto">
          <a:xfrm>
            <a:off x="1606550" y="6251575"/>
            <a:ext cx="835025" cy="339725"/>
          </a:xfrm>
          <a:custGeom>
            <a:avLst/>
            <a:gdLst>
              <a:gd name="T0" fmla="*/ 2147483646 w 2319"/>
              <a:gd name="T1" fmla="*/ 2147483646 h 946"/>
              <a:gd name="T2" fmla="*/ 2147483646 w 2319"/>
              <a:gd name="T3" fmla="*/ 2147483646 h 946"/>
              <a:gd name="T4" fmla="*/ 2147483646 w 2319"/>
              <a:gd name="T5" fmla="*/ 2147483646 h 946"/>
              <a:gd name="T6" fmla="*/ 2147483646 w 2319"/>
              <a:gd name="T7" fmla="*/ 2147483646 h 946"/>
              <a:gd name="T8" fmla="*/ 2147483646 w 2319"/>
              <a:gd name="T9" fmla="*/ 2147483646 h 946"/>
              <a:gd name="T10" fmla="*/ 2147483646 w 2319"/>
              <a:gd name="T11" fmla="*/ 2147483646 h 946"/>
              <a:gd name="T12" fmla="*/ 2147483646 w 2319"/>
              <a:gd name="T13" fmla="*/ 2147483646 h 946"/>
              <a:gd name="T14" fmla="*/ 2147483646 w 2319"/>
              <a:gd name="T15" fmla="*/ 2147483646 h 946"/>
              <a:gd name="T16" fmla="*/ 2147483646 w 2319"/>
              <a:gd name="T17" fmla="*/ 2147483646 h 946"/>
              <a:gd name="T18" fmla="*/ 2147483646 w 2319"/>
              <a:gd name="T19" fmla="*/ 2147483646 h 946"/>
              <a:gd name="T20" fmla="*/ 2147483646 w 2319"/>
              <a:gd name="T21" fmla="*/ 2147483646 h 946"/>
              <a:gd name="T22" fmla="*/ 2147483646 w 2319"/>
              <a:gd name="T23" fmla="*/ 2147483646 h 946"/>
              <a:gd name="T24" fmla="*/ 2147483646 w 2319"/>
              <a:gd name="T25" fmla="*/ 2147483646 h 946"/>
              <a:gd name="T26" fmla="*/ 2147483646 w 2319"/>
              <a:gd name="T27" fmla="*/ 2147483646 h 946"/>
              <a:gd name="T28" fmla="*/ 2147483646 w 2319"/>
              <a:gd name="T29" fmla="*/ 2147483646 h 946"/>
              <a:gd name="T30" fmla="*/ 2147483646 w 2319"/>
              <a:gd name="T31" fmla="*/ 2147483646 h 946"/>
              <a:gd name="T32" fmla="*/ 2147483646 w 2319"/>
              <a:gd name="T33" fmla="*/ 2147483646 h 946"/>
              <a:gd name="T34" fmla="*/ 2147483646 w 2319"/>
              <a:gd name="T35" fmla="*/ 2147483646 h 946"/>
              <a:gd name="T36" fmla="*/ 2147483646 w 2319"/>
              <a:gd name="T37" fmla="*/ 2147483646 h 946"/>
              <a:gd name="T38" fmla="*/ 2147483646 w 2319"/>
              <a:gd name="T39" fmla="*/ 2147483646 h 946"/>
              <a:gd name="T40" fmla="*/ 2147483646 w 2319"/>
              <a:gd name="T41" fmla="*/ 2147483646 h 946"/>
              <a:gd name="T42" fmla="*/ 2147483646 w 2319"/>
              <a:gd name="T43" fmla="*/ 2147483646 h 946"/>
              <a:gd name="T44" fmla="*/ 2147483646 w 2319"/>
              <a:gd name="T45" fmla="*/ 2147483646 h 946"/>
              <a:gd name="T46" fmla="*/ 2147483646 w 2319"/>
              <a:gd name="T47" fmla="*/ 2147483646 h 946"/>
              <a:gd name="T48" fmla="*/ 2147483646 w 2319"/>
              <a:gd name="T49" fmla="*/ 2147483646 h 946"/>
              <a:gd name="T50" fmla="*/ 2147483646 w 2319"/>
              <a:gd name="T51" fmla="*/ 2147483646 h 946"/>
              <a:gd name="T52" fmla="*/ 2147483646 w 2319"/>
              <a:gd name="T53" fmla="*/ 2147483646 h 946"/>
              <a:gd name="T54" fmla="*/ 2147483646 w 2319"/>
              <a:gd name="T55" fmla="*/ 2147483646 h 946"/>
              <a:gd name="T56" fmla="*/ 2147483646 w 2319"/>
              <a:gd name="T57" fmla="*/ 2147483646 h 946"/>
              <a:gd name="T58" fmla="*/ 2147483646 w 2319"/>
              <a:gd name="T59" fmla="*/ 2147483646 h 946"/>
              <a:gd name="T60" fmla="*/ 2147483646 w 2319"/>
              <a:gd name="T61" fmla="*/ 2147483646 h 946"/>
              <a:gd name="T62" fmla="*/ 2147483646 w 2319"/>
              <a:gd name="T63" fmla="*/ 2147483646 h 94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w 2319"/>
              <a:gd name="T97" fmla="*/ 0 h 946"/>
              <a:gd name="T98" fmla="*/ 2319 w 2319"/>
              <a:gd name="T99" fmla="*/ 946 h 946"/>
            </a:gdLst>
            <a:ahLst/>
            <a:cxnLst>
              <a:cxn ang="T64">
                <a:pos x="T0" y="T1"/>
              </a:cxn>
              <a:cxn ang="T65">
                <a:pos x="T2" y="T3"/>
              </a:cxn>
              <a:cxn ang="T66">
                <a:pos x="T4" y="T5"/>
              </a:cxn>
              <a:cxn ang="T67">
                <a:pos x="T6" y="T7"/>
              </a:cxn>
              <a:cxn ang="T68">
                <a:pos x="T8" y="T9"/>
              </a:cxn>
              <a:cxn ang="T69">
                <a:pos x="T10" y="T11"/>
              </a:cxn>
              <a:cxn ang="T70">
                <a:pos x="T12" y="T13"/>
              </a:cxn>
              <a:cxn ang="T71">
                <a:pos x="T14" y="T15"/>
              </a:cxn>
              <a:cxn ang="T72">
                <a:pos x="T16" y="T17"/>
              </a:cxn>
              <a:cxn ang="T73">
                <a:pos x="T18" y="T19"/>
              </a:cxn>
              <a:cxn ang="T74">
                <a:pos x="T20" y="T21"/>
              </a:cxn>
              <a:cxn ang="T75">
                <a:pos x="T22" y="T23"/>
              </a:cxn>
              <a:cxn ang="T76">
                <a:pos x="T24" y="T25"/>
              </a:cxn>
              <a:cxn ang="T77">
                <a:pos x="T26" y="T27"/>
              </a:cxn>
              <a:cxn ang="T78">
                <a:pos x="T28" y="T29"/>
              </a:cxn>
              <a:cxn ang="T79">
                <a:pos x="T30" y="T31"/>
              </a:cxn>
              <a:cxn ang="T80">
                <a:pos x="T32" y="T33"/>
              </a:cxn>
              <a:cxn ang="T81">
                <a:pos x="T34" y="T35"/>
              </a:cxn>
              <a:cxn ang="T82">
                <a:pos x="T36" y="T37"/>
              </a:cxn>
              <a:cxn ang="T83">
                <a:pos x="T38" y="T39"/>
              </a:cxn>
              <a:cxn ang="T84">
                <a:pos x="T40" y="T41"/>
              </a:cxn>
              <a:cxn ang="T85">
                <a:pos x="T42" y="T43"/>
              </a:cxn>
              <a:cxn ang="T86">
                <a:pos x="T44" y="T45"/>
              </a:cxn>
              <a:cxn ang="T87">
                <a:pos x="T46" y="T47"/>
              </a:cxn>
              <a:cxn ang="T88">
                <a:pos x="T48" y="T49"/>
              </a:cxn>
              <a:cxn ang="T89">
                <a:pos x="T50" y="T51"/>
              </a:cxn>
              <a:cxn ang="T90">
                <a:pos x="T52" y="T53"/>
              </a:cxn>
              <a:cxn ang="T91">
                <a:pos x="T54" y="T55"/>
              </a:cxn>
              <a:cxn ang="T92">
                <a:pos x="T56" y="T57"/>
              </a:cxn>
              <a:cxn ang="T93">
                <a:pos x="T58" y="T59"/>
              </a:cxn>
              <a:cxn ang="T94">
                <a:pos x="T60" y="T61"/>
              </a:cxn>
              <a:cxn ang="T95">
                <a:pos x="T62" y="T63"/>
              </a:cxn>
            </a:cxnLst>
            <a:rect l="T96" t="T97" r="T98" b="T99"/>
            <a:pathLst>
              <a:path w="2319" h="946" extrusionOk="0">
                <a:moveTo>
                  <a:pt x="124" y="577"/>
                </a:moveTo>
                <a:cubicBezTo>
                  <a:pt x="93" y="580"/>
                  <a:pt x="104" y="583"/>
                  <a:pt x="65" y="575"/>
                </a:cubicBezTo>
                <a:cubicBezTo>
                  <a:pt x="69" y="574"/>
                  <a:pt x="86" y="572"/>
                  <a:pt x="93" y="570"/>
                </a:cubicBezTo>
                <a:cubicBezTo>
                  <a:pt x="133" y="560"/>
                  <a:pt x="161" y="540"/>
                  <a:pt x="197" y="519"/>
                </a:cubicBezTo>
                <a:cubicBezTo>
                  <a:pt x="227" y="502"/>
                  <a:pt x="261" y="492"/>
                  <a:pt x="288" y="471"/>
                </a:cubicBezTo>
                <a:cubicBezTo>
                  <a:pt x="298" y="466"/>
                  <a:pt x="302" y="465"/>
                  <a:pt x="303" y="457"/>
                </a:cubicBezTo>
                <a:cubicBezTo>
                  <a:pt x="282" y="423"/>
                  <a:pt x="254" y="389"/>
                  <a:pt x="211" y="382"/>
                </a:cubicBezTo>
                <a:cubicBezTo>
                  <a:pt x="149" y="373"/>
                  <a:pt x="113" y="431"/>
                  <a:pt x="87" y="476"/>
                </a:cubicBezTo>
                <a:cubicBezTo>
                  <a:pt x="38" y="562"/>
                  <a:pt x="6" y="670"/>
                  <a:pt x="0" y="769"/>
                </a:cubicBezTo>
                <a:cubicBezTo>
                  <a:pt x="-4" y="833"/>
                  <a:pt x="2" y="927"/>
                  <a:pt x="77" y="945"/>
                </a:cubicBezTo>
                <a:cubicBezTo>
                  <a:pt x="118" y="955"/>
                  <a:pt x="166" y="933"/>
                  <a:pt x="205" y="923"/>
                </a:cubicBezTo>
              </a:path>
              <a:path w="2319" h="946" extrusionOk="0">
                <a:moveTo>
                  <a:pt x="445" y="72"/>
                </a:moveTo>
                <a:cubicBezTo>
                  <a:pt x="451" y="48"/>
                  <a:pt x="458" y="25"/>
                  <a:pt x="465" y="0"/>
                </a:cubicBezTo>
                <a:cubicBezTo>
                  <a:pt x="470" y="24"/>
                  <a:pt x="470" y="49"/>
                  <a:pt x="473" y="74"/>
                </a:cubicBezTo>
                <a:cubicBezTo>
                  <a:pt x="485" y="180"/>
                  <a:pt x="490" y="286"/>
                  <a:pt x="500" y="392"/>
                </a:cubicBezTo>
                <a:cubicBezTo>
                  <a:pt x="511" y="512"/>
                  <a:pt x="522" y="633"/>
                  <a:pt x="548" y="750"/>
                </a:cubicBezTo>
                <a:cubicBezTo>
                  <a:pt x="553" y="769"/>
                  <a:pt x="558" y="787"/>
                  <a:pt x="563" y="806"/>
                </a:cubicBezTo>
              </a:path>
              <a:path w="2319" h="946" extrusionOk="0">
                <a:moveTo>
                  <a:pt x="345" y="683"/>
                </a:moveTo>
                <a:cubicBezTo>
                  <a:pt x="362" y="679"/>
                  <a:pt x="352" y="686"/>
                  <a:pt x="368" y="680"/>
                </a:cubicBezTo>
                <a:cubicBezTo>
                  <a:pt x="437" y="653"/>
                  <a:pt x="501" y="602"/>
                  <a:pt x="567" y="567"/>
                </a:cubicBezTo>
                <a:cubicBezTo>
                  <a:pt x="628" y="535"/>
                  <a:pt x="678" y="488"/>
                  <a:pt x="705" y="423"/>
                </a:cubicBezTo>
                <a:cubicBezTo>
                  <a:pt x="727" y="370"/>
                  <a:pt x="734" y="312"/>
                  <a:pt x="752" y="257"/>
                </a:cubicBezTo>
                <a:cubicBezTo>
                  <a:pt x="757" y="240"/>
                  <a:pt x="758" y="236"/>
                  <a:pt x="764" y="226"/>
                </a:cubicBezTo>
                <a:cubicBezTo>
                  <a:pt x="775" y="272"/>
                  <a:pt x="777" y="314"/>
                  <a:pt x="778" y="363"/>
                </a:cubicBezTo>
                <a:cubicBezTo>
                  <a:pt x="779" y="470"/>
                  <a:pt x="775" y="578"/>
                  <a:pt x="778" y="685"/>
                </a:cubicBezTo>
                <a:cubicBezTo>
                  <a:pt x="779" y="738"/>
                  <a:pt x="782" y="789"/>
                  <a:pt x="800" y="839"/>
                </a:cubicBezTo>
                <a:cubicBezTo>
                  <a:pt x="840" y="806"/>
                  <a:pt x="856" y="778"/>
                  <a:pt x="878" y="721"/>
                </a:cubicBezTo>
                <a:cubicBezTo>
                  <a:pt x="926" y="597"/>
                  <a:pt x="965" y="465"/>
                  <a:pt x="1028" y="348"/>
                </a:cubicBezTo>
                <a:cubicBezTo>
                  <a:pt x="1038" y="331"/>
                  <a:pt x="1040" y="327"/>
                  <a:pt x="1052" y="322"/>
                </a:cubicBezTo>
                <a:cubicBezTo>
                  <a:pt x="1056" y="363"/>
                  <a:pt x="1056" y="411"/>
                  <a:pt x="1056" y="454"/>
                </a:cubicBezTo>
                <a:cubicBezTo>
                  <a:pt x="1056" y="548"/>
                  <a:pt x="1049" y="645"/>
                  <a:pt x="1075" y="736"/>
                </a:cubicBezTo>
                <a:cubicBezTo>
                  <a:pt x="1079" y="747"/>
                  <a:pt x="1083" y="758"/>
                  <a:pt x="1087" y="769"/>
                </a:cubicBezTo>
              </a:path>
              <a:path w="2319" h="946" extrusionOk="0">
                <a:moveTo>
                  <a:pt x="1304" y="454"/>
                </a:moveTo>
                <a:cubicBezTo>
                  <a:pt x="1309" y="414"/>
                  <a:pt x="1314" y="354"/>
                  <a:pt x="1308" y="322"/>
                </a:cubicBezTo>
                <a:cubicBezTo>
                  <a:pt x="1303" y="322"/>
                  <a:pt x="1301" y="322"/>
                  <a:pt x="1298" y="322"/>
                </a:cubicBezTo>
                <a:cubicBezTo>
                  <a:pt x="1277" y="332"/>
                  <a:pt x="1260" y="358"/>
                  <a:pt x="1250" y="382"/>
                </a:cubicBezTo>
                <a:cubicBezTo>
                  <a:pt x="1227" y="438"/>
                  <a:pt x="1217" y="500"/>
                  <a:pt x="1209" y="560"/>
                </a:cubicBezTo>
                <a:cubicBezTo>
                  <a:pt x="1203" y="605"/>
                  <a:pt x="1200" y="645"/>
                  <a:pt x="1221" y="685"/>
                </a:cubicBezTo>
                <a:cubicBezTo>
                  <a:pt x="1224" y="690"/>
                  <a:pt x="1228" y="695"/>
                  <a:pt x="1231" y="700"/>
                </a:cubicBezTo>
                <a:cubicBezTo>
                  <a:pt x="1273" y="705"/>
                  <a:pt x="1290" y="668"/>
                  <a:pt x="1310" y="632"/>
                </a:cubicBezTo>
                <a:cubicBezTo>
                  <a:pt x="1339" y="581"/>
                  <a:pt x="1361" y="522"/>
                  <a:pt x="1371" y="464"/>
                </a:cubicBezTo>
                <a:cubicBezTo>
                  <a:pt x="1376" y="434"/>
                  <a:pt x="1378" y="403"/>
                  <a:pt x="1378" y="373"/>
                </a:cubicBezTo>
                <a:cubicBezTo>
                  <a:pt x="1370" y="403"/>
                  <a:pt x="1365" y="443"/>
                  <a:pt x="1365" y="478"/>
                </a:cubicBezTo>
                <a:cubicBezTo>
                  <a:pt x="1365" y="548"/>
                  <a:pt x="1374" y="615"/>
                  <a:pt x="1386" y="683"/>
                </a:cubicBezTo>
              </a:path>
              <a:path w="2319" h="946" extrusionOk="0">
                <a:moveTo>
                  <a:pt x="1585" y="293"/>
                </a:moveTo>
                <a:cubicBezTo>
                  <a:pt x="1587" y="314"/>
                  <a:pt x="1590" y="335"/>
                  <a:pt x="1589" y="358"/>
                </a:cubicBezTo>
                <a:cubicBezTo>
                  <a:pt x="1585" y="421"/>
                  <a:pt x="1582" y="483"/>
                  <a:pt x="1581" y="546"/>
                </a:cubicBezTo>
                <a:cubicBezTo>
                  <a:pt x="1581" y="577"/>
                  <a:pt x="1588" y="595"/>
                  <a:pt x="1599" y="618"/>
                </a:cubicBezTo>
                <a:cubicBezTo>
                  <a:pt x="1602" y="620"/>
                  <a:pt x="1604" y="623"/>
                  <a:pt x="1607" y="625"/>
                </a:cubicBezTo>
                <a:cubicBezTo>
                  <a:pt x="1629" y="589"/>
                  <a:pt x="1644" y="553"/>
                  <a:pt x="1660" y="512"/>
                </a:cubicBezTo>
                <a:cubicBezTo>
                  <a:pt x="1680" y="460"/>
                  <a:pt x="1697" y="408"/>
                  <a:pt x="1715" y="356"/>
                </a:cubicBezTo>
                <a:cubicBezTo>
                  <a:pt x="1722" y="335"/>
                  <a:pt x="1730" y="300"/>
                  <a:pt x="1745" y="284"/>
                </a:cubicBezTo>
                <a:cubicBezTo>
                  <a:pt x="1747" y="284"/>
                  <a:pt x="1749" y="284"/>
                  <a:pt x="1751" y="284"/>
                </a:cubicBezTo>
                <a:cubicBezTo>
                  <a:pt x="1757" y="303"/>
                  <a:pt x="1766" y="323"/>
                  <a:pt x="1768" y="346"/>
                </a:cubicBezTo>
                <a:cubicBezTo>
                  <a:pt x="1772" y="393"/>
                  <a:pt x="1766" y="450"/>
                  <a:pt x="1790" y="493"/>
                </a:cubicBezTo>
                <a:cubicBezTo>
                  <a:pt x="1802" y="514"/>
                  <a:pt x="1837" y="549"/>
                  <a:pt x="1861" y="555"/>
                </a:cubicBezTo>
                <a:cubicBezTo>
                  <a:pt x="1911" y="568"/>
                  <a:pt x="1950" y="519"/>
                  <a:pt x="1979" y="488"/>
                </a:cubicBezTo>
                <a:cubicBezTo>
                  <a:pt x="2016" y="447"/>
                  <a:pt x="2048" y="403"/>
                  <a:pt x="2070" y="353"/>
                </a:cubicBezTo>
                <a:cubicBezTo>
                  <a:pt x="2092" y="302"/>
                  <a:pt x="2095" y="218"/>
                  <a:pt x="2074" y="166"/>
                </a:cubicBezTo>
                <a:cubicBezTo>
                  <a:pt x="2063" y="151"/>
                  <a:pt x="2061" y="146"/>
                  <a:pt x="2050" y="142"/>
                </a:cubicBezTo>
                <a:cubicBezTo>
                  <a:pt x="2020" y="174"/>
                  <a:pt x="2006" y="194"/>
                  <a:pt x="1993" y="243"/>
                </a:cubicBezTo>
                <a:cubicBezTo>
                  <a:pt x="1977" y="306"/>
                  <a:pt x="1969" y="382"/>
                  <a:pt x="1989" y="445"/>
                </a:cubicBezTo>
                <a:cubicBezTo>
                  <a:pt x="2008" y="504"/>
                  <a:pt x="2061" y="541"/>
                  <a:pt x="2121" y="546"/>
                </a:cubicBezTo>
                <a:cubicBezTo>
                  <a:pt x="2185" y="552"/>
                  <a:pt x="2256" y="532"/>
                  <a:pt x="2318" y="517"/>
                </a:cubicBezTo>
              </a:path>
            </a:pathLst>
          </a:custGeom>
          <a:noFill/>
          <a:ln w="19050" cap="rnd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Slide Number Placeholder 5">
            <a:extLst>
              <a:ext uri="{FF2B5EF4-FFF2-40B4-BE49-F238E27FC236}">
                <a16:creationId xmlns:a16="http://schemas.microsoft.com/office/drawing/2014/main" id="{DF5E55F3-A59F-224C-B477-F7D9A97C6F6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4AAA25BC-0E67-134D-ADCF-ADE5CE3D6914}" type="slidenum">
              <a:rPr lang="en-US" altLang="en-US" sz="1200" b="0" smtClean="0"/>
              <a:pPr>
                <a:spcBef>
                  <a:spcPct val="0"/>
                </a:spcBef>
                <a:buFontTx/>
                <a:buNone/>
              </a:pPr>
              <a:t>5</a:t>
            </a:fld>
            <a:endParaRPr lang="en-US" altLang="en-US" sz="1200" b="0"/>
          </a:p>
        </p:txBody>
      </p:sp>
      <p:pic>
        <p:nvPicPr>
          <p:cNvPr id="22530" name="Picture 12">
            <a:extLst>
              <a:ext uri="{FF2B5EF4-FFF2-40B4-BE49-F238E27FC236}">
                <a16:creationId xmlns:a16="http://schemas.microsoft.com/office/drawing/2014/main" id="{76801255-6BD1-5B4A-B21A-EAA918CAB27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7375" y="336550"/>
            <a:ext cx="7783513" cy="603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5" name="Title 1">
            <a:extLst>
              <a:ext uri="{FF2B5EF4-FFF2-40B4-BE49-F238E27FC236}">
                <a16:creationId xmlns:a16="http://schemas.microsoft.com/office/drawing/2014/main" id="{B6B18A02-D7CE-CE4B-B41B-5821CE962AE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509588" y="109538"/>
            <a:ext cx="8229600" cy="1143000"/>
          </a:xfrm>
        </p:spPr>
        <p:txBody>
          <a:bodyPr/>
          <a:lstStyle/>
          <a:p>
            <a:r>
              <a:rPr lang="en-US" altLang="en-US">
                <a:ea typeface="ＭＳ Ｐゴシック" panose="020B0600070205080204" pitchFamily="34" charset="-128"/>
              </a:rPr>
              <a:t>Molecular weights</a:t>
            </a:r>
          </a:p>
        </p:txBody>
      </p:sp>
      <p:sp>
        <p:nvSpPr>
          <p:cNvPr id="57346" name="Content Placeholder 2">
            <a:extLst>
              <a:ext uri="{FF2B5EF4-FFF2-40B4-BE49-F238E27FC236}">
                <a16:creationId xmlns:a16="http://schemas.microsoft.com/office/drawing/2014/main" id="{92A41DF8-4F7F-0F4B-91B8-AB159B94CE58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2063750" y="1492250"/>
            <a:ext cx="5026025" cy="931863"/>
          </a:xfrm>
        </p:spPr>
        <p:txBody>
          <a:bodyPr/>
          <a:lstStyle/>
          <a:p>
            <a:r>
              <a:rPr lang="en-US" altLang="en-US">
                <a:ea typeface="ＭＳ Ｐゴシック" panose="020B0600070205080204" pitchFamily="34" charset="-128"/>
              </a:rPr>
              <a:t>Hydrocarbons: C</a:t>
            </a:r>
            <a:r>
              <a:rPr lang="en-US" altLang="en-US" baseline="-25000">
                <a:ea typeface="ＭＳ Ｐゴシック" panose="020B0600070205080204" pitchFamily="34" charset="-128"/>
              </a:rPr>
              <a:t>n</a:t>
            </a:r>
            <a:r>
              <a:rPr lang="en-US" altLang="en-US">
                <a:ea typeface="ＭＳ Ｐゴシック" panose="020B0600070205080204" pitchFamily="34" charset="-128"/>
              </a:rPr>
              <a:t>H</a:t>
            </a:r>
            <a:r>
              <a:rPr lang="en-US" altLang="en-US" baseline="-25000">
                <a:ea typeface="ＭＳ Ｐゴシック" panose="020B0600070205080204" pitchFamily="34" charset="-128"/>
              </a:rPr>
              <a:t>2n+2</a:t>
            </a:r>
          </a:p>
        </p:txBody>
      </p:sp>
      <p:pic>
        <p:nvPicPr>
          <p:cNvPr id="57347" name="Picture 3" descr="AlkaneProperties.gif">
            <a:extLst>
              <a:ext uri="{FF2B5EF4-FFF2-40B4-BE49-F238E27FC236}">
                <a16:creationId xmlns:a16="http://schemas.microsoft.com/office/drawing/2014/main" id="{9FF55E6A-B6F6-CC43-99A3-40C38385EFA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9400" y="2763838"/>
            <a:ext cx="5540375" cy="3398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2C511A88-CA2F-5445-8C67-DD3CD7EAB466}"/>
              </a:ext>
            </a:extLst>
          </p:cNvPr>
          <p:cNvCxnSpPr/>
          <p:nvPr/>
        </p:nvCxnSpPr>
        <p:spPr>
          <a:xfrm>
            <a:off x="1090613" y="4781550"/>
            <a:ext cx="6664325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7349" name="TextBox 6">
            <a:extLst>
              <a:ext uri="{FF2B5EF4-FFF2-40B4-BE49-F238E27FC236}">
                <a16:creationId xmlns:a16="http://schemas.microsoft.com/office/drawing/2014/main" id="{13229926-A5F0-1949-B4F9-4E739F0781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57738" y="3886200"/>
            <a:ext cx="70643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/>
              <a:t>liquid</a:t>
            </a:r>
          </a:p>
        </p:txBody>
      </p:sp>
      <p:sp>
        <p:nvSpPr>
          <p:cNvPr id="57350" name="TextBox 7">
            <a:extLst>
              <a:ext uri="{FF2B5EF4-FFF2-40B4-BE49-F238E27FC236}">
                <a16:creationId xmlns:a16="http://schemas.microsoft.com/office/drawing/2014/main" id="{16E6DA9F-ABA8-5542-8B64-DAD004430F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78125" y="3408363"/>
            <a:ext cx="493713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/>
              <a:t>gas</a:t>
            </a:r>
          </a:p>
        </p:txBody>
      </p:sp>
      <p:sp>
        <p:nvSpPr>
          <p:cNvPr id="57351" name="TextBox 8">
            <a:extLst>
              <a:ext uri="{FF2B5EF4-FFF2-40B4-BE49-F238E27FC236}">
                <a16:creationId xmlns:a16="http://schemas.microsoft.com/office/drawing/2014/main" id="{A6AB6C2F-50AF-864D-830B-D7F215B368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89775" y="5030788"/>
            <a:ext cx="62388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/>
              <a:t>solid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69" name="Title 1">
            <a:extLst>
              <a:ext uri="{FF2B5EF4-FFF2-40B4-BE49-F238E27FC236}">
                <a16:creationId xmlns:a16="http://schemas.microsoft.com/office/drawing/2014/main" id="{797E3801-DC15-B449-8543-C672122ED51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509588" y="73025"/>
            <a:ext cx="8229600" cy="1143000"/>
          </a:xfrm>
        </p:spPr>
        <p:txBody>
          <a:bodyPr/>
          <a:lstStyle/>
          <a:p>
            <a:r>
              <a:rPr lang="en-US" altLang="en-US">
                <a:ea typeface="ＭＳ Ｐゴシック" panose="020B0600070205080204" pitchFamily="34" charset="-128"/>
              </a:rPr>
              <a:t>Tailoring properties with chemistry</a:t>
            </a:r>
          </a:p>
        </p:txBody>
      </p:sp>
      <p:pic>
        <p:nvPicPr>
          <p:cNvPr id="58370" name="Picture 3" descr="BoilPtOrganics.jpg">
            <a:extLst>
              <a:ext uri="{FF2B5EF4-FFF2-40B4-BE49-F238E27FC236}">
                <a16:creationId xmlns:a16="http://schemas.microsoft.com/office/drawing/2014/main" id="{32759E91-8EF1-2649-9ACF-EE9C261223F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1763" y="1514475"/>
            <a:ext cx="6324600" cy="497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Slide Number Placeholder 5">
            <a:extLst>
              <a:ext uri="{FF2B5EF4-FFF2-40B4-BE49-F238E27FC236}">
                <a16:creationId xmlns:a16="http://schemas.microsoft.com/office/drawing/2014/main" id="{0DD732A4-3485-314E-BD55-18CB96C9DBF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7EB5293F-BBFE-C14F-A9D3-639F9E2FCC4F}" type="slidenum">
              <a:rPr lang="en-US" altLang="en-US" sz="1200" b="0" smtClean="0"/>
              <a:pPr>
                <a:spcBef>
                  <a:spcPct val="0"/>
                </a:spcBef>
                <a:buFontTx/>
                <a:buNone/>
              </a:pPr>
              <a:t>8</a:t>
            </a:fld>
            <a:endParaRPr lang="en-US" altLang="en-US" sz="1200" b="0"/>
          </a:p>
        </p:txBody>
      </p:sp>
      <p:sp>
        <p:nvSpPr>
          <p:cNvPr id="24578" name="Rectangle 2">
            <a:extLst>
              <a:ext uri="{FF2B5EF4-FFF2-40B4-BE49-F238E27FC236}">
                <a16:creationId xmlns:a16="http://schemas.microsoft.com/office/drawing/2014/main" id="{90B8DDC7-7CD8-894B-9786-CB6D945A7E6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ea typeface="ＭＳ Ｐゴシック" panose="020B0600070205080204" pitchFamily="34" charset="-128"/>
              </a:rPr>
              <a:t>Isomerism</a:t>
            </a:r>
          </a:p>
        </p:txBody>
      </p:sp>
      <p:sp>
        <p:nvSpPr>
          <p:cNvPr id="24579" name="Rectangle 3">
            <a:extLst>
              <a:ext uri="{FF2B5EF4-FFF2-40B4-BE49-F238E27FC236}">
                <a16:creationId xmlns:a16="http://schemas.microsoft.com/office/drawing/2014/main" id="{1FB221B6-82A5-9542-8FC0-C107FCD5ED3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sz="2400" b="0">
                <a:solidFill>
                  <a:srgbClr val="FF3300"/>
                </a:solidFill>
                <a:ea typeface="ＭＳ Ｐゴシック" panose="020B0600070205080204" pitchFamily="34" charset="-128"/>
              </a:rPr>
              <a:t>Isomerism</a:t>
            </a:r>
            <a:endParaRPr lang="en-US" altLang="en-US" sz="2400" b="0" u="sng">
              <a:solidFill>
                <a:srgbClr val="FF3300"/>
              </a:solidFill>
              <a:ea typeface="ＭＳ Ｐゴシック" panose="020B0600070205080204" pitchFamily="34" charset="-128"/>
            </a:endParaRPr>
          </a:p>
          <a:p>
            <a:pPr lvl="1"/>
            <a:r>
              <a:rPr lang="en-US" altLang="en-US" sz="2400" b="0">
                <a:ea typeface="ＭＳ Ｐゴシック" panose="020B0600070205080204" pitchFamily="34" charset="-128"/>
              </a:rPr>
              <a:t>two compounds with same chemical formula can have quite different structures </a:t>
            </a:r>
          </a:p>
          <a:p>
            <a:pPr lvl="1">
              <a:buFontTx/>
              <a:buNone/>
            </a:pPr>
            <a:r>
              <a:rPr lang="en-US" altLang="en-US" sz="2400" b="0">
                <a:ea typeface="ＭＳ Ｐゴシック" panose="020B0600070205080204" pitchFamily="34" charset="-128"/>
              </a:rPr>
              <a:t>		    Ex: C</a:t>
            </a:r>
            <a:r>
              <a:rPr lang="en-US" altLang="en-US" sz="2400" b="0" baseline="-25000">
                <a:ea typeface="ＭＳ Ｐゴシック" panose="020B0600070205080204" pitchFamily="34" charset="-128"/>
              </a:rPr>
              <a:t>8</a:t>
            </a:r>
            <a:r>
              <a:rPr lang="en-US" altLang="en-US" sz="2400" b="0">
                <a:ea typeface="ＭＳ Ｐゴシック" panose="020B0600070205080204" pitchFamily="34" charset="-128"/>
              </a:rPr>
              <a:t>H</a:t>
            </a:r>
            <a:r>
              <a:rPr lang="en-US" altLang="en-US" sz="2400" b="0" baseline="-25000">
                <a:ea typeface="ＭＳ Ｐゴシック" panose="020B0600070205080204" pitchFamily="34" charset="-128"/>
              </a:rPr>
              <a:t>18</a:t>
            </a:r>
            <a:endParaRPr lang="en-US" altLang="en-US" sz="2400" b="0">
              <a:ea typeface="ＭＳ Ｐゴシック" panose="020B0600070205080204" pitchFamily="34" charset="-128"/>
            </a:endParaRPr>
          </a:p>
          <a:p>
            <a:pPr lvl="2"/>
            <a:r>
              <a:rPr lang="en-US" altLang="en-US" sz="2000" b="0">
                <a:ea typeface="ＭＳ Ｐゴシック" panose="020B0600070205080204" pitchFamily="34" charset="-128"/>
              </a:rPr>
              <a:t>n-octane</a:t>
            </a:r>
          </a:p>
          <a:p>
            <a:pPr lvl="2"/>
            <a:endParaRPr lang="en-US" altLang="en-US" sz="2000" b="0">
              <a:ea typeface="ＭＳ Ｐゴシック" panose="020B0600070205080204" pitchFamily="34" charset="-128"/>
            </a:endParaRPr>
          </a:p>
          <a:p>
            <a:pPr lvl="2"/>
            <a:endParaRPr lang="en-US" altLang="en-US" sz="2000" b="0">
              <a:ea typeface="ＭＳ Ｐゴシック" panose="020B0600070205080204" pitchFamily="34" charset="-128"/>
            </a:endParaRPr>
          </a:p>
          <a:p>
            <a:pPr lvl="2"/>
            <a:endParaRPr lang="en-US" altLang="en-US" sz="2000" b="0">
              <a:ea typeface="ＭＳ Ｐゴシック" panose="020B0600070205080204" pitchFamily="34" charset="-128"/>
            </a:endParaRPr>
          </a:p>
          <a:p>
            <a:pPr lvl="2"/>
            <a:endParaRPr lang="en-US" altLang="en-US" sz="2000" b="0">
              <a:ea typeface="ＭＳ Ｐゴシック" panose="020B0600070205080204" pitchFamily="34" charset="-128"/>
            </a:endParaRPr>
          </a:p>
          <a:p>
            <a:pPr lvl="2"/>
            <a:r>
              <a:rPr lang="en-US" altLang="en-US" sz="2000" b="0">
                <a:ea typeface="ＭＳ Ｐゴシック" panose="020B0600070205080204" pitchFamily="34" charset="-128"/>
              </a:rPr>
              <a:t>2-methyl-4-ethyl pentane (isooctane)</a:t>
            </a:r>
          </a:p>
        </p:txBody>
      </p:sp>
      <p:pic>
        <p:nvPicPr>
          <p:cNvPr id="24580" name="Picture 5">
            <a:extLst>
              <a:ext uri="{FF2B5EF4-FFF2-40B4-BE49-F238E27FC236}">
                <a16:creationId xmlns:a16="http://schemas.microsoft.com/office/drawing/2014/main" id="{E43E3FAA-2C9F-6D46-8028-D32E3394E78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3276600"/>
            <a:ext cx="7239000" cy="1000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</p:pic>
      <p:pic>
        <p:nvPicPr>
          <p:cNvPr id="24581" name="Picture 7">
            <a:extLst>
              <a:ext uri="{FF2B5EF4-FFF2-40B4-BE49-F238E27FC236}">
                <a16:creationId xmlns:a16="http://schemas.microsoft.com/office/drawing/2014/main" id="{A192E088-AA97-B14E-9CF6-B2BABF3D822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0400" y="5105400"/>
            <a:ext cx="2409825" cy="1347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</p:pic>
      <p:pic>
        <p:nvPicPr>
          <p:cNvPr id="24582" name="Picture 9">
            <a:extLst>
              <a:ext uri="{FF2B5EF4-FFF2-40B4-BE49-F238E27FC236}">
                <a16:creationId xmlns:a16="http://schemas.microsoft.com/office/drawing/2014/main" id="{E03FE915-46F3-9F49-916C-056E12CF0FB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10200" y="4419600"/>
            <a:ext cx="1600200" cy="404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</p:pic>
      <p:sp>
        <p:nvSpPr>
          <p:cNvPr id="24583" name="Text Box 10">
            <a:extLst>
              <a:ext uri="{FF2B5EF4-FFF2-40B4-BE49-F238E27FC236}">
                <a16:creationId xmlns:a16="http://schemas.microsoft.com/office/drawing/2014/main" id="{359C884A-0251-AE45-83FE-FDEC5954DD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67400" y="4038600"/>
            <a:ext cx="457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1800">
                <a:sym typeface="Symbol" pitchFamily="2" charset="2"/>
              </a:rPr>
              <a:t></a:t>
            </a:r>
            <a:endParaRPr lang="en-US" altLang="en-US" sz="1800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3" name="Title 1">
            <a:extLst>
              <a:ext uri="{FF2B5EF4-FFF2-40B4-BE49-F238E27FC236}">
                <a16:creationId xmlns:a16="http://schemas.microsoft.com/office/drawing/2014/main" id="{A92BBDB6-55C8-C84C-9FBD-05ADBA75E73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ea typeface="ＭＳ Ｐゴシック" panose="020B0600070205080204" pitchFamily="34" charset="-128"/>
              </a:rPr>
              <a:t>Organic Chemistry shorthand</a:t>
            </a:r>
          </a:p>
        </p:txBody>
      </p:sp>
      <p:sp>
        <p:nvSpPr>
          <p:cNvPr id="59394" name="Slide Number Placeholder 3">
            <a:extLst>
              <a:ext uri="{FF2B5EF4-FFF2-40B4-BE49-F238E27FC236}">
                <a16:creationId xmlns:a16="http://schemas.microsoft.com/office/drawing/2014/main" id="{AB3C6B57-C57F-ED43-9600-BB2AE3DAC3F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fld id="{71B675FA-61D8-4349-ACB9-9AC315410154}" type="slidenum">
              <a:rPr lang="en-US" altLang="en-US" sz="1200" smtClean="0">
                <a:latin typeface="Arial" panose="020B0604020202020204" pitchFamily="34" charset="0"/>
              </a:rPr>
              <a:pPr/>
              <a:t>9</a:t>
            </a:fld>
            <a:endParaRPr lang="en-US" altLang="en-US" sz="1200">
              <a:latin typeface="Arial" panose="020B0604020202020204" pitchFamily="34" charset="0"/>
            </a:endParaRPr>
          </a:p>
        </p:txBody>
      </p:sp>
      <p:pic>
        <p:nvPicPr>
          <p:cNvPr id="59395" name="Picture 4">
            <a:extLst>
              <a:ext uri="{FF2B5EF4-FFF2-40B4-BE49-F238E27FC236}">
                <a16:creationId xmlns:a16="http://schemas.microsoft.com/office/drawing/2014/main" id="{9AC2ACE5-9151-AC41-8D3D-CEEF895DE8B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24188" y="1400175"/>
            <a:ext cx="3589337" cy="4843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9396" name="TextBox 5">
            <a:extLst>
              <a:ext uri="{FF2B5EF4-FFF2-40B4-BE49-F238E27FC236}">
                <a16:creationId xmlns:a16="http://schemas.microsoft.com/office/drawing/2014/main" id="{9E8D2431-EE32-6E4A-A5C3-44400C945C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0425" y="3284538"/>
            <a:ext cx="11430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/>
              <a:t>C</a:t>
            </a:r>
            <a:r>
              <a:rPr lang="en-US" altLang="en-US" baseline="-25000"/>
              <a:t>4</a:t>
            </a:r>
            <a:r>
              <a:rPr lang="en-US" altLang="en-US"/>
              <a:t>H</a:t>
            </a:r>
            <a:r>
              <a:rPr lang="en-US" altLang="en-US" baseline="-25000"/>
              <a:t>10</a:t>
            </a:r>
            <a:r>
              <a:rPr lang="en-US" altLang="en-US"/>
              <a:t>O</a:t>
            </a: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Chapter_06">
  <a:themeElements>
    <a:clrScheme name="">
      <a:dk1>
        <a:srgbClr val="000000"/>
      </a:dk1>
      <a:lt1>
        <a:srgbClr val="FFFFFF"/>
      </a:lt1>
      <a:dk2>
        <a:srgbClr val="99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Chapter_06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dash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dash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" charset="0"/>
          </a:defRPr>
        </a:defPPr>
      </a:lstStyle>
    </a:lnDef>
  </a:objectDefaults>
  <a:extraClrSchemeLst>
    <a:extraClrScheme>
      <a:clrScheme name="Chapter_06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hapter_06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hapter_06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hapter_06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hapter_06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hapter_06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hapter_06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hapt_19_7th_Ed</Template>
  <TotalTime>3994</TotalTime>
  <Words>977</Words>
  <Application>Microsoft Macintosh PowerPoint</Application>
  <PresentationFormat>On-screen Show (4:3)</PresentationFormat>
  <Paragraphs>363</Paragraphs>
  <Slides>39</Slides>
  <Notes>12</Notes>
  <HiddenSlides>0</HiddenSlides>
  <MMClips>1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39</vt:i4>
      </vt:variant>
    </vt:vector>
  </HeadingPairs>
  <TitlesOfParts>
    <vt:vector size="48" baseType="lpstr">
      <vt:lpstr>ＭＳ Ｐゴシック</vt:lpstr>
      <vt:lpstr>Arial</vt:lpstr>
      <vt:lpstr>Cambria Math</vt:lpstr>
      <vt:lpstr>Symbol</vt:lpstr>
      <vt:lpstr>Times</vt:lpstr>
      <vt:lpstr>Chapter_06</vt:lpstr>
      <vt:lpstr>Equation</vt:lpstr>
      <vt:lpstr>Worksheet</vt:lpstr>
      <vt:lpstr>Image</vt:lpstr>
      <vt:lpstr>CHAPTER 14: POLYMER STRUCTURES</vt:lpstr>
      <vt:lpstr>Chapter 14 – Polymers</vt:lpstr>
      <vt:lpstr>Polymers common in nature</vt:lpstr>
      <vt:lpstr>Polymer Composition</vt:lpstr>
      <vt:lpstr>PowerPoint Presentation</vt:lpstr>
      <vt:lpstr>Molecular weights</vt:lpstr>
      <vt:lpstr>Tailoring properties with chemistry</vt:lpstr>
      <vt:lpstr>Isomerism</vt:lpstr>
      <vt:lpstr>Organic Chemistry shorthand</vt:lpstr>
      <vt:lpstr>Unsaturated Hydrocarbons</vt:lpstr>
      <vt:lpstr>Shorthand structures</vt:lpstr>
      <vt:lpstr>Chemistry of Polymers</vt:lpstr>
      <vt:lpstr>Chemistry of Polymers:  Chain Growth</vt:lpstr>
      <vt:lpstr>Step-Growth (Condensation) Polymerization</vt:lpstr>
      <vt:lpstr>Reactions used to make Polymers</vt:lpstr>
      <vt:lpstr>Bulk or Commodity Polymers</vt:lpstr>
      <vt:lpstr>PowerPoint Presentation</vt:lpstr>
      <vt:lpstr>PowerPoint Presentation</vt:lpstr>
      <vt:lpstr>MOLECULAR WEIGHT</vt:lpstr>
      <vt:lpstr>Number and Weight averages</vt:lpstr>
      <vt:lpstr>Molecular Weight Calculation</vt:lpstr>
      <vt:lpstr>Degree of Polymerization, n</vt:lpstr>
      <vt:lpstr>End to End Distance, r Radius of Gyration, Rg</vt:lpstr>
      <vt:lpstr>Molecular Structures</vt:lpstr>
      <vt:lpstr>Polymers – Molecular Shape</vt:lpstr>
      <vt:lpstr>Polymers – Molecular Shape</vt:lpstr>
      <vt:lpstr>Tacticity</vt:lpstr>
      <vt:lpstr>Polyisoprene: geometric isomers</vt:lpstr>
      <vt:lpstr>  Copolymers</vt:lpstr>
      <vt:lpstr>Amorphous vs.  Semicrystalline Polymers</vt:lpstr>
      <vt:lpstr>Polymer Crystallinity</vt:lpstr>
      <vt:lpstr>PE unit cell: 2x2x2 shown</vt:lpstr>
      <vt:lpstr>PowerPoint Presentation</vt:lpstr>
      <vt:lpstr>Polymer Crystallinity</vt:lpstr>
      <vt:lpstr>Degree of crystallinity</vt:lpstr>
      <vt:lpstr>Polymer Crystal Forms</vt:lpstr>
      <vt:lpstr>Polymer Crystal Forms</vt:lpstr>
      <vt:lpstr>Spherulites – crossed polarizers</vt:lpstr>
      <vt:lpstr>Determining Degree of Crystallinity Xc</vt:lpstr>
    </vt:vector>
  </TitlesOfParts>
  <Company>University of Iowa</Company>
  <LinksUpToDate>false</LinksUpToDate>
  <SharedDoc>false</SharedDoc>
  <HyperlinksChanged>false</HyperlinksChanged>
  <AppVersion>16.001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14</dc:title>
  <dc:creator>David Rethwisch</dc:creator>
  <cp:lastModifiedBy>Microsoft Office User</cp:lastModifiedBy>
  <cp:revision>129</cp:revision>
  <cp:lastPrinted>2018-02-21T19:18:53Z</cp:lastPrinted>
  <dcterms:created xsi:type="dcterms:W3CDTF">2001-01-25T20:00:33Z</dcterms:created>
  <dcterms:modified xsi:type="dcterms:W3CDTF">2018-02-22T16:30:35Z</dcterms:modified>
</cp:coreProperties>
</file>